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00" r:id="rId2"/>
    <p:sldId id="302" r:id="rId3"/>
    <p:sldId id="330" r:id="rId4"/>
    <p:sldId id="303" r:id="rId5"/>
    <p:sldId id="318" r:id="rId6"/>
    <p:sldId id="333" r:id="rId7"/>
    <p:sldId id="304" r:id="rId8"/>
    <p:sldId id="319" r:id="rId9"/>
    <p:sldId id="305" r:id="rId10"/>
    <p:sldId id="306" r:id="rId11"/>
    <p:sldId id="307" r:id="rId12"/>
    <p:sldId id="309" r:id="rId13"/>
    <p:sldId id="329" r:id="rId14"/>
    <p:sldId id="332" r:id="rId15"/>
    <p:sldId id="308" r:id="rId16"/>
  </p:sldIdLst>
  <p:sldSz cx="9144000" cy="6858000" type="screen4x3"/>
  <p:notesSz cx="6815138" cy="99456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FFCCFF"/>
    <a:srgbClr val="FF9900"/>
    <a:srgbClr val="66FFFF"/>
    <a:srgbClr val="99FFCC"/>
    <a:srgbClr val="CCFF99"/>
    <a:srgbClr val="CCCC00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378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857D0953-6583-8C86-39A2-43120B0EFD7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6288CD5C-B2AA-99C4-8AB6-5CC06F2F084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0800" y="0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71CD0305-CAC8-F42C-5E3E-27708A66CB1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5625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193707C3-E769-A3DC-7830-C614C0909D2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0800" y="9445625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anose="02010600030101010101" pitchFamily="2" charset="-122"/>
              </a:defRPr>
            </a:lvl1pPr>
          </a:lstStyle>
          <a:p>
            <a:fld id="{CDB4788E-2F12-4622-AAF2-5710EAA2FB2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593C727A-6410-8219-FBFE-EE210F6FCDB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A7601B22-DBAB-B6B1-50AA-58325215C9E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D9A90B2A-6226-034D-7165-92373104F1AB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22338" y="746125"/>
            <a:ext cx="4972050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455F2AEA-BD9D-D329-58E8-C822F8C2AFE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4400"/>
            <a:ext cx="4999038" cy="447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46" name="Rectangle 6">
            <a:extLst>
              <a:ext uri="{FF2B5EF4-FFF2-40B4-BE49-F238E27FC236}">
                <a16:creationId xmlns:a16="http://schemas.microsoft.com/office/drawing/2014/main" id="{32E54307-BF8C-15AD-1FD7-9D8B2C26E3D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7213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7A702E7D-084D-5674-3E1C-0EF0C5BBDB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447213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anose="02010600030101010101" pitchFamily="2" charset="-122"/>
              </a:defRPr>
            </a:lvl1pPr>
          </a:lstStyle>
          <a:p>
            <a:fld id="{5FF9E919-2661-4EA8-9401-28028C88226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B61D90-303E-5519-7118-43C242B5F1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4C606C1-9BBE-E350-0BEC-5CC16D01C3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CB24F8-644F-461D-8752-3CA446D183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2E1631A-A2B7-5B71-1985-E6C0084A4C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E883565-372F-8344-878B-B0F28A236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AE30BC-597E-43D0-9D97-CE2207F0838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07532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785F16-046F-AE7B-9D83-623AFABB51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C8DE3A1-0A07-BEF7-A0BA-C83826A1C6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B43B70A-A72A-EBE2-1727-9C1D53BB1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CC79D2F-10AE-A40E-4F41-E22079D2FD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FD7B84-CE24-32AF-8357-D863ECE361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161183-EA42-4A8C-96A4-1B1D4391A51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5639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494A479-0E53-2309-0BD3-F0BECAB9561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1523008-2943-17C8-EA01-ED3CF99A8CA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D238CF5-8C05-6C73-5EFD-2176862318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81D1D3B-7236-D6FA-562F-6B80CA5728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E9A8979-BEF1-4EF1-4ACE-D84D976811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ADEA20-0AF6-4F0C-AC98-5DEC92907A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98802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57903503-4039-D45D-70C9-EE4B5E331C30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E4356D9-78D9-D568-DCDE-7EBE66688A2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A1169E4-04ED-0FB6-0E0B-D7553828C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AB9E8CC-5CF2-9A3E-9D33-251E257AD0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A3C73A8-B374-46DC-AB4B-3F675846B9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08502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39530B-251B-9F41-3E6A-7AA2EFCA4E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82BE25C-5BAD-06FF-206A-E23FBCE62F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EF095F-D1B8-2834-6F15-B7B1FDA509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FC5B33D-69FB-76C7-5FE6-E75167A658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19B2353-E611-2B68-BE60-275A5D8EBA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8EF809-0376-49CA-982C-9F677FF1DC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23426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90495B-F1C0-E2A0-725F-5BE22CD415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7233249-D9DA-17AB-5C1D-4806865437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B488AE5-95E6-8F2E-9F93-742C357ADE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E9B99B-A8E9-33E8-E613-16AC7619B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28102E5-4D21-DFC8-AB6D-547DE0BB2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0ED251-7C44-4CE3-9A9E-84508F847E4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64796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C04C9F-AFD3-7986-E733-14FCC54B0E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CD53CE-C20B-AAA6-3856-52C8F669512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A0EADAA-1E67-DB48-2E1A-A4E6D52CAD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45642F0-D602-2EB1-0FCE-2409753DD7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F736435-C7F1-6582-C5F6-E81B6EC67F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E0F20DE-EAF0-E34B-6335-F76665D6BD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BBF042-8BAB-477F-A614-7B346586351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03995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17961F-887F-94E6-83C8-36E6F35E66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8B39D3E-8928-3FDD-673C-21212D73C2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8120273-4E28-D5D3-0F34-A45232970C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DF8830C-245B-A244-D8FF-063421B9440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8624FEE-9447-B652-B692-C5053F5F589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10FBD2F-FC25-2B96-AE4A-58D514E84F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69F6F26-DD8C-4432-ADC0-872308F61F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4EDF262-30D0-91F4-E01D-FFDBC55A6C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6C9ABD-595C-4407-8CC5-8AE32AE389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73555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EA8ED9-DDB9-32C0-91C5-0C61B6A6A3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4CA97D0-94A9-D7A1-A8A8-ED3FE5AFD7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F77DBBF-21A4-9A79-6B6F-5428BC0B55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DFDEFF8-A608-867D-A408-E980D7BA51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C0EA58-2F8B-4759-97E7-4E95EBF3A8E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93536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3BD9F21-09A7-79EC-1913-7194EB873F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7766F68-CB44-E4EE-EAFE-CBA87CFF19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7E6D579-3159-C13D-0F06-F6D43F0D90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A2A7B7-BD07-43E1-B0F2-538FD4DF0E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91909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EFD9FB-202D-A25A-6206-97B9F367A3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1FF50D1-4D04-1F4F-C692-2A1BE9E9D1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C8AFFED-6AEF-248F-A2F3-0295C06FD5E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4C91DF7-5DC2-E148-BDD7-7D19124F3F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09F8158-F8BB-EF8D-E210-1201AA1152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38720B6-73F9-BADA-22C5-8491A81DD7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0549CD-9924-41E0-9E5F-9012E1BACE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99670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05BF67-7456-3335-9D2A-93810C1D3D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54D9260-CD02-BB10-57CD-9DC02451B3A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946DD64-294B-6C62-40FB-4BCB26BAC39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146F90F-3D31-82ED-53F0-733B77C05A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211F568-F612-E6A0-F599-842275674A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BA414BA-E086-5B8C-4EE7-203767F018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61D1A9-DED2-4AC0-8632-2B6DD3E602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67632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C0B4C62-0A95-6A7C-FB59-D53310416D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9FC4811-5F47-86C5-D862-33E92E2E6F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A745564-84EF-C029-64A0-B55254D7242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FB9D765-E403-0BD9-C14B-85646AD8375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B177087-BC9E-70A2-AD57-E7B0DDA146E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fld id="{747793C5-A049-41BF-BEB3-0DD7AE42FEA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5.bin"/><Relationship Id="rId26" Type="http://schemas.openxmlformats.org/officeDocument/2006/relationships/image" Target="../media/image12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6.bin"/><Relationship Id="rId7" Type="http://schemas.openxmlformats.org/officeDocument/2006/relationships/image" Target="../media/image1.wmf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7.jpeg"/><Relationship Id="rId25" Type="http://schemas.openxmlformats.org/officeDocument/2006/relationships/oleObject" Target="../embeddings/oleObject8.bin"/><Relationship Id="rId2" Type="http://schemas.openxmlformats.org/officeDocument/2006/relationships/audio" Target="../media/audio1.wav"/><Relationship Id="rId16" Type="http://schemas.openxmlformats.org/officeDocument/2006/relationships/image" Target="../media/image6.wmf"/><Relationship Id="rId20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5.wav"/><Relationship Id="rId11" Type="http://schemas.openxmlformats.org/officeDocument/2006/relationships/image" Target="../media/image3.wmf"/><Relationship Id="rId24" Type="http://schemas.openxmlformats.org/officeDocument/2006/relationships/image" Target="../media/image11.wmf"/><Relationship Id="rId5" Type="http://schemas.openxmlformats.org/officeDocument/2006/relationships/audio" Target="../media/audio4.wav"/><Relationship Id="rId15" Type="http://schemas.openxmlformats.org/officeDocument/2006/relationships/oleObject" Target="../embeddings/oleObject4.bin"/><Relationship Id="rId23" Type="http://schemas.openxmlformats.org/officeDocument/2006/relationships/oleObject" Target="../embeddings/oleObject7.bin"/><Relationship Id="rId28" Type="http://schemas.openxmlformats.org/officeDocument/2006/relationships/image" Target="../media/image13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8.wmf"/><Relationship Id="rId4" Type="http://schemas.openxmlformats.org/officeDocument/2006/relationships/audio" Target="../media/audio3.wav"/><Relationship Id="rId9" Type="http://schemas.openxmlformats.org/officeDocument/2006/relationships/image" Target="../media/image2.wmf"/><Relationship Id="rId14" Type="http://schemas.openxmlformats.org/officeDocument/2006/relationships/image" Target="../media/image5.jpeg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9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7.wmf"/><Relationship Id="rId18" Type="http://schemas.openxmlformats.org/officeDocument/2006/relationships/image" Target="../media/image9.jpeg"/><Relationship Id="rId3" Type="http://schemas.openxmlformats.org/officeDocument/2006/relationships/audio" Target="../media/audio6.wav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9.w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73.bin"/><Relationship Id="rId20" Type="http://schemas.openxmlformats.org/officeDocument/2006/relationships/image" Target="../media/image8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6.wmf"/><Relationship Id="rId5" Type="http://schemas.openxmlformats.org/officeDocument/2006/relationships/audio" Target="../media/audio1.wav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70.bin"/><Relationship Id="rId19" Type="http://schemas.openxmlformats.org/officeDocument/2006/relationships/oleObject" Target="../embeddings/oleObject74.bin"/><Relationship Id="rId4" Type="http://schemas.openxmlformats.org/officeDocument/2006/relationships/audio" Target="../media/audio2.wav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3.wmf"/><Relationship Id="rId3" Type="http://schemas.openxmlformats.org/officeDocument/2006/relationships/audio" Target="../media/audio3.wav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85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7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2.wmf"/><Relationship Id="rId5" Type="http://schemas.openxmlformats.org/officeDocument/2006/relationships/image" Target="../media/image9.jpeg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76.bin"/><Relationship Id="rId4" Type="http://schemas.openxmlformats.org/officeDocument/2006/relationships/audio" Target="../media/audio6.wav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7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9.jpeg"/><Relationship Id="rId7" Type="http://schemas.openxmlformats.org/officeDocument/2006/relationships/image" Target="../media/image87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0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92.emf"/><Relationship Id="rId18" Type="http://schemas.openxmlformats.org/officeDocument/2006/relationships/oleObject" Target="../embeddings/oleObject89.bin"/><Relationship Id="rId3" Type="http://schemas.openxmlformats.org/officeDocument/2006/relationships/audio" Target="../media/audio4.wav"/><Relationship Id="rId21" Type="http://schemas.openxmlformats.org/officeDocument/2006/relationships/image" Target="../media/image96.emf"/><Relationship Id="rId7" Type="http://schemas.openxmlformats.org/officeDocument/2006/relationships/image" Target="../media/image89.e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94.emf"/><Relationship Id="rId2" Type="http://schemas.openxmlformats.org/officeDocument/2006/relationships/audio" Target="../media/audio8.wav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1.emf"/><Relationship Id="rId5" Type="http://schemas.openxmlformats.org/officeDocument/2006/relationships/audio" Target="../media/audio1.wav"/><Relationship Id="rId15" Type="http://schemas.openxmlformats.org/officeDocument/2006/relationships/image" Target="../media/image93.e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95.emf"/><Relationship Id="rId4" Type="http://schemas.openxmlformats.org/officeDocument/2006/relationships/audio" Target="../media/audio3.wav"/><Relationship Id="rId9" Type="http://schemas.openxmlformats.org/officeDocument/2006/relationships/image" Target="../media/image90.emf"/><Relationship Id="rId14" Type="http://schemas.openxmlformats.org/officeDocument/2006/relationships/oleObject" Target="../embeddings/oleObject8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91.bin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6.wav"/><Relationship Id="rId5" Type="http://schemas.openxmlformats.org/officeDocument/2006/relationships/audio" Target="../media/audio2.wav"/><Relationship Id="rId10" Type="http://schemas.openxmlformats.org/officeDocument/2006/relationships/image" Target="../media/image98.wmf"/><Relationship Id="rId4" Type="http://schemas.openxmlformats.org/officeDocument/2006/relationships/audio" Target="../media/audio5.wav"/><Relationship Id="rId9" Type="http://schemas.openxmlformats.org/officeDocument/2006/relationships/oleObject" Target="../embeddings/oleObject9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97.bin"/><Relationship Id="rId3" Type="http://schemas.openxmlformats.org/officeDocument/2006/relationships/audio" Target="../media/audio5.wav"/><Relationship Id="rId21" Type="http://schemas.openxmlformats.org/officeDocument/2006/relationships/oleObject" Target="../embeddings/oleObject99.bin"/><Relationship Id="rId7" Type="http://schemas.openxmlformats.org/officeDocument/2006/relationships/image" Target="../media/image9.jpeg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102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96.bin"/><Relationship Id="rId20" Type="http://schemas.openxmlformats.org/officeDocument/2006/relationships/image" Target="../media/image103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4.wav"/><Relationship Id="rId11" Type="http://schemas.openxmlformats.org/officeDocument/2006/relationships/image" Target="../media/image99.wmf"/><Relationship Id="rId24" Type="http://schemas.openxmlformats.org/officeDocument/2006/relationships/image" Target="../media/image105.wmf"/><Relationship Id="rId5" Type="http://schemas.openxmlformats.org/officeDocument/2006/relationships/audio" Target="../media/audio2.wav"/><Relationship Id="rId15" Type="http://schemas.openxmlformats.org/officeDocument/2006/relationships/image" Target="../media/image101.wmf"/><Relationship Id="rId23" Type="http://schemas.openxmlformats.org/officeDocument/2006/relationships/oleObject" Target="../embeddings/oleObject100.bin"/><Relationship Id="rId10" Type="http://schemas.openxmlformats.org/officeDocument/2006/relationships/oleObject" Target="../embeddings/oleObject93.bin"/><Relationship Id="rId19" Type="http://schemas.openxmlformats.org/officeDocument/2006/relationships/oleObject" Target="../embeddings/oleObject98.bin"/><Relationship Id="rId4" Type="http://schemas.openxmlformats.org/officeDocument/2006/relationships/audio" Target="../media/audio3.wav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95.bin"/><Relationship Id="rId22" Type="http://schemas.openxmlformats.org/officeDocument/2006/relationships/image" Target="../media/image10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6.wmf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15.bin"/><Relationship Id="rId7" Type="http://schemas.openxmlformats.org/officeDocument/2006/relationships/image" Target="../media/image14.jpeg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audio" Target="../media/audio1.wav"/><Relationship Id="rId16" Type="http://schemas.openxmlformats.org/officeDocument/2006/relationships/image" Target="../media/image9.jpeg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6.wav"/><Relationship Id="rId11" Type="http://schemas.openxmlformats.org/officeDocument/2006/relationships/image" Target="../media/image15.wmf"/><Relationship Id="rId24" Type="http://schemas.openxmlformats.org/officeDocument/2006/relationships/image" Target="../media/image21.wmf"/><Relationship Id="rId5" Type="http://schemas.openxmlformats.org/officeDocument/2006/relationships/audio" Target="../media/audio2.wav"/><Relationship Id="rId15" Type="http://schemas.openxmlformats.org/officeDocument/2006/relationships/image" Target="../media/image17.wmf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23.wmf"/><Relationship Id="rId10" Type="http://schemas.openxmlformats.org/officeDocument/2006/relationships/oleObject" Target="../embeddings/oleObject10.bin"/><Relationship Id="rId19" Type="http://schemas.openxmlformats.org/officeDocument/2006/relationships/oleObject" Target="../embeddings/oleObject14.bin"/><Relationship Id="rId4" Type="http://schemas.openxmlformats.org/officeDocument/2006/relationships/audio" Target="../media/audio4.wav"/><Relationship Id="rId9" Type="http://schemas.openxmlformats.org/officeDocument/2006/relationships/image" Target="../media/image2.wmf"/><Relationship Id="rId14" Type="http://schemas.openxmlformats.org/officeDocument/2006/relationships/oleObject" Target="../embeddings/oleObject12.bin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6.bin"/><Relationship Id="rId26" Type="http://schemas.openxmlformats.org/officeDocument/2006/relationships/image" Target="../media/image34.emf"/><Relationship Id="rId3" Type="http://schemas.openxmlformats.org/officeDocument/2006/relationships/audio" Target="../media/audio4.wav"/><Relationship Id="rId21" Type="http://schemas.openxmlformats.org/officeDocument/2006/relationships/image" Target="../media/image32.e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0.wmf"/><Relationship Id="rId25" Type="http://schemas.openxmlformats.org/officeDocument/2006/relationships/oleObject" Target="../embeddings/oleObject29.bin"/><Relationship Id="rId2" Type="http://schemas.openxmlformats.org/officeDocument/2006/relationships/audio" Target="../media/audio3.wav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7.wmf"/><Relationship Id="rId24" Type="http://schemas.openxmlformats.org/officeDocument/2006/relationships/image" Target="../media/image7.jpeg"/><Relationship Id="rId5" Type="http://schemas.openxmlformats.org/officeDocument/2006/relationships/image" Target="../media/image25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28" Type="http://schemas.openxmlformats.org/officeDocument/2006/relationships/image" Target="../media/image35.e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2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7.bin"/><Relationship Id="rId2" Type="http://schemas.openxmlformats.org/officeDocument/2006/relationships/audio" Target="../media/audio1.wav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jpeg"/><Relationship Id="rId11" Type="http://schemas.openxmlformats.org/officeDocument/2006/relationships/oleObject" Target="../embeddings/oleObject34.bin"/><Relationship Id="rId5" Type="http://schemas.openxmlformats.org/officeDocument/2006/relationships/audio" Target="../media/audio6.wav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8.bin"/><Relationship Id="rId4" Type="http://schemas.openxmlformats.org/officeDocument/2006/relationships/audio" Target="../media/audio4.wav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audio" Target="../media/audio4.wav"/><Relationship Id="rId7" Type="http://schemas.openxmlformats.org/officeDocument/2006/relationships/image" Target="../media/image45.e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1.emf"/><Relationship Id="rId3" Type="http://schemas.openxmlformats.org/officeDocument/2006/relationships/audio" Target="../media/audio7.wav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46.bin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0.wmf"/><Relationship Id="rId5" Type="http://schemas.openxmlformats.org/officeDocument/2006/relationships/image" Target="../media/image47.e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9.e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5.wmf"/><Relationship Id="rId26" Type="http://schemas.openxmlformats.org/officeDocument/2006/relationships/oleObject" Target="../embeddings/oleObject54.bin"/><Relationship Id="rId3" Type="http://schemas.openxmlformats.org/officeDocument/2006/relationships/audio" Target="../media/audio3.wav"/><Relationship Id="rId21" Type="http://schemas.openxmlformats.org/officeDocument/2006/relationships/oleObject" Target="../embeddings/oleObject52.bin"/><Relationship Id="rId34" Type="http://schemas.openxmlformats.org/officeDocument/2006/relationships/image" Target="../media/image62.wmf"/><Relationship Id="rId7" Type="http://schemas.openxmlformats.org/officeDocument/2006/relationships/audio" Target="../media/audio7.wav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0.bin"/><Relationship Id="rId25" Type="http://schemas.openxmlformats.org/officeDocument/2006/relationships/image" Target="../media/image58.wmf"/><Relationship Id="rId33" Type="http://schemas.openxmlformats.org/officeDocument/2006/relationships/oleObject" Target="../embeddings/oleObject58.bin"/><Relationship Id="rId2" Type="http://schemas.openxmlformats.org/officeDocument/2006/relationships/audio" Target="../media/audio1.wav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image" Target="../media/image60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8.wav"/><Relationship Id="rId11" Type="http://schemas.openxmlformats.org/officeDocument/2006/relationships/oleObject" Target="../embeddings/oleObject47.bin"/><Relationship Id="rId24" Type="http://schemas.openxmlformats.org/officeDocument/2006/relationships/oleObject" Target="../embeddings/oleObject53.bin"/><Relationship Id="rId32" Type="http://schemas.openxmlformats.org/officeDocument/2006/relationships/image" Target="../media/image61.wmf"/><Relationship Id="rId5" Type="http://schemas.openxmlformats.org/officeDocument/2006/relationships/audio" Target="../media/audio5.wav"/><Relationship Id="rId15" Type="http://schemas.openxmlformats.org/officeDocument/2006/relationships/oleObject" Target="../embeddings/oleObject49.bin"/><Relationship Id="rId23" Type="http://schemas.openxmlformats.org/officeDocument/2006/relationships/image" Target="../media/image14.jpeg"/><Relationship Id="rId28" Type="http://schemas.openxmlformats.org/officeDocument/2006/relationships/oleObject" Target="../embeddings/oleObject55.bin"/><Relationship Id="rId10" Type="http://schemas.openxmlformats.org/officeDocument/2006/relationships/image" Target="../media/image9.jpeg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" Type="http://schemas.openxmlformats.org/officeDocument/2006/relationships/audio" Target="../media/audio2.wav"/><Relationship Id="rId9" Type="http://schemas.openxmlformats.org/officeDocument/2006/relationships/audio" Target="../media/audio4.wav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image" Target="../media/image59.wmf"/><Relationship Id="rId30" Type="http://schemas.openxmlformats.org/officeDocument/2006/relationships/oleObject" Target="../embeddings/oleObject56.bin"/><Relationship Id="rId35" Type="http://schemas.openxmlformats.org/officeDocument/2006/relationships/image" Target="../media/image63.jpeg"/><Relationship Id="rId8" Type="http://schemas.openxmlformats.org/officeDocument/2006/relationships/audio" Target="../media/audio6.wav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audio" Target="../media/audio4.wav"/><Relationship Id="rId7" Type="http://schemas.openxmlformats.org/officeDocument/2006/relationships/image" Target="../media/image65.emf"/><Relationship Id="rId2" Type="http://schemas.openxmlformats.org/officeDocument/2006/relationships/audio" Target="../media/audio8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7.emf"/><Relationship Id="rId5" Type="http://schemas.openxmlformats.org/officeDocument/2006/relationships/image" Target="../media/image64.e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6.bin"/><Relationship Id="rId3" Type="http://schemas.openxmlformats.org/officeDocument/2006/relationships/audio" Target="../media/audio5.wav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1.wmf"/><Relationship Id="rId17" Type="http://schemas.openxmlformats.org/officeDocument/2006/relationships/image" Target="../media/image5.jpeg"/><Relationship Id="rId2" Type="http://schemas.openxmlformats.org/officeDocument/2006/relationships/audio" Target="../media/audio1.wav"/><Relationship Id="rId16" Type="http://schemas.openxmlformats.org/officeDocument/2006/relationships/image" Target="../media/image7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5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70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>
            <a:extLst>
              <a:ext uri="{FF2B5EF4-FFF2-40B4-BE49-F238E27FC236}">
                <a16:creationId xmlns:a16="http://schemas.microsoft.com/office/drawing/2014/main" id="{E9B8E660-1476-EAA7-9F2E-B524F4603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"/>
            <a:ext cx="838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§7 </a:t>
            </a:r>
            <a:r>
              <a:rPr lang="zh-CN" altLang="en-US"/>
              <a:t>迭代法的收敛性 </a:t>
            </a:r>
            <a:r>
              <a:rPr lang="en-US" altLang="zh-CN" sz="2000">
                <a:solidFill>
                  <a:srgbClr val="008000"/>
                </a:solidFill>
                <a:latin typeface="Arial" panose="020B0604020202020204" pitchFamily="34" charset="0"/>
              </a:rPr>
              <a:t>/* Convergence of Iterative methods */</a:t>
            </a:r>
          </a:p>
        </p:txBody>
      </p:sp>
      <p:grpSp>
        <p:nvGrpSpPr>
          <p:cNvPr id="48138" name="Group 10">
            <a:extLst>
              <a:ext uri="{FF2B5EF4-FFF2-40B4-BE49-F238E27FC236}">
                <a16:creationId xmlns:a16="http://schemas.microsoft.com/office/drawing/2014/main" id="{A2DCF133-9F12-BAAD-8954-E874B1E591C9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066800"/>
            <a:ext cx="4724400" cy="538163"/>
            <a:chOff x="432" y="864"/>
            <a:chExt cx="2976" cy="339"/>
          </a:xfrm>
        </p:grpSpPr>
        <p:pic>
          <p:nvPicPr>
            <p:cNvPr id="48132" name="Picture 4">
              <a:extLst>
                <a:ext uri="{FF2B5EF4-FFF2-40B4-BE49-F238E27FC236}">
                  <a16:creationId xmlns:a16="http://schemas.microsoft.com/office/drawing/2014/main" id="{50963D33-7C8E-3C83-5A56-E9FC10DD51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864"/>
              <a:ext cx="336" cy="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133" name="Text Box 5">
              <a:extLst>
                <a:ext uri="{FF2B5EF4-FFF2-40B4-BE49-F238E27FC236}">
                  <a16:creationId xmlns:a16="http://schemas.microsoft.com/office/drawing/2014/main" id="{B74BA878-C946-77B8-1023-C7C76AC6D7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912"/>
              <a:ext cx="1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的收敛条件</a:t>
              </a:r>
            </a:p>
          </p:txBody>
        </p:sp>
        <p:graphicFrame>
          <p:nvGraphicFramePr>
            <p:cNvPr id="48137" name="Object 9">
              <a:extLst>
                <a:ext uri="{FF2B5EF4-FFF2-40B4-BE49-F238E27FC236}">
                  <a16:creationId xmlns:a16="http://schemas.microsoft.com/office/drawing/2014/main" id="{E60643A6-E325-6DFF-CC67-78597A09A5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912"/>
            <a:ext cx="144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30040" imgH="228600" progId="Equation.DSMT4">
                    <p:embed/>
                  </p:oleObj>
                </mc:Choice>
                <mc:Fallback>
                  <p:oleObj name="Equation" r:id="rId8" imgW="113004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912"/>
                          <a:ext cx="144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39" name="Object 11">
            <a:extLst>
              <a:ext uri="{FF2B5EF4-FFF2-40B4-BE49-F238E27FC236}">
                <a16:creationId xmlns:a16="http://schemas.microsoft.com/office/drawing/2014/main" id="{446D8108-CC31-2D49-C10A-10A2D868B6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828800"/>
          <a:ext cx="2286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203040" progId="Equation.DSMT4">
                  <p:embed/>
                </p:oleObj>
              </mc:Choice>
              <mc:Fallback>
                <p:oleObj name="Equation" r:id="rId10" imgW="11808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22860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>
            <a:extLst>
              <a:ext uri="{FF2B5EF4-FFF2-40B4-BE49-F238E27FC236}">
                <a16:creationId xmlns:a16="http://schemas.microsoft.com/office/drawing/2014/main" id="{5C61A1EE-53C6-495C-1284-D26A5D8458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828800"/>
          <a:ext cx="54864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09600" imgH="228600" progId="Equation.DSMT4">
                  <p:embed/>
                </p:oleObj>
              </mc:Choice>
              <mc:Fallback>
                <p:oleObj name="Equation" r:id="rId12" imgW="30096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28800"/>
                        <a:ext cx="54864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43" name="Group 15">
            <a:extLst>
              <a:ext uri="{FF2B5EF4-FFF2-40B4-BE49-F238E27FC236}">
                <a16:creationId xmlns:a16="http://schemas.microsoft.com/office/drawing/2014/main" id="{14067DF5-DA6E-7507-21AA-262F372047B3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209800"/>
            <a:ext cx="7735888" cy="0"/>
            <a:chOff x="432" y="1392"/>
            <a:chExt cx="4873" cy="0"/>
          </a:xfrm>
        </p:grpSpPr>
        <p:sp>
          <p:nvSpPr>
            <p:cNvPr id="48141" name="Line 13">
              <a:extLst>
                <a:ext uri="{FF2B5EF4-FFF2-40B4-BE49-F238E27FC236}">
                  <a16:creationId xmlns:a16="http://schemas.microsoft.com/office/drawing/2014/main" id="{E8924C02-0455-994D-0D10-8563DB18A5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392"/>
              <a:ext cx="38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2" name="Line 14">
              <a:extLst>
                <a:ext uri="{FF2B5EF4-FFF2-40B4-BE49-F238E27FC236}">
                  <a16:creationId xmlns:a16="http://schemas.microsoft.com/office/drawing/2014/main" id="{E59E4094-E1E4-51BD-9229-0C01DEF449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1" y="1392"/>
              <a:ext cx="38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8147" name="Group 19">
            <a:extLst>
              <a:ext uri="{FF2B5EF4-FFF2-40B4-BE49-F238E27FC236}">
                <a16:creationId xmlns:a16="http://schemas.microsoft.com/office/drawing/2014/main" id="{10F2FBD5-E2C2-03D8-A271-CB4B03F15A40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2286000"/>
            <a:ext cx="2057400" cy="609600"/>
            <a:chOff x="576" y="2160"/>
            <a:chExt cx="1296" cy="384"/>
          </a:xfrm>
        </p:grpSpPr>
        <p:sp>
          <p:nvSpPr>
            <p:cNvPr id="48146" name="AutoShape 18">
              <a:extLst>
                <a:ext uri="{FF2B5EF4-FFF2-40B4-BE49-F238E27FC236}">
                  <a16:creationId xmlns:a16="http://schemas.microsoft.com/office/drawing/2014/main" id="{39C5B849-BF62-8378-F114-6839A0A968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160"/>
              <a:ext cx="1296" cy="384"/>
            </a:xfrm>
            <a:prstGeom prst="bevel">
              <a:avLst>
                <a:gd name="adj" fmla="val 6250"/>
              </a:avLst>
            </a:prstGeom>
            <a:blipFill dpi="0" rotWithShape="0">
              <a:blip r:embed="rId1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44" name="Object 16">
              <a:extLst>
                <a:ext uri="{FF2B5EF4-FFF2-40B4-BE49-F238E27FC236}">
                  <a16:creationId xmlns:a16="http://schemas.microsoft.com/office/drawing/2014/main" id="{2D335984-1393-7330-AE1F-9AD2AC9693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1" y="2225"/>
            <a:ext cx="1165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12520" imgH="203040" progId="Equation.DSMT4">
                    <p:embed/>
                  </p:oleObj>
                </mc:Choice>
                <mc:Fallback>
                  <p:oleObj name="Equation" r:id="rId15" imgW="812520" imgH="2030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" y="2225"/>
                          <a:ext cx="1165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48" name="AutoShape 20">
            <a:extLst>
              <a:ext uri="{FF2B5EF4-FFF2-40B4-BE49-F238E27FC236}">
                <a16:creationId xmlns:a16="http://schemas.microsoft.com/office/drawing/2014/main" id="{4B5EF72A-D5F0-8D73-831C-B34D5A57A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5146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8204" name="Group 76">
            <a:extLst>
              <a:ext uri="{FF2B5EF4-FFF2-40B4-BE49-F238E27FC236}">
                <a16:creationId xmlns:a16="http://schemas.microsoft.com/office/drawing/2014/main" id="{5AAE0313-4322-86FE-D904-5BB751D0B23F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652963"/>
            <a:ext cx="8763000" cy="1223962"/>
            <a:chOff x="295" y="3067"/>
            <a:chExt cx="5307" cy="771"/>
          </a:xfrm>
        </p:grpSpPr>
        <p:sp>
          <p:nvSpPr>
            <p:cNvPr id="48158" name="Text Box 30">
              <a:extLst>
                <a:ext uri="{FF2B5EF4-FFF2-40B4-BE49-F238E27FC236}">
                  <a16:creationId xmlns:a16="http://schemas.microsoft.com/office/drawing/2014/main" id="{759EF79A-7E50-E676-C0BE-100C4E220D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6" y="3070"/>
              <a:ext cx="523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en-US" sz="2400"/>
                <a:t>设</a:t>
              </a:r>
              <a:r>
                <a:rPr lang="zh-CN" altLang="en-US" sz="2400">
                  <a:latin typeface="楷体_GB2312" pitchFamily="49" charset="-122"/>
                </a:rPr>
                <a:t>：</a:t>
              </a:r>
              <a:endParaRPr lang="zh-CN" altLang="en-US" sz="2400">
                <a:solidFill>
                  <a:srgbClr val="008000"/>
                </a:solidFill>
                <a:latin typeface="楷体_GB2312" pitchFamily="49" charset="-122"/>
              </a:endParaRPr>
            </a:p>
          </p:txBody>
        </p:sp>
        <p:grpSp>
          <p:nvGrpSpPr>
            <p:cNvPr id="48203" name="Group 75">
              <a:extLst>
                <a:ext uri="{FF2B5EF4-FFF2-40B4-BE49-F238E27FC236}">
                  <a16:creationId xmlns:a16="http://schemas.microsoft.com/office/drawing/2014/main" id="{01C42693-53C6-DEB6-9769-001A1E04FB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3067"/>
              <a:ext cx="5307" cy="771"/>
              <a:chOff x="295" y="3067"/>
              <a:chExt cx="5307" cy="771"/>
            </a:xfrm>
          </p:grpSpPr>
          <p:sp>
            <p:nvSpPr>
              <p:cNvPr id="48157" name="AutoShape 29">
                <a:extLst>
                  <a:ext uri="{FF2B5EF4-FFF2-40B4-BE49-F238E27FC236}">
                    <a16:creationId xmlns:a16="http://schemas.microsoft.com/office/drawing/2014/main" id="{2DE43261-4AF3-0E73-34CE-17646B28D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" y="3067"/>
                <a:ext cx="571" cy="336"/>
              </a:xfrm>
              <a:prstGeom prst="roundRect">
                <a:avLst>
                  <a:gd name="adj" fmla="val 16667"/>
                </a:avLst>
              </a:prstGeom>
              <a:blipFill dpi="0" rotWithShape="0">
                <a:blip r:embed="rId17"/>
                <a:srcRect/>
                <a:tile tx="0" ty="0" sx="100000" sy="100000" flip="none" algn="tl"/>
              </a:blipFill>
              <a:ln w="9525">
                <a:round/>
                <a:headEnd/>
                <a:tailEnd/>
              </a:ln>
              <a:effectLst/>
              <a:scene3d>
                <a:camera prst="legacyObliqueTopLeft"/>
                <a:lightRig rig="legacyFlat3" dir="t"/>
              </a:scene3d>
              <a:sp3d extrusionH="201600" prstMaterial="legacyMatte">
                <a:bevelT w="13500" h="13500" prst="angle"/>
                <a:bevelB w="13500" h="13500" prst="angle"/>
                <a:extrusionClr>
                  <a:srgbClr val="CCFFFF"/>
                </a:extrusionClr>
                <a:contourClr>
                  <a:srgbClr val="CC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pPr algn="ctr"/>
                <a:r>
                  <a:rPr kumimoji="0" lang="zh-CN" altLang="en-US">
                    <a:solidFill>
                      <a:schemeClr val="accent2"/>
                    </a:solidFill>
                  </a:rPr>
                  <a:t>定义</a:t>
                </a:r>
              </a:p>
            </p:txBody>
          </p:sp>
          <p:graphicFrame>
            <p:nvGraphicFramePr>
              <p:cNvPr id="48168" name="Object 40">
                <a:extLst>
                  <a:ext uri="{FF2B5EF4-FFF2-40B4-BE49-F238E27FC236}">
                    <a16:creationId xmlns:a16="http://schemas.microsoft.com/office/drawing/2014/main" id="{A28CAA49-A11B-386E-A71F-8775178AFB1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14" y="3166"/>
              <a:ext cx="2695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2158920" imgH="253800" progId="Equation.DSMT4">
                      <p:embed/>
                    </p:oleObj>
                  </mc:Choice>
                  <mc:Fallback>
                    <p:oleObj name="Equation" r:id="rId18" imgW="2158920" imgH="253800" progId="Equation.DSMT4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14" y="3166"/>
                            <a:ext cx="2695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8178" name="Group 50">
                <a:extLst>
                  <a:ext uri="{FF2B5EF4-FFF2-40B4-BE49-F238E27FC236}">
                    <a16:creationId xmlns:a16="http://schemas.microsoft.com/office/drawing/2014/main" id="{46A06956-0126-368A-37CF-3D0970A896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93" y="3506"/>
                <a:ext cx="968" cy="332"/>
                <a:chOff x="463" y="3407"/>
                <a:chExt cx="960" cy="332"/>
              </a:xfrm>
            </p:grpSpPr>
            <p:sp>
              <p:nvSpPr>
                <p:cNvPr id="48170" name="Rectangle 42">
                  <a:extLst>
                    <a:ext uri="{FF2B5EF4-FFF2-40B4-BE49-F238E27FC236}">
                      <a16:creationId xmlns:a16="http://schemas.microsoft.com/office/drawing/2014/main" id="{138FA922-961F-0499-4909-40764915AC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6" y="3429"/>
                  <a:ext cx="117" cy="2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300" i="1">
                      <a:solidFill>
                        <a:schemeClr val="accent2"/>
                      </a:solidFill>
                    </a:rPr>
                    <a:t>A</a:t>
                  </a:r>
                  <a:endParaRPr lang="en-US" altLang="zh-CN" b="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48171" name="Rectangle 43">
                  <a:extLst>
                    <a:ext uri="{FF2B5EF4-FFF2-40B4-BE49-F238E27FC236}">
                      <a16:creationId xmlns:a16="http://schemas.microsoft.com/office/drawing/2014/main" id="{97A114C5-6BA2-0C8D-AD3B-C3AC164BBB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6" y="3429"/>
                  <a:ext cx="118" cy="2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300" i="1">
                      <a:solidFill>
                        <a:schemeClr val="accent2"/>
                      </a:solidFill>
                    </a:rPr>
                    <a:t>A</a:t>
                  </a:r>
                  <a:endParaRPr lang="en-US" altLang="zh-CN" b="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48172" name="Rectangle 44">
                  <a:extLst>
                    <a:ext uri="{FF2B5EF4-FFF2-40B4-BE49-F238E27FC236}">
                      <a16:creationId xmlns:a16="http://schemas.microsoft.com/office/drawing/2014/main" id="{728C19A3-83A0-8094-77D4-138783188D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2" y="3543"/>
                  <a:ext cx="53" cy="1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400" i="1">
                      <a:solidFill>
                        <a:schemeClr val="accent2"/>
                      </a:solidFill>
                    </a:rPr>
                    <a:t>k</a:t>
                  </a:r>
                  <a:endParaRPr lang="en-US" altLang="zh-CN" b="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48173" name="Rectangle 45">
                  <a:extLst>
                    <a:ext uri="{FF2B5EF4-FFF2-40B4-BE49-F238E27FC236}">
                      <a16:creationId xmlns:a16="http://schemas.microsoft.com/office/drawing/2014/main" id="{FF6B6F78-D7A8-1A15-D27E-E8E1960307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7" y="3605"/>
                  <a:ext cx="54" cy="1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400" i="1">
                      <a:solidFill>
                        <a:schemeClr val="accent2"/>
                      </a:solidFill>
                    </a:rPr>
                    <a:t>k</a:t>
                  </a:r>
                  <a:endParaRPr lang="en-US" altLang="zh-CN" b="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48174" name="Rectangle 46">
                  <a:extLst>
                    <a:ext uri="{FF2B5EF4-FFF2-40B4-BE49-F238E27FC236}">
                      <a16:creationId xmlns:a16="http://schemas.microsoft.com/office/drawing/2014/main" id="{52E816F6-34CB-668D-7CCC-5F564647D0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11" y="3407"/>
                  <a:ext cx="97" cy="2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300">
                      <a:solidFill>
                        <a:schemeClr val="accent2"/>
                      </a:solidFill>
                      <a:latin typeface="Symbol" panose="05050102010706020507" pitchFamily="18" charset="2"/>
                    </a:rPr>
                    <a:t>=</a:t>
                  </a:r>
                  <a:endParaRPr lang="en-US" altLang="zh-CN" b="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48175" name="Rectangle 47">
                  <a:extLst>
                    <a:ext uri="{FF2B5EF4-FFF2-40B4-BE49-F238E27FC236}">
                      <a16:creationId xmlns:a16="http://schemas.microsoft.com/office/drawing/2014/main" id="{56312B3A-B5AE-B22A-1212-E810583ECF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78" y="3594"/>
                  <a:ext cx="107" cy="1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400">
                      <a:solidFill>
                        <a:schemeClr val="accent2"/>
                      </a:solidFill>
                      <a:latin typeface="Symbol" panose="05050102010706020507" pitchFamily="18" charset="2"/>
                    </a:rPr>
                    <a:t></a:t>
                  </a:r>
                  <a:endParaRPr lang="en-US" altLang="zh-CN" b="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48176" name="Rectangle 48">
                  <a:extLst>
                    <a:ext uri="{FF2B5EF4-FFF2-40B4-BE49-F238E27FC236}">
                      <a16:creationId xmlns:a16="http://schemas.microsoft.com/office/drawing/2014/main" id="{19E4A795-D283-5ED0-2AF9-0FC6549D13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5" y="3594"/>
                  <a:ext cx="209" cy="1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400">
                      <a:solidFill>
                        <a:schemeClr val="accent2"/>
                      </a:solidFill>
                      <a:latin typeface="Symbol" panose="05050102010706020507" pitchFamily="18" charset="2"/>
                      <a:sym typeface="Symbol" panose="05050102010706020507" pitchFamily="18" charset="2"/>
                    </a:rPr>
                    <a:t> </a:t>
                  </a:r>
                  <a:endParaRPr lang="en-US" altLang="zh-CN" b="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48177" name="Rectangle 49">
                  <a:extLst>
                    <a:ext uri="{FF2B5EF4-FFF2-40B4-BE49-F238E27FC236}">
                      <a16:creationId xmlns:a16="http://schemas.microsoft.com/office/drawing/2014/main" id="{8B114518-6C03-D488-1F39-94DD78DD21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3" y="3429"/>
                  <a:ext cx="243" cy="2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300">
                      <a:solidFill>
                        <a:schemeClr val="accent2"/>
                      </a:solidFill>
                    </a:rPr>
                    <a:t>lim</a:t>
                  </a:r>
                  <a:endParaRPr lang="en-US" altLang="zh-CN" b="0">
                    <a:solidFill>
                      <a:schemeClr val="accent2"/>
                    </a:solidFill>
                  </a:endParaRPr>
                </a:p>
              </p:txBody>
            </p:sp>
          </p:grpSp>
          <p:sp>
            <p:nvSpPr>
              <p:cNvPr id="48179" name="Text Box 51">
                <a:extLst>
                  <a:ext uri="{FF2B5EF4-FFF2-40B4-BE49-F238E27FC236}">
                    <a16:creationId xmlns:a16="http://schemas.microsoft.com/office/drawing/2014/main" id="{91392405-10ED-CC20-7907-6D8B04EBD1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9" y="3502"/>
                <a:ext cx="61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/>
                  <a:t>是指</a:t>
                </a:r>
                <a:endParaRPr lang="zh-CN" altLang="en-US" sz="2400">
                  <a:ea typeface="宋体" panose="02010600030101010101" pitchFamily="2" charset="-122"/>
                </a:endParaRPr>
              </a:p>
            </p:txBody>
          </p:sp>
          <p:grpSp>
            <p:nvGrpSpPr>
              <p:cNvPr id="48193" name="Group 65">
                <a:extLst>
                  <a:ext uri="{FF2B5EF4-FFF2-40B4-BE49-F238E27FC236}">
                    <a16:creationId xmlns:a16="http://schemas.microsoft.com/office/drawing/2014/main" id="{83EA4231-59BC-5769-3342-C3EE0AFFBD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40" y="3454"/>
                <a:ext cx="940" cy="331"/>
                <a:chOff x="2282" y="3643"/>
                <a:chExt cx="891" cy="331"/>
              </a:xfrm>
            </p:grpSpPr>
            <p:sp>
              <p:nvSpPr>
                <p:cNvPr id="48181" name="Rectangle 53">
                  <a:extLst>
                    <a:ext uri="{FF2B5EF4-FFF2-40B4-BE49-F238E27FC236}">
                      <a16:creationId xmlns:a16="http://schemas.microsoft.com/office/drawing/2014/main" id="{EBCE8F5D-B51F-B8FE-BA62-15CD8F3C9D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17" y="3778"/>
                  <a:ext cx="56" cy="1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400" i="1">
                      <a:solidFill>
                        <a:schemeClr val="accent2"/>
                      </a:solidFill>
                    </a:rPr>
                    <a:t>ij</a:t>
                  </a:r>
                  <a:endParaRPr lang="en-US" altLang="zh-CN" b="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48182" name="Rectangle 54">
                  <a:extLst>
                    <a:ext uri="{FF2B5EF4-FFF2-40B4-BE49-F238E27FC236}">
                      <a16:creationId xmlns:a16="http://schemas.microsoft.com/office/drawing/2014/main" id="{E58D3619-E816-5011-1838-51BE944243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13" y="3649"/>
                  <a:ext cx="52" cy="1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400" i="1">
                      <a:solidFill>
                        <a:schemeClr val="accent2"/>
                      </a:solidFill>
                    </a:rPr>
                    <a:t>k</a:t>
                  </a:r>
                  <a:endParaRPr lang="en-US" altLang="zh-CN" b="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48183" name="Rectangle 55">
                  <a:extLst>
                    <a:ext uri="{FF2B5EF4-FFF2-40B4-BE49-F238E27FC236}">
                      <a16:creationId xmlns:a16="http://schemas.microsoft.com/office/drawing/2014/main" id="{7835F991-E4F0-1FD7-EA05-5575C33DBB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9" y="3778"/>
                  <a:ext cx="58" cy="1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400" i="1">
                      <a:solidFill>
                        <a:schemeClr val="accent2"/>
                      </a:solidFill>
                    </a:rPr>
                    <a:t>ij</a:t>
                  </a:r>
                  <a:endParaRPr lang="en-US" altLang="zh-CN" b="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48184" name="Rectangle 56">
                  <a:extLst>
                    <a:ext uri="{FF2B5EF4-FFF2-40B4-BE49-F238E27FC236}">
                      <a16:creationId xmlns:a16="http://schemas.microsoft.com/office/drawing/2014/main" id="{EFD68CA1-F3E0-BAFE-005D-9FC53ED2BD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85" y="3840"/>
                  <a:ext cx="51" cy="1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400" i="1">
                      <a:solidFill>
                        <a:schemeClr val="accent2"/>
                      </a:solidFill>
                    </a:rPr>
                    <a:t>k</a:t>
                  </a:r>
                  <a:endParaRPr lang="en-US" altLang="zh-CN" b="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48185" name="Rectangle 57">
                  <a:extLst>
                    <a:ext uri="{FF2B5EF4-FFF2-40B4-BE49-F238E27FC236}">
                      <a16:creationId xmlns:a16="http://schemas.microsoft.com/office/drawing/2014/main" id="{60F9C4D0-49F8-B3CD-87C1-106AA39558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21" y="3665"/>
                  <a:ext cx="85" cy="2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300" i="1">
                      <a:solidFill>
                        <a:schemeClr val="accent2"/>
                      </a:solidFill>
                    </a:rPr>
                    <a:t>a</a:t>
                  </a:r>
                  <a:endParaRPr lang="en-US" altLang="zh-CN" b="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48186" name="Rectangle 58">
                  <a:extLst>
                    <a:ext uri="{FF2B5EF4-FFF2-40B4-BE49-F238E27FC236}">
                      <a16:creationId xmlns:a16="http://schemas.microsoft.com/office/drawing/2014/main" id="{DD3C0244-B957-C93D-6288-87394C4069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64" y="3665"/>
                  <a:ext cx="84" cy="2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300" i="1">
                      <a:solidFill>
                        <a:schemeClr val="accent2"/>
                      </a:solidFill>
                    </a:rPr>
                    <a:t>a</a:t>
                  </a:r>
                  <a:endParaRPr lang="en-US" altLang="zh-CN" b="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48187" name="Rectangle 59">
                  <a:extLst>
                    <a:ext uri="{FF2B5EF4-FFF2-40B4-BE49-F238E27FC236}">
                      <a16:creationId xmlns:a16="http://schemas.microsoft.com/office/drawing/2014/main" id="{CCFDEE29-FEF0-10D2-6472-B773FBB325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78" y="3643"/>
                  <a:ext cx="93" cy="2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300">
                      <a:solidFill>
                        <a:schemeClr val="accent2"/>
                      </a:solidFill>
                      <a:latin typeface="Symbol" panose="05050102010706020507" pitchFamily="18" charset="2"/>
                    </a:rPr>
                    <a:t>=</a:t>
                  </a:r>
                  <a:endParaRPr lang="en-US" altLang="zh-CN" b="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48188" name="Rectangle 60">
                  <a:extLst>
                    <a:ext uri="{FF2B5EF4-FFF2-40B4-BE49-F238E27FC236}">
                      <a16:creationId xmlns:a16="http://schemas.microsoft.com/office/drawing/2014/main" id="{BA196764-1CC9-4119-F08E-4A36F98495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56" y="3829"/>
                  <a:ext cx="102" cy="1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400">
                      <a:solidFill>
                        <a:schemeClr val="accent2"/>
                      </a:solidFill>
                      <a:latin typeface="Symbol" panose="05050102010706020507" pitchFamily="18" charset="2"/>
                    </a:rPr>
                    <a:t></a:t>
                  </a:r>
                  <a:endParaRPr lang="en-US" altLang="zh-CN" b="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48189" name="Rectangle 61">
                  <a:extLst>
                    <a:ext uri="{FF2B5EF4-FFF2-40B4-BE49-F238E27FC236}">
                      <a16:creationId xmlns:a16="http://schemas.microsoft.com/office/drawing/2014/main" id="{4DAEB154-05A9-3AFF-4AA1-1C6EE37FD4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0" y="3829"/>
                  <a:ext cx="221" cy="1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r>
                    <a:rPr lang="en-US" altLang="zh-CN" sz="1400">
                      <a:solidFill>
                        <a:schemeClr val="accent2"/>
                      </a:solidFill>
                      <a:latin typeface="Symbol" panose="05050102010706020507" pitchFamily="18" charset="2"/>
                      <a:sym typeface="Symbol" panose="05050102010706020507" pitchFamily="18" charset="2"/>
                    </a:rPr>
                    <a:t> </a:t>
                  </a:r>
                </a:p>
              </p:txBody>
            </p:sp>
            <p:sp>
              <p:nvSpPr>
                <p:cNvPr id="48190" name="Rectangle 62">
                  <a:extLst>
                    <a:ext uri="{FF2B5EF4-FFF2-40B4-BE49-F238E27FC236}">
                      <a16:creationId xmlns:a16="http://schemas.microsoft.com/office/drawing/2014/main" id="{162A8394-09A5-3E18-602F-35BEFA4C6D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82" y="3648"/>
                  <a:ext cx="35" cy="1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400">
                      <a:solidFill>
                        <a:schemeClr val="accent2"/>
                      </a:solidFill>
                    </a:rPr>
                    <a:t>)</a:t>
                  </a:r>
                  <a:endParaRPr lang="en-US" altLang="zh-CN" b="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48191" name="Rectangle 63">
                  <a:extLst>
                    <a:ext uri="{FF2B5EF4-FFF2-40B4-BE49-F238E27FC236}">
                      <a16:creationId xmlns:a16="http://schemas.microsoft.com/office/drawing/2014/main" id="{EEE43CB6-00AB-867C-7218-19A8D44535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67" y="3648"/>
                  <a:ext cx="35" cy="1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400">
                      <a:solidFill>
                        <a:schemeClr val="accent2"/>
                      </a:solidFill>
                    </a:rPr>
                    <a:t>(</a:t>
                  </a:r>
                  <a:endParaRPr lang="en-US" altLang="zh-CN" b="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48192" name="Rectangle 64">
                  <a:extLst>
                    <a:ext uri="{FF2B5EF4-FFF2-40B4-BE49-F238E27FC236}">
                      <a16:creationId xmlns:a16="http://schemas.microsoft.com/office/drawing/2014/main" id="{E11C0751-B4D6-1983-8E43-DD163B0127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82" y="3665"/>
                  <a:ext cx="232" cy="2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300">
                      <a:solidFill>
                        <a:schemeClr val="accent2"/>
                      </a:solidFill>
                    </a:rPr>
                    <a:t>lim</a:t>
                  </a:r>
                  <a:endParaRPr lang="en-US" altLang="zh-CN" b="0">
                    <a:solidFill>
                      <a:schemeClr val="accent2"/>
                    </a:solidFill>
                  </a:endParaRPr>
                </a:p>
              </p:txBody>
            </p:sp>
          </p:grpSp>
          <p:sp>
            <p:nvSpPr>
              <p:cNvPr id="48194" name="Text Box 66">
                <a:extLst>
                  <a:ext uri="{FF2B5EF4-FFF2-40B4-BE49-F238E27FC236}">
                    <a16:creationId xmlns:a16="http://schemas.microsoft.com/office/drawing/2014/main" id="{0A38FB87-1B82-4C38-6980-04C1CFC99B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91" y="3502"/>
                <a:ext cx="231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/>
                  <a:t>对所有 </a:t>
                </a:r>
                <a:r>
                  <a:rPr lang="en-US" altLang="zh-CN" sz="2400"/>
                  <a:t>1</a:t>
                </a:r>
                <a:r>
                  <a:rPr lang="en-US" altLang="zh-CN" sz="2400">
                    <a:sym typeface="Symbol" panose="05050102010706020507" pitchFamily="18" charset="2"/>
                  </a:rPr>
                  <a:t> </a:t>
                </a:r>
                <a:r>
                  <a:rPr lang="en-US" altLang="zh-CN" sz="2400" i="1">
                    <a:sym typeface="Symbol" panose="05050102010706020507" pitchFamily="18" charset="2"/>
                  </a:rPr>
                  <a:t>i</a:t>
                </a:r>
                <a:r>
                  <a:rPr lang="en-US" altLang="zh-CN" sz="2400">
                    <a:sym typeface="Symbol" panose="05050102010706020507" pitchFamily="18" charset="2"/>
                  </a:rPr>
                  <a:t>, </a:t>
                </a:r>
                <a:r>
                  <a:rPr lang="en-US" altLang="zh-CN" sz="2400" i="1">
                    <a:sym typeface="Symbol" panose="05050102010706020507" pitchFamily="18" charset="2"/>
                  </a:rPr>
                  <a:t>j</a:t>
                </a:r>
                <a:r>
                  <a:rPr lang="en-US" altLang="zh-CN" sz="2400">
                    <a:sym typeface="Symbol" panose="05050102010706020507" pitchFamily="18" charset="2"/>
                  </a:rPr>
                  <a:t>  </a:t>
                </a:r>
                <a:r>
                  <a:rPr lang="en-US" altLang="zh-CN" sz="2400" i="1">
                    <a:sym typeface="Symbol" panose="05050102010706020507" pitchFamily="18" charset="2"/>
                  </a:rPr>
                  <a:t>n</a:t>
                </a:r>
                <a:r>
                  <a:rPr lang="en-US" altLang="zh-CN" sz="2400">
                    <a:sym typeface="Symbol" panose="05050102010706020507" pitchFamily="18" charset="2"/>
                  </a:rPr>
                  <a:t> </a:t>
                </a:r>
                <a:r>
                  <a:rPr lang="zh-CN" altLang="en-US" sz="2400">
                    <a:sym typeface="Symbol" panose="05050102010706020507" pitchFamily="18" charset="2"/>
                  </a:rPr>
                  <a:t>成立。</a:t>
                </a:r>
                <a:endParaRPr lang="zh-CN" altLang="en-US" sz="2400"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48205" name="Group 77">
            <a:extLst>
              <a:ext uri="{FF2B5EF4-FFF2-40B4-BE49-F238E27FC236}">
                <a16:creationId xmlns:a16="http://schemas.microsoft.com/office/drawing/2014/main" id="{3EA3CAC0-84AF-173E-DAAF-A28F240CE0C1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216275"/>
            <a:ext cx="8077200" cy="1149350"/>
            <a:chOff x="336" y="288"/>
            <a:chExt cx="5088" cy="724"/>
          </a:xfrm>
        </p:grpSpPr>
        <p:sp>
          <p:nvSpPr>
            <p:cNvPr id="48206" name="AutoShape 78">
              <a:extLst>
                <a:ext uri="{FF2B5EF4-FFF2-40B4-BE49-F238E27FC236}">
                  <a16:creationId xmlns:a16="http://schemas.microsoft.com/office/drawing/2014/main" id="{BAA2BB11-FECF-9E1B-1A24-9972B8638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88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20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0" lang="zh-CN" altLang="en-US"/>
                <a:t>定理</a:t>
              </a:r>
            </a:p>
          </p:txBody>
        </p:sp>
        <p:sp>
          <p:nvSpPr>
            <p:cNvPr id="48207" name="Text Box 79">
              <a:extLst>
                <a:ext uri="{FF2B5EF4-FFF2-40B4-BE49-F238E27FC236}">
                  <a16:creationId xmlns:a16="http://schemas.microsoft.com/office/drawing/2014/main" id="{0B65D07D-F438-E2CB-3380-ECE0859025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384"/>
              <a:ext cx="480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2400"/>
                <a:t>设</a:t>
              </a:r>
            </a:p>
          </p:txBody>
        </p:sp>
        <p:graphicFrame>
          <p:nvGraphicFramePr>
            <p:cNvPr id="48208" name="Object 80">
              <a:extLst>
                <a:ext uri="{FF2B5EF4-FFF2-40B4-BE49-F238E27FC236}">
                  <a16:creationId xmlns:a16="http://schemas.microsoft.com/office/drawing/2014/main" id="{5E45080B-E27A-1F00-FB89-F972CE90AA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384"/>
            <a:ext cx="106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736560" imgH="228600" progId="Equation.DSMT4">
                    <p:embed/>
                  </p:oleObj>
                </mc:Choice>
                <mc:Fallback>
                  <p:oleObj name="Equation" r:id="rId21" imgW="736560" imgH="22860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84"/>
                          <a:ext cx="106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209" name="Text Box 81">
              <a:extLst>
                <a:ext uri="{FF2B5EF4-FFF2-40B4-BE49-F238E27FC236}">
                  <a16:creationId xmlns:a16="http://schemas.microsoft.com/office/drawing/2014/main" id="{918C3692-1A20-B0F2-44FF-528884D29B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84"/>
              <a:ext cx="31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存在唯一解，则从任意        出发， </a:t>
              </a:r>
            </a:p>
          </p:txBody>
        </p:sp>
        <p:graphicFrame>
          <p:nvGraphicFramePr>
            <p:cNvPr id="48210" name="Object 82">
              <a:extLst>
                <a:ext uri="{FF2B5EF4-FFF2-40B4-BE49-F238E27FC236}">
                  <a16:creationId xmlns:a16="http://schemas.microsoft.com/office/drawing/2014/main" id="{9EA60BD7-10BF-EB67-9F96-E453F130CA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384"/>
            <a:ext cx="33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66400" imgH="203040" progId="Equation.DSMT4">
                    <p:embed/>
                  </p:oleObj>
                </mc:Choice>
                <mc:Fallback>
                  <p:oleObj name="Equation" r:id="rId23" imgW="266400" imgH="203040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84"/>
                          <a:ext cx="33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211" name="Text Box 83">
              <a:extLst>
                <a:ext uri="{FF2B5EF4-FFF2-40B4-BE49-F238E27FC236}">
                  <a16:creationId xmlns:a16="http://schemas.microsoft.com/office/drawing/2014/main" id="{C13DF213-754B-C298-17A8-BCD8407BBC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720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迭代</a:t>
              </a:r>
              <a:endParaRPr lang="zh-CN" altLang="en-US" sz="2400">
                <a:ea typeface="宋体" panose="02010600030101010101" pitchFamily="2" charset="-122"/>
              </a:endParaRPr>
            </a:p>
          </p:txBody>
        </p:sp>
        <p:graphicFrame>
          <p:nvGraphicFramePr>
            <p:cNvPr id="48212" name="Object 84">
              <a:extLst>
                <a:ext uri="{FF2B5EF4-FFF2-40B4-BE49-F238E27FC236}">
                  <a16:creationId xmlns:a16="http://schemas.microsoft.com/office/drawing/2014/main" id="{9B062281-02D5-6F85-C8FE-E48469B1DC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720"/>
            <a:ext cx="161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130040" imgH="228600" progId="Equation.DSMT4">
                    <p:embed/>
                  </p:oleObj>
                </mc:Choice>
                <mc:Fallback>
                  <p:oleObj name="Equation" r:id="rId25" imgW="1130040" imgH="22860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720"/>
                          <a:ext cx="1612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213" name="Text Box 85">
              <a:extLst>
                <a:ext uri="{FF2B5EF4-FFF2-40B4-BE49-F238E27FC236}">
                  <a16:creationId xmlns:a16="http://schemas.microsoft.com/office/drawing/2014/main" id="{BDF679C5-8E82-E5CB-759D-BE9E529C6D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72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收敛</a:t>
              </a:r>
              <a:endParaRPr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48214" name="Rectangle 86">
              <a:extLst>
                <a:ext uri="{FF2B5EF4-FFF2-40B4-BE49-F238E27FC236}">
                  <a16:creationId xmlns:a16="http://schemas.microsoft.com/office/drawing/2014/main" id="{4210F6B3-3E08-2D8C-F243-CC9573F4D6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7" y="735"/>
              <a:ext cx="20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chemeClr val="accent2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</a:t>
              </a:r>
              <a:endParaRPr lang="en-US" altLang="zh-CN" b="0">
                <a:solidFill>
                  <a:schemeClr val="accent2"/>
                </a:solidFill>
              </a:endParaRPr>
            </a:p>
          </p:txBody>
        </p:sp>
        <p:grpSp>
          <p:nvGrpSpPr>
            <p:cNvPr id="48215" name="Group 87">
              <a:extLst>
                <a:ext uri="{FF2B5EF4-FFF2-40B4-BE49-F238E27FC236}">
                  <a16:creationId xmlns:a16="http://schemas.microsoft.com/office/drawing/2014/main" id="{E59162FE-D3A4-1686-793C-68F4CB82A5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3" y="728"/>
              <a:ext cx="647" cy="269"/>
              <a:chOff x="3433" y="728"/>
              <a:chExt cx="647" cy="269"/>
            </a:xfrm>
          </p:grpSpPr>
          <p:sp>
            <p:nvSpPr>
              <p:cNvPr id="48216" name="Rectangle 88">
                <a:extLst>
                  <a:ext uri="{FF2B5EF4-FFF2-40B4-BE49-F238E27FC236}">
                    <a16:creationId xmlns:a16="http://schemas.microsoft.com/office/drawing/2014/main" id="{BB053D15-8F33-CDA2-101F-68030A1C30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8" y="728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solidFill>
                      <a:schemeClr val="accent2"/>
                    </a:solidFill>
                  </a:rPr>
                  <a:t>0</a:t>
                </a:r>
                <a:endParaRPr lang="en-US" altLang="zh-CN" b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48217" name="Rectangle 89">
                <a:extLst>
                  <a:ext uri="{FF2B5EF4-FFF2-40B4-BE49-F238E27FC236}">
                    <a16:creationId xmlns:a16="http://schemas.microsoft.com/office/drawing/2014/main" id="{1B6EE4E3-E25E-D98E-8918-BC29DD6471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1" y="735"/>
                <a:ext cx="19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>
                    <a:solidFill>
                      <a:schemeClr val="accent2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</a:t>
                </a:r>
                <a:endParaRPr lang="en-US" altLang="zh-CN" b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48218" name="Rectangle 90">
                <a:extLst>
                  <a:ext uri="{FF2B5EF4-FFF2-40B4-BE49-F238E27FC236}">
                    <a16:creationId xmlns:a16="http://schemas.microsoft.com/office/drawing/2014/main" id="{29CF2A3F-7A5B-7EA6-4A84-4E562EF1B7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6" y="742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i="1">
                    <a:solidFill>
                      <a:schemeClr val="accent2"/>
                    </a:solidFill>
                  </a:rPr>
                  <a:t>k</a:t>
                </a:r>
                <a:endParaRPr lang="en-US" altLang="zh-CN" b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48219" name="Rectangle 91">
                <a:extLst>
                  <a:ext uri="{FF2B5EF4-FFF2-40B4-BE49-F238E27FC236}">
                    <a16:creationId xmlns:a16="http://schemas.microsoft.com/office/drawing/2014/main" id="{6A3EBAF5-B81D-82CE-3115-FB5370F375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3" y="757"/>
                <a:ext cx="1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i="1">
                    <a:solidFill>
                      <a:schemeClr val="accent2"/>
                    </a:solidFill>
                  </a:rPr>
                  <a:t>B</a:t>
                </a:r>
                <a:endParaRPr lang="en-US" altLang="zh-CN" b="0">
                  <a:solidFill>
                    <a:schemeClr val="accent2"/>
                  </a:solidFill>
                </a:endParaRPr>
              </a:p>
            </p:txBody>
          </p:sp>
        </p:grpSp>
      </p:grpSp>
      <p:grpSp>
        <p:nvGrpSpPr>
          <p:cNvPr id="48198" name="Group 70">
            <a:extLst>
              <a:ext uri="{FF2B5EF4-FFF2-40B4-BE49-F238E27FC236}">
                <a16:creationId xmlns:a16="http://schemas.microsoft.com/office/drawing/2014/main" id="{90AE56E1-E386-1959-886B-E4A888C41C5E}"/>
              </a:ext>
            </a:extLst>
          </p:cNvPr>
          <p:cNvGrpSpPr>
            <a:grpSpLocks/>
          </p:cNvGrpSpPr>
          <p:nvPr/>
        </p:nvGrpSpPr>
        <p:grpSpPr bwMode="auto">
          <a:xfrm>
            <a:off x="3590925" y="2997200"/>
            <a:ext cx="3429000" cy="1600200"/>
            <a:chOff x="2112" y="2016"/>
            <a:chExt cx="2160" cy="1008"/>
          </a:xfrm>
        </p:grpSpPr>
        <p:sp>
          <p:nvSpPr>
            <p:cNvPr id="48199" name="AutoShape 71">
              <a:extLst>
                <a:ext uri="{FF2B5EF4-FFF2-40B4-BE49-F238E27FC236}">
                  <a16:creationId xmlns:a16="http://schemas.microsoft.com/office/drawing/2014/main" id="{65226CE6-AAE5-AA2A-4CAE-137A0A2599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16"/>
              <a:ext cx="2160" cy="1008"/>
            </a:xfrm>
            <a:prstGeom prst="wedgeEllipseCallout">
              <a:avLst>
                <a:gd name="adj1" fmla="val -28519"/>
                <a:gd name="adj2" fmla="val 101389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/>
            <a:lstStyle/>
            <a:p>
              <a:pPr algn="ctr"/>
              <a:r>
                <a:rPr lang="zh-CN" altLang="en-US" sz="2400"/>
                <a:t>等价于对</a:t>
              </a:r>
            </a:p>
            <a:p>
              <a:pPr algn="ctr"/>
              <a:r>
                <a:rPr lang="zh-CN" altLang="en-US" sz="2400"/>
                <a:t>任何算子范数有</a:t>
              </a:r>
            </a:p>
          </p:txBody>
        </p:sp>
        <p:graphicFrame>
          <p:nvGraphicFramePr>
            <p:cNvPr id="48200" name="Object 72">
              <a:extLst>
                <a:ext uri="{FF2B5EF4-FFF2-40B4-BE49-F238E27FC236}">
                  <a16:creationId xmlns:a16="http://schemas.microsoft.com/office/drawing/2014/main" id="{4B0045D3-2BB2-04D5-4B0D-BCAC333E4C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2592"/>
            <a:ext cx="163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663560" imgH="228600" progId="Equation.DSMT4">
                    <p:embed/>
                  </p:oleObj>
                </mc:Choice>
                <mc:Fallback>
                  <p:oleObj name="Equation" r:id="rId27" imgW="1663560" imgH="2286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592"/>
                          <a:ext cx="163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4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5" dur="500"/>
                                        <p:tgtEl>
                                          <p:spTgt spid="48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A57411A2-01D9-1EC1-3A34-5B7A8982D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0"/>
            <a:ext cx="2971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/>
              <a:t>§8 Relaxation Methods</a:t>
            </a:r>
          </a:p>
        </p:txBody>
      </p:sp>
      <p:sp>
        <p:nvSpPr>
          <p:cNvPr id="54275" name="Text Box 3">
            <a:extLst>
              <a:ext uri="{FF2B5EF4-FFF2-40B4-BE49-F238E27FC236}">
                <a16:creationId xmlns:a16="http://schemas.microsoft.com/office/drawing/2014/main" id="{FFDB142D-1ABC-FA33-FEEA-0FEEA5AF3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334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/>
              <a:t>写成</a:t>
            </a:r>
            <a:r>
              <a:rPr lang="zh-CN" altLang="en-US" sz="2400">
                <a:solidFill>
                  <a:schemeClr val="accent2"/>
                </a:solidFill>
              </a:rPr>
              <a:t>矩阵形式</a:t>
            </a:r>
            <a:r>
              <a:rPr lang="zh-CN" altLang="en-US" sz="2400"/>
              <a:t>：</a:t>
            </a:r>
          </a:p>
        </p:txBody>
      </p:sp>
      <p:graphicFrame>
        <p:nvGraphicFramePr>
          <p:cNvPr id="54277" name="Object 5">
            <a:extLst>
              <a:ext uri="{FF2B5EF4-FFF2-40B4-BE49-F238E27FC236}">
                <a16:creationId xmlns:a16="http://schemas.microsoft.com/office/drawing/2014/main" id="{0E91EF0A-9D8D-2671-3F5D-CDC53F5DCA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990600"/>
          <a:ext cx="27432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431640" progId="Equation.DSMT4">
                  <p:embed/>
                </p:oleObj>
              </mc:Choice>
              <mc:Fallback>
                <p:oleObj name="Equation" r:id="rId6" imgW="13968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27432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>
            <a:extLst>
              <a:ext uri="{FF2B5EF4-FFF2-40B4-BE49-F238E27FC236}">
                <a16:creationId xmlns:a16="http://schemas.microsoft.com/office/drawing/2014/main" id="{44FE1CDF-7105-2BC5-CB7E-3B333A0C35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066800"/>
          <a:ext cx="53721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8840" imgH="406080" progId="Equation.DSMT4">
                  <p:embed/>
                </p:oleObj>
              </mc:Choice>
              <mc:Fallback>
                <p:oleObj name="Equation" r:id="rId8" imgW="295884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66800"/>
                        <a:ext cx="53721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82" name="Group 10">
            <a:extLst>
              <a:ext uri="{FF2B5EF4-FFF2-40B4-BE49-F238E27FC236}">
                <a16:creationId xmlns:a16="http://schemas.microsoft.com/office/drawing/2014/main" id="{E82EF93F-2392-88D0-9ED4-2A3C9A715B15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1828800"/>
            <a:ext cx="6600825" cy="454025"/>
            <a:chOff x="768" y="1152"/>
            <a:chExt cx="4158" cy="286"/>
          </a:xfrm>
        </p:grpSpPr>
        <p:graphicFrame>
          <p:nvGraphicFramePr>
            <p:cNvPr id="54280" name="Object 8">
              <a:extLst>
                <a:ext uri="{FF2B5EF4-FFF2-40B4-BE49-F238E27FC236}">
                  <a16:creationId xmlns:a16="http://schemas.microsoft.com/office/drawing/2014/main" id="{A6E064D5-4521-3A93-B138-F85A843E84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152"/>
            <a:ext cx="377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997000" imgH="228600" progId="Equation.DSMT4">
                    <p:embed/>
                  </p:oleObj>
                </mc:Choice>
                <mc:Fallback>
                  <p:oleObj name="Equation" r:id="rId10" imgW="29970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152"/>
                          <a:ext cx="3774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1" name="AutoShape 9">
              <a:extLst>
                <a:ext uri="{FF2B5EF4-FFF2-40B4-BE49-F238E27FC236}">
                  <a16:creationId xmlns:a16="http://schemas.microsoft.com/office/drawing/2014/main" id="{4BD14579-66AA-82CD-F784-004DDADCAE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200"/>
              <a:ext cx="288" cy="144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285" name="Group 13">
            <a:extLst>
              <a:ext uri="{FF2B5EF4-FFF2-40B4-BE49-F238E27FC236}">
                <a16:creationId xmlns:a16="http://schemas.microsoft.com/office/drawing/2014/main" id="{70B10DD5-BD6D-0E27-6D7E-607802F38245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362200"/>
            <a:ext cx="7239000" cy="444500"/>
            <a:chOff x="528" y="1488"/>
            <a:chExt cx="4560" cy="280"/>
          </a:xfrm>
        </p:grpSpPr>
        <p:graphicFrame>
          <p:nvGraphicFramePr>
            <p:cNvPr id="54283" name="Object 11">
              <a:extLst>
                <a:ext uri="{FF2B5EF4-FFF2-40B4-BE49-F238E27FC236}">
                  <a16:creationId xmlns:a16="http://schemas.microsoft.com/office/drawing/2014/main" id="{2C1225A4-1541-50B0-9F29-AC1A54548D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1488"/>
            <a:ext cx="427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555720" imgH="228600" progId="Equation.DSMT4">
                    <p:embed/>
                  </p:oleObj>
                </mc:Choice>
                <mc:Fallback>
                  <p:oleObj name="Equation" r:id="rId12" imgW="355572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488"/>
                          <a:ext cx="427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4" name="AutoShape 12">
              <a:extLst>
                <a:ext uri="{FF2B5EF4-FFF2-40B4-BE49-F238E27FC236}">
                  <a16:creationId xmlns:a16="http://schemas.microsoft.com/office/drawing/2014/main" id="{CD9B967B-8586-587D-9145-35CF5C48C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536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290" name="Group 18">
            <a:extLst>
              <a:ext uri="{FF2B5EF4-FFF2-40B4-BE49-F238E27FC236}">
                <a16:creationId xmlns:a16="http://schemas.microsoft.com/office/drawing/2014/main" id="{7D5E9E98-882B-3484-A034-DF577D506357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2667000"/>
            <a:ext cx="5715000" cy="762000"/>
            <a:chOff x="1440" y="1728"/>
            <a:chExt cx="3600" cy="480"/>
          </a:xfrm>
        </p:grpSpPr>
        <p:sp>
          <p:nvSpPr>
            <p:cNvPr id="54286" name="AutoShape 14">
              <a:extLst>
                <a:ext uri="{FF2B5EF4-FFF2-40B4-BE49-F238E27FC236}">
                  <a16:creationId xmlns:a16="http://schemas.microsoft.com/office/drawing/2014/main" id="{F0FED2CE-6794-DF37-FDA8-E601A1464E74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2400" y="768"/>
              <a:ext cx="144" cy="2064"/>
            </a:xfrm>
            <a:prstGeom prst="leftBrace">
              <a:avLst>
                <a:gd name="adj1" fmla="val 119444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287" name="Object 15">
              <a:extLst>
                <a:ext uri="{FF2B5EF4-FFF2-40B4-BE49-F238E27FC236}">
                  <a16:creationId xmlns:a16="http://schemas.microsoft.com/office/drawing/2014/main" id="{08D577C7-FD08-12BB-3BC7-9CA190E0EA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1872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53800" imgH="228600" progId="Equation.DSMT4">
                    <p:embed/>
                  </p:oleObj>
                </mc:Choice>
                <mc:Fallback>
                  <p:oleObj name="Equation" r:id="rId14" imgW="25380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872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8" name="Object 16">
              <a:extLst>
                <a:ext uri="{FF2B5EF4-FFF2-40B4-BE49-F238E27FC236}">
                  <a16:creationId xmlns:a16="http://schemas.microsoft.com/office/drawing/2014/main" id="{03F0E6C6-43A7-077A-0346-6E93DC87B6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1920"/>
            <a:ext cx="20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4880" imgH="228600" progId="Equation.DSMT4">
                    <p:embed/>
                  </p:oleObj>
                </mc:Choice>
                <mc:Fallback>
                  <p:oleObj name="Equation" r:id="rId16" imgW="16488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920"/>
                          <a:ext cx="20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9" name="AutoShape 17">
              <a:extLst>
                <a:ext uri="{FF2B5EF4-FFF2-40B4-BE49-F238E27FC236}">
                  <a16:creationId xmlns:a16="http://schemas.microsoft.com/office/drawing/2014/main" id="{B8D2E30D-E2B4-0814-B350-8EAC1038C9E0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4440" y="1272"/>
              <a:ext cx="144" cy="1056"/>
            </a:xfrm>
            <a:prstGeom prst="leftBrace">
              <a:avLst>
                <a:gd name="adj1" fmla="val 6111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291" name="AutoShape 19">
            <a:extLst>
              <a:ext uri="{FF2B5EF4-FFF2-40B4-BE49-F238E27FC236}">
                <a16:creationId xmlns:a16="http://schemas.microsoft.com/office/drawing/2014/main" id="{27BCFC01-DC9F-4E07-9607-FB1A7D2E67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200400"/>
            <a:ext cx="2667000" cy="609600"/>
          </a:xfrm>
          <a:prstGeom prst="wedgeEllipseCallout">
            <a:avLst>
              <a:gd name="adj1" fmla="val 70833"/>
              <a:gd name="adj2" fmla="val -53907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400"/>
              <a:t>松弛迭代阵</a:t>
            </a:r>
          </a:p>
        </p:txBody>
      </p:sp>
      <p:grpSp>
        <p:nvGrpSpPr>
          <p:cNvPr id="54308" name="Group 36">
            <a:extLst>
              <a:ext uri="{FF2B5EF4-FFF2-40B4-BE49-F238E27FC236}">
                <a16:creationId xmlns:a16="http://schemas.microsoft.com/office/drawing/2014/main" id="{FBE4920A-9D61-FEB3-0018-ED3BEC16E693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505200"/>
            <a:ext cx="7848600" cy="1120775"/>
            <a:chOff x="384" y="2640"/>
            <a:chExt cx="4944" cy="706"/>
          </a:xfrm>
        </p:grpSpPr>
        <p:sp>
          <p:nvSpPr>
            <p:cNvPr id="54293" name="AutoShape 21">
              <a:extLst>
                <a:ext uri="{FF2B5EF4-FFF2-40B4-BE49-F238E27FC236}">
                  <a16:creationId xmlns:a16="http://schemas.microsoft.com/office/drawing/2014/main" id="{B6D3710E-8858-D93B-2B5D-7B3D66C0D8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640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18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0" lang="zh-CN" altLang="en-US"/>
                <a:t>定理</a:t>
              </a:r>
            </a:p>
          </p:txBody>
        </p:sp>
        <p:sp>
          <p:nvSpPr>
            <p:cNvPr id="54294" name="Text Box 22">
              <a:extLst>
                <a:ext uri="{FF2B5EF4-FFF2-40B4-BE49-F238E27FC236}">
                  <a16:creationId xmlns:a16="http://schemas.microsoft.com/office/drawing/2014/main" id="{20C1F87C-DE65-62FD-E4FF-C149B7708C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736"/>
              <a:ext cx="4896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/>
                <a:t>              </a:t>
              </a:r>
              <a:r>
                <a:rPr lang="zh-CN" altLang="en-US" sz="2400"/>
                <a:t>设 </a:t>
              </a:r>
              <a:r>
                <a:rPr lang="en-US" altLang="zh-CN" sz="2400" i="1"/>
                <a:t>A</a:t>
              </a:r>
              <a:r>
                <a:rPr lang="en-US" altLang="zh-CN" sz="2400"/>
                <a:t> </a:t>
              </a:r>
              <a:r>
                <a:rPr lang="zh-CN" altLang="en-US" sz="2400"/>
                <a:t>可逆，且 </a:t>
              </a:r>
              <a:r>
                <a:rPr lang="en-US" altLang="zh-CN" sz="2400" i="1">
                  <a:sym typeface="Symbol" panose="05050102010706020507" pitchFamily="18" charset="2"/>
                </a:rPr>
                <a:t>a</a:t>
              </a:r>
              <a:r>
                <a:rPr lang="en-US" altLang="zh-CN" sz="2400" i="1" baseline="-25000">
                  <a:sym typeface="Symbol" panose="05050102010706020507" pitchFamily="18" charset="2"/>
                </a:rPr>
                <a:t>ii</a:t>
              </a:r>
              <a:r>
                <a:rPr lang="en-US" altLang="zh-CN" sz="2400">
                  <a:sym typeface="Symbol" panose="05050102010706020507" pitchFamily="18" charset="2"/>
                </a:rPr>
                <a:t>  0</a:t>
              </a:r>
              <a:r>
                <a:rPr lang="zh-CN" altLang="en-US" sz="2400">
                  <a:sym typeface="Symbol" panose="05050102010706020507" pitchFamily="18" charset="2"/>
                </a:rPr>
                <a:t>，</a:t>
              </a:r>
              <a:r>
                <a:rPr lang="zh-CN" altLang="en-US" sz="2400"/>
                <a:t>松弛法从任意       出发对某个 </a:t>
              </a:r>
              <a:r>
                <a:rPr lang="zh-CN" altLang="en-US" sz="2400" i="1">
                  <a:sym typeface="Symbol" panose="05050102010706020507" pitchFamily="18" charset="2"/>
                </a:rPr>
                <a:t></a:t>
              </a:r>
              <a:r>
                <a:rPr lang="zh-CN" altLang="en-US" sz="2400"/>
                <a:t> 收敛  </a:t>
              </a:r>
              <a:r>
                <a:rPr lang="zh-CN" altLang="en-US" sz="2400">
                  <a:latin typeface="Symbol" panose="05050102010706020507" pitchFamily="18" charset="2"/>
                  <a:sym typeface="Symbol" panose="05050102010706020507" pitchFamily="18" charset="2"/>
                </a:rPr>
                <a:t>  </a:t>
              </a:r>
              <a:r>
                <a:rPr lang="zh-CN" altLang="en-US" sz="2400" i="1">
                  <a:latin typeface="Symbol" panose="05050102010706020507" pitchFamily="18" charset="2"/>
                  <a:sym typeface="Symbol" panose="05050102010706020507" pitchFamily="18" charset="2"/>
                </a:rPr>
                <a:t></a:t>
              </a:r>
              <a:r>
                <a:rPr lang="zh-CN" altLang="en-US" sz="2400">
                  <a:latin typeface="Symbol" panose="05050102010706020507" pitchFamily="18" charset="2"/>
                  <a:sym typeface="Symbol" panose="05050102010706020507" pitchFamily="18" charset="2"/>
                </a:rPr>
                <a:t> </a:t>
              </a:r>
              <a:r>
                <a:rPr lang="en-US" altLang="zh-CN" sz="2400">
                  <a:latin typeface="Symbol" panose="05050102010706020507" pitchFamily="18" charset="2"/>
                  <a:sym typeface="Symbol" panose="05050102010706020507" pitchFamily="18" charset="2"/>
                </a:rPr>
                <a:t>( </a:t>
              </a:r>
              <a:r>
                <a:rPr lang="en-US" altLang="zh-CN" sz="2400" i="1">
                  <a:sym typeface="Symbol" panose="05050102010706020507" pitchFamily="18" charset="2"/>
                </a:rPr>
                <a:t>H</a:t>
              </a:r>
              <a:r>
                <a:rPr lang="en-US" altLang="zh-CN" sz="2400" i="1" baseline="-25000">
                  <a:sym typeface="Symbol" panose="05050102010706020507" pitchFamily="18" charset="2"/>
                </a:rPr>
                <a:t></a:t>
              </a:r>
              <a:r>
                <a:rPr lang="en-US" altLang="zh-CN" sz="2400">
                  <a:latin typeface="Symbol" panose="05050102010706020507" pitchFamily="18" charset="2"/>
                  <a:sym typeface="Symbol" panose="05050102010706020507" pitchFamily="18" charset="2"/>
                </a:rPr>
                <a:t> ) &lt; 1</a:t>
              </a:r>
              <a:r>
                <a:rPr lang="zh-CN" altLang="en-US" sz="2400">
                  <a:latin typeface="Symbol" panose="05050102010706020507" pitchFamily="18" charset="2"/>
                  <a:sym typeface="Symbol" panose="05050102010706020507" pitchFamily="18" charset="2"/>
                </a:rPr>
                <a:t>。</a:t>
              </a:r>
            </a:p>
          </p:txBody>
        </p:sp>
        <p:graphicFrame>
          <p:nvGraphicFramePr>
            <p:cNvPr id="54307" name="Object 35">
              <a:extLst>
                <a:ext uri="{FF2B5EF4-FFF2-40B4-BE49-F238E27FC236}">
                  <a16:creationId xmlns:a16="http://schemas.microsoft.com/office/drawing/2014/main" id="{B3A66766-87D7-5E0A-D0A1-96349FB1A8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2784"/>
            <a:ext cx="33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66400" imgH="203040" progId="Equation.DSMT4">
                    <p:embed/>
                  </p:oleObj>
                </mc:Choice>
                <mc:Fallback>
                  <p:oleObj name="Equation" r:id="rId19" imgW="266400" imgH="20304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784"/>
                          <a:ext cx="33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309" name="Group 37">
            <a:extLst>
              <a:ext uri="{FF2B5EF4-FFF2-40B4-BE49-F238E27FC236}">
                <a16:creationId xmlns:a16="http://schemas.microsoft.com/office/drawing/2014/main" id="{D0F91CF7-CBB6-A042-021A-EF0E221D9E2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953000"/>
            <a:ext cx="2514600" cy="1676400"/>
            <a:chOff x="2304" y="1296"/>
            <a:chExt cx="2496" cy="1776"/>
          </a:xfrm>
        </p:grpSpPr>
        <p:sp>
          <p:nvSpPr>
            <p:cNvPr id="54310" name="Freeform 38">
              <a:extLst>
                <a:ext uri="{FF2B5EF4-FFF2-40B4-BE49-F238E27FC236}">
                  <a16:creationId xmlns:a16="http://schemas.microsoft.com/office/drawing/2014/main" id="{BD4FE45B-8C15-68B5-9362-9147EE631AB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2" y="1824"/>
              <a:ext cx="1104" cy="768"/>
            </a:xfrm>
            <a:custGeom>
              <a:avLst/>
              <a:gdLst>
                <a:gd name="T0" fmla="*/ 0 w 1104"/>
                <a:gd name="T1" fmla="*/ 768 h 768"/>
                <a:gd name="T2" fmla="*/ 1104 w 1104"/>
                <a:gd name="T3" fmla="*/ 768 h 768"/>
                <a:gd name="T4" fmla="*/ 1104 w 1104"/>
                <a:gd name="T5" fmla="*/ 384 h 768"/>
                <a:gd name="T6" fmla="*/ 1008 w 1104"/>
                <a:gd name="T7" fmla="*/ 192 h 768"/>
                <a:gd name="T8" fmla="*/ 816 w 1104"/>
                <a:gd name="T9" fmla="*/ 48 h 768"/>
                <a:gd name="T10" fmla="*/ 432 w 1104"/>
                <a:gd name="T11" fmla="*/ 0 h 768"/>
                <a:gd name="T12" fmla="*/ 240 w 1104"/>
                <a:gd name="T13" fmla="*/ 48 h 768"/>
                <a:gd name="T14" fmla="*/ 48 w 1104"/>
                <a:gd name="T15" fmla="*/ 240 h 768"/>
                <a:gd name="T16" fmla="*/ 0 w 1104"/>
                <a:gd name="T17" fmla="*/ 384 h 768"/>
                <a:gd name="T18" fmla="*/ 0 w 1104"/>
                <a:gd name="T19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04" h="768">
                  <a:moveTo>
                    <a:pt x="0" y="768"/>
                  </a:moveTo>
                  <a:lnTo>
                    <a:pt x="1104" y="768"/>
                  </a:lnTo>
                  <a:lnTo>
                    <a:pt x="1104" y="384"/>
                  </a:lnTo>
                  <a:lnTo>
                    <a:pt x="1008" y="192"/>
                  </a:lnTo>
                  <a:lnTo>
                    <a:pt x="816" y="48"/>
                  </a:lnTo>
                  <a:lnTo>
                    <a:pt x="432" y="0"/>
                  </a:lnTo>
                  <a:lnTo>
                    <a:pt x="240" y="48"/>
                  </a:lnTo>
                  <a:lnTo>
                    <a:pt x="48" y="240"/>
                  </a:lnTo>
                  <a:lnTo>
                    <a:pt x="0" y="384"/>
                  </a:lnTo>
                  <a:lnTo>
                    <a:pt x="0" y="768"/>
                  </a:lnTo>
                  <a:close/>
                </a:path>
              </a:pathLst>
            </a:custGeom>
            <a:solidFill>
              <a:srgbClr val="99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311" name="Group 39">
              <a:extLst>
                <a:ext uri="{FF2B5EF4-FFF2-40B4-BE49-F238E27FC236}">
                  <a16:creationId xmlns:a16="http://schemas.microsoft.com/office/drawing/2014/main" id="{97776A39-EE71-6492-A560-7C8595A7CB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4" y="2592"/>
              <a:ext cx="2496" cy="480"/>
              <a:chOff x="1303" y="2760"/>
              <a:chExt cx="2573" cy="595"/>
            </a:xfrm>
          </p:grpSpPr>
          <p:sp>
            <p:nvSpPr>
              <p:cNvPr id="54312" name="Freeform 40">
                <a:extLst>
                  <a:ext uri="{FF2B5EF4-FFF2-40B4-BE49-F238E27FC236}">
                    <a16:creationId xmlns:a16="http://schemas.microsoft.com/office/drawing/2014/main" id="{3034A2A5-1072-CD70-8129-4F2DF3D1CE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570 w 5145"/>
                  <a:gd name="T1" fmla="*/ 0 h 963"/>
                  <a:gd name="T2" fmla="*/ 5145 w 5145"/>
                  <a:gd name="T3" fmla="*/ 0 h 963"/>
                  <a:gd name="T4" fmla="*/ 4182 w 5145"/>
                  <a:gd name="T5" fmla="*/ 963 h 963"/>
                  <a:gd name="T6" fmla="*/ 0 w 5145"/>
                  <a:gd name="T7" fmla="*/ 963 h 963"/>
                  <a:gd name="T8" fmla="*/ 1570 w 5145"/>
                  <a:gd name="T9" fmla="*/ 0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13" name="Rectangle 41">
                <a:extLst>
                  <a:ext uri="{FF2B5EF4-FFF2-40B4-BE49-F238E27FC236}">
                    <a16:creationId xmlns:a16="http://schemas.microsoft.com/office/drawing/2014/main" id="{5911E140-976C-BA50-92EC-B35D3ECABD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14" name="Freeform 42">
                <a:extLst>
                  <a:ext uri="{FF2B5EF4-FFF2-40B4-BE49-F238E27FC236}">
                    <a16:creationId xmlns:a16="http://schemas.microsoft.com/office/drawing/2014/main" id="{DE1E42F3-0F17-4822-444C-79B719D532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963 w 963"/>
                  <a:gd name="T1" fmla="*/ 0 h 1192"/>
                  <a:gd name="T2" fmla="*/ 0 w 963"/>
                  <a:gd name="T3" fmla="*/ 963 h 1192"/>
                  <a:gd name="T4" fmla="*/ 0 w 963"/>
                  <a:gd name="T5" fmla="*/ 1192 h 1192"/>
                  <a:gd name="T6" fmla="*/ 963 w 963"/>
                  <a:gd name="T7" fmla="*/ 223 h 1192"/>
                  <a:gd name="T8" fmla="*/ 963 w 963"/>
                  <a:gd name="T9" fmla="*/ 0 h 1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4315" name="Group 43">
              <a:extLst>
                <a:ext uri="{FF2B5EF4-FFF2-40B4-BE49-F238E27FC236}">
                  <a16:creationId xmlns:a16="http://schemas.microsoft.com/office/drawing/2014/main" id="{E1A9656E-FE67-E093-D69E-C68C7EDE3F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4" y="1756"/>
              <a:ext cx="511" cy="1215"/>
              <a:chOff x="2681" y="2067"/>
              <a:chExt cx="449" cy="1006"/>
            </a:xfrm>
          </p:grpSpPr>
          <p:sp>
            <p:nvSpPr>
              <p:cNvPr id="54316" name="Freeform 44">
                <a:extLst>
                  <a:ext uri="{FF2B5EF4-FFF2-40B4-BE49-F238E27FC236}">
                    <a16:creationId xmlns:a16="http://schemas.microsoft.com/office/drawing/2014/main" id="{7BA61CD2-9A32-2736-A8A8-61404CF34B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1" y="2067"/>
                <a:ext cx="449" cy="404"/>
              </a:xfrm>
              <a:custGeom>
                <a:avLst/>
                <a:gdLst>
                  <a:gd name="T0" fmla="*/ 23 w 896"/>
                  <a:gd name="T1" fmla="*/ 161 h 808"/>
                  <a:gd name="T2" fmla="*/ 0 w 896"/>
                  <a:gd name="T3" fmla="*/ 299 h 808"/>
                  <a:gd name="T4" fmla="*/ 35 w 896"/>
                  <a:gd name="T5" fmla="*/ 449 h 808"/>
                  <a:gd name="T6" fmla="*/ 46 w 896"/>
                  <a:gd name="T7" fmla="*/ 541 h 808"/>
                  <a:gd name="T8" fmla="*/ 52 w 896"/>
                  <a:gd name="T9" fmla="*/ 578 h 808"/>
                  <a:gd name="T10" fmla="*/ 72 w 896"/>
                  <a:gd name="T11" fmla="*/ 631 h 808"/>
                  <a:gd name="T12" fmla="*/ 90 w 896"/>
                  <a:gd name="T13" fmla="*/ 677 h 808"/>
                  <a:gd name="T14" fmla="*/ 133 w 896"/>
                  <a:gd name="T15" fmla="*/ 731 h 808"/>
                  <a:gd name="T16" fmla="*/ 163 w 896"/>
                  <a:gd name="T17" fmla="*/ 769 h 808"/>
                  <a:gd name="T18" fmla="*/ 207 w 896"/>
                  <a:gd name="T19" fmla="*/ 805 h 808"/>
                  <a:gd name="T20" fmla="*/ 391 w 896"/>
                  <a:gd name="T21" fmla="*/ 587 h 808"/>
                  <a:gd name="T22" fmla="*/ 595 w 896"/>
                  <a:gd name="T23" fmla="*/ 808 h 808"/>
                  <a:gd name="T24" fmla="*/ 641 w 896"/>
                  <a:gd name="T25" fmla="*/ 765 h 808"/>
                  <a:gd name="T26" fmla="*/ 680 w 896"/>
                  <a:gd name="T27" fmla="*/ 716 h 808"/>
                  <a:gd name="T28" fmla="*/ 714 w 896"/>
                  <a:gd name="T29" fmla="*/ 654 h 808"/>
                  <a:gd name="T30" fmla="*/ 759 w 896"/>
                  <a:gd name="T31" fmla="*/ 587 h 808"/>
                  <a:gd name="T32" fmla="*/ 827 w 896"/>
                  <a:gd name="T33" fmla="*/ 449 h 808"/>
                  <a:gd name="T34" fmla="*/ 873 w 896"/>
                  <a:gd name="T35" fmla="*/ 242 h 808"/>
                  <a:gd name="T36" fmla="*/ 896 w 896"/>
                  <a:gd name="T37" fmla="*/ 138 h 808"/>
                  <a:gd name="T38" fmla="*/ 747 w 896"/>
                  <a:gd name="T39" fmla="*/ 47 h 808"/>
                  <a:gd name="T40" fmla="*/ 586 w 896"/>
                  <a:gd name="T41" fmla="*/ 0 h 808"/>
                  <a:gd name="T42" fmla="*/ 332 w 896"/>
                  <a:gd name="T43" fmla="*/ 13 h 808"/>
                  <a:gd name="T44" fmla="*/ 149 w 896"/>
                  <a:gd name="T45" fmla="*/ 59 h 808"/>
                  <a:gd name="T46" fmla="*/ 23 w 896"/>
                  <a:gd name="T47" fmla="*/ 161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96" h="808">
                    <a:moveTo>
                      <a:pt x="23" y="161"/>
                    </a:moveTo>
                    <a:lnTo>
                      <a:pt x="0" y="299"/>
                    </a:lnTo>
                    <a:lnTo>
                      <a:pt x="35" y="449"/>
                    </a:lnTo>
                    <a:lnTo>
                      <a:pt x="46" y="541"/>
                    </a:lnTo>
                    <a:lnTo>
                      <a:pt x="52" y="578"/>
                    </a:lnTo>
                    <a:lnTo>
                      <a:pt x="72" y="631"/>
                    </a:lnTo>
                    <a:lnTo>
                      <a:pt x="90" y="677"/>
                    </a:lnTo>
                    <a:lnTo>
                      <a:pt x="133" y="731"/>
                    </a:lnTo>
                    <a:lnTo>
                      <a:pt x="163" y="769"/>
                    </a:lnTo>
                    <a:lnTo>
                      <a:pt x="207" y="805"/>
                    </a:lnTo>
                    <a:lnTo>
                      <a:pt x="391" y="587"/>
                    </a:lnTo>
                    <a:lnTo>
                      <a:pt x="595" y="808"/>
                    </a:lnTo>
                    <a:lnTo>
                      <a:pt x="641" y="765"/>
                    </a:lnTo>
                    <a:lnTo>
                      <a:pt x="680" y="716"/>
                    </a:lnTo>
                    <a:lnTo>
                      <a:pt x="714" y="654"/>
                    </a:lnTo>
                    <a:lnTo>
                      <a:pt x="759" y="587"/>
                    </a:lnTo>
                    <a:lnTo>
                      <a:pt x="827" y="449"/>
                    </a:lnTo>
                    <a:lnTo>
                      <a:pt x="873" y="242"/>
                    </a:lnTo>
                    <a:lnTo>
                      <a:pt x="896" y="138"/>
                    </a:lnTo>
                    <a:lnTo>
                      <a:pt x="747" y="47"/>
                    </a:lnTo>
                    <a:lnTo>
                      <a:pt x="586" y="0"/>
                    </a:lnTo>
                    <a:lnTo>
                      <a:pt x="332" y="13"/>
                    </a:lnTo>
                    <a:lnTo>
                      <a:pt x="149" y="59"/>
                    </a:lnTo>
                    <a:lnTo>
                      <a:pt x="23" y="16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17" name="Freeform 45">
                <a:extLst>
                  <a:ext uri="{FF2B5EF4-FFF2-40B4-BE49-F238E27FC236}">
                    <a16:creationId xmlns:a16="http://schemas.microsoft.com/office/drawing/2014/main" id="{267C38E0-EE16-5358-4023-865FE0B02C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50" y="2360"/>
                <a:ext cx="276" cy="713"/>
              </a:xfrm>
              <a:custGeom>
                <a:avLst/>
                <a:gdLst>
                  <a:gd name="T0" fmla="*/ 254 w 553"/>
                  <a:gd name="T1" fmla="*/ 0 h 1424"/>
                  <a:gd name="T2" fmla="*/ 121 w 553"/>
                  <a:gd name="T3" fmla="*/ 160 h 1424"/>
                  <a:gd name="T4" fmla="*/ 173 w 553"/>
                  <a:gd name="T5" fmla="*/ 287 h 1424"/>
                  <a:gd name="T6" fmla="*/ 82 w 553"/>
                  <a:gd name="T7" fmla="*/ 460 h 1424"/>
                  <a:gd name="T8" fmla="*/ 25 w 553"/>
                  <a:gd name="T9" fmla="*/ 700 h 1424"/>
                  <a:gd name="T10" fmla="*/ 0 w 553"/>
                  <a:gd name="T11" fmla="*/ 861 h 1424"/>
                  <a:gd name="T12" fmla="*/ 25 w 553"/>
                  <a:gd name="T13" fmla="*/ 1011 h 1424"/>
                  <a:gd name="T14" fmla="*/ 70 w 553"/>
                  <a:gd name="T15" fmla="*/ 1194 h 1424"/>
                  <a:gd name="T16" fmla="*/ 288 w 553"/>
                  <a:gd name="T17" fmla="*/ 1424 h 1424"/>
                  <a:gd name="T18" fmla="*/ 506 w 553"/>
                  <a:gd name="T19" fmla="*/ 1149 h 1424"/>
                  <a:gd name="T20" fmla="*/ 553 w 553"/>
                  <a:gd name="T21" fmla="*/ 895 h 1424"/>
                  <a:gd name="T22" fmla="*/ 518 w 553"/>
                  <a:gd name="T23" fmla="*/ 654 h 1424"/>
                  <a:gd name="T24" fmla="*/ 460 w 553"/>
                  <a:gd name="T25" fmla="*/ 448 h 1424"/>
                  <a:gd name="T26" fmla="*/ 368 w 553"/>
                  <a:gd name="T27" fmla="*/ 275 h 1424"/>
                  <a:gd name="T28" fmla="*/ 437 w 553"/>
                  <a:gd name="T29" fmla="*/ 195 h 1424"/>
                  <a:gd name="T30" fmla="*/ 254 w 553"/>
                  <a:gd name="T31" fmla="*/ 0 h 14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553" h="1424">
                    <a:moveTo>
                      <a:pt x="254" y="0"/>
                    </a:moveTo>
                    <a:lnTo>
                      <a:pt x="121" y="160"/>
                    </a:lnTo>
                    <a:lnTo>
                      <a:pt x="173" y="287"/>
                    </a:lnTo>
                    <a:lnTo>
                      <a:pt x="82" y="460"/>
                    </a:lnTo>
                    <a:lnTo>
                      <a:pt x="25" y="700"/>
                    </a:lnTo>
                    <a:lnTo>
                      <a:pt x="0" y="861"/>
                    </a:lnTo>
                    <a:lnTo>
                      <a:pt x="25" y="1011"/>
                    </a:lnTo>
                    <a:lnTo>
                      <a:pt x="70" y="1194"/>
                    </a:lnTo>
                    <a:lnTo>
                      <a:pt x="288" y="1424"/>
                    </a:lnTo>
                    <a:lnTo>
                      <a:pt x="506" y="1149"/>
                    </a:lnTo>
                    <a:lnTo>
                      <a:pt x="553" y="895"/>
                    </a:lnTo>
                    <a:lnTo>
                      <a:pt x="518" y="654"/>
                    </a:lnTo>
                    <a:lnTo>
                      <a:pt x="460" y="448"/>
                    </a:lnTo>
                    <a:lnTo>
                      <a:pt x="368" y="275"/>
                    </a:lnTo>
                    <a:lnTo>
                      <a:pt x="437" y="195"/>
                    </a:lnTo>
                    <a:lnTo>
                      <a:pt x="254" y="0"/>
                    </a:lnTo>
                    <a:close/>
                  </a:path>
                </a:pathLst>
              </a:custGeom>
              <a:solidFill>
                <a:srgbClr val="A00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4318" name="Group 46">
              <a:extLst>
                <a:ext uri="{FF2B5EF4-FFF2-40B4-BE49-F238E27FC236}">
                  <a16:creationId xmlns:a16="http://schemas.microsoft.com/office/drawing/2014/main" id="{14D3066B-7952-5567-7C50-89D60FEEAF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1701"/>
              <a:ext cx="694" cy="978"/>
              <a:chOff x="3072" y="1701"/>
              <a:chExt cx="694" cy="978"/>
            </a:xfrm>
          </p:grpSpPr>
          <p:sp>
            <p:nvSpPr>
              <p:cNvPr id="54319" name="Freeform 47">
                <a:extLst>
                  <a:ext uri="{FF2B5EF4-FFF2-40B4-BE49-F238E27FC236}">
                    <a16:creationId xmlns:a16="http://schemas.microsoft.com/office/drawing/2014/main" id="{E05BA72F-80AB-680D-6BE4-C4706C5D1C5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371" y="1701"/>
                <a:ext cx="395" cy="526"/>
              </a:xfrm>
              <a:custGeom>
                <a:avLst/>
                <a:gdLst>
                  <a:gd name="T0" fmla="*/ 331 w 693"/>
                  <a:gd name="T1" fmla="*/ 38 h 873"/>
                  <a:gd name="T2" fmla="*/ 352 w 693"/>
                  <a:gd name="T3" fmla="*/ 11 h 873"/>
                  <a:gd name="T4" fmla="*/ 388 w 693"/>
                  <a:gd name="T5" fmla="*/ 0 h 873"/>
                  <a:gd name="T6" fmla="*/ 411 w 693"/>
                  <a:gd name="T7" fmla="*/ 3 h 873"/>
                  <a:gd name="T8" fmla="*/ 422 w 693"/>
                  <a:gd name="T9" fmla="*/ 18 h 873"/>
                  <a:gd name="T10" fmla="*/ 435 w 693"/>
                  <a:gd name="T11" fmla="*/ 51 h 873"/>
                  <a:gd name="T12" fmla="*/ 439 w 693"/>
                  <a:gd name="T13" fmla="*/ 114 h 873"/>
                  <a:gd name="T14" fmla="*/ 434 w 693"/>
                  <a:gd name="T15" fmla="*/ 174 h 873"/>
                  <a:gd name="T16" fmla="*/ 432 w 693"/>
                  <a:gd name="T17" fmla="*/ 212 h 873"/>
                  <a:gd name="T18" fmla="*/ 444 w 693"/>
                  <a:gd name="T19" fmla="*/ 300 h 873"/>
                  <a:gd name="T20" fmla="*/ 460 w 693"/>
                  <a:gd name="T21" fmla="*/ 366 h 873"/>
                  <a:gd name="T22" fmla="*/ 468 w 693"/>
                  <a:gd name="T23" fmla="*/ 389 h 873"/>
                  <a:gd name="T24" fmla="*/ 489 w 693"/>
                  <a:gd name="T25" fmla="*/ 429 h 873"/>
                  <a:gd name="T26" fmla="*/ 531 w 693"/>
                  <a:gd name="T27" fmla="*/ 561 h 873"/>
                  <a:gd name="T28" fmla="*/ 563 w 693"/>
                  <a:gd name="T29" fmla="*/ 597 h 873"/>
                  <a:gd name="T30" fmla="*/ 617 w 693"/>
                  <a:gd name="T31" fmla="*/ 653 h 873"/>
                  <a:gd name="T32" fmla="*/ 693 w 693"/>
                  <a:gd name="T33" fmla="*/ 727 h 873"/>
                  <a:gd name="T34" fmla="*/ 422 w 693"/>
                  <a:gd name="T35" fmla="*/ 873 h 873"/>
                  <a:gd name="T36" fmla="*/ 259 w 693"/>
                  <a:gd name="T37" fmla="*/ 689 h 873"/>
                  <a:gd name="T38" fmla="*/ 195 w 693"/>
                  <a:gd name="T39" fmla="*/ 717 h 873"/>
                  <a:gd name="T40" fmla="*/ 96 w 693"/>
                  <a:gd name="T41" fmla="*/ 736 h 873"/>
                  <a:gd name="T42" fmla="*/ 31 w 693"/>
                  <a:gd name="T43" fmla="*/ 727 h 873"/>
                  <a:gd name="T44" fmla="*/ 0 w 693"/>
                  <a:gd name="T45" fmla="*/ 699 h 873"/>
                  <a:gd name="T46" fmla="*/ 0 w 693"/>
                  <a:gd name="T47" fmla="*/ 671 h 873"/>
                  <a:gd name="T48" fmla="*/ 18 w 693"/>
                  <a:gd name="T49" fmla="*/ 632 h 873"/>
                  <a:gd name="T50" fmla="*/ 77 w 693"/>
                  <a:gd name="T51" fmla="*/ 612 h 873"/>
                  <a:gd name="T52" fmla="*/ 157 w 693"/>
                  <a:gd name="T53" fmla="*/ 595 h 873"/>
                  <a:gd name="T54" fmla="*/ 214 w 693"/>
                  <a:gd name="T55" fmla="*/ 574 h 873"/>
                  <a:gd name="T56" fmla="*/ 241 w 693"/>
                  <a:gd name="T57" fmla="*/ 547 h 873"/>
                  <a:gd name="T58" fmla="*/ 280 w 693"/>
                  <a:gd name="T59" fmla="*/ 508 h 873"/>
                  <a:gd name="T60" fmla="*/ 303 w 693"/>
                  <a:gd name="T61" fmla="*/ 485 h 873"/>
                  <a:gd name="T62" fmla="*/ 326 w 693"/>
                  <a:gd name="T63" fmla="*/ 450 h 873"/>
                  <a:gd name="T64" fmla="*/ 326 w 693"/>
                  <a:gd name="T65" fmla="*/ 378 h 873"/>
                  <a:gd name="T66" fmla="*/ 319 w 693"/>
                  <a:gd name="T67" fmla="*/ 302 h 873"/>
                  <a:gd name="T68" fmla="*/ 303 w 693"/>
                  <a:gd name="T69" fmla="*/ 219 h 873"/>
                  <a:gd name="T70" fmla="*/ 315 w 693"/>
                  <a:gd name="T71" fmla="*/ 101 h 873"/>
                  <a:gd name="T72" fmla="*/ 331 w 693"/>
                  <a:gd name="T73" fmla="*/ 38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693" h="873">
                    <a:moveTo>
                      <a:pt x="331" y="38"/>
                    </a:moveTo>
                    <a:lnTo>
                      <a:pt x="352" y="11"/>
                    </a:lnTo>
                    <a:lnTo>
                      <a:pt x="388" y="0"/>
                    </a:lnTo>
                    <a:lnTo>
                      <a:pt x="411" y="3"/>
                    </a:lnTo>
                    <a:lnTo>
                      <a:pt x="422" y="18"/>
                    </a:lnTo>
                    <a:lnTo>
                      <a:pt x="435" y="51"/>
                    </a:lnTo>
                    <a:lnTo>
                      <a:pt x="439" y="114"/>
                    </a:lnTo>
                    <a:lnTo>
                      <a:pt x="434" y="174"/>
                    </a:lnTo>
                    <a:lnTo>
                      <a:pt x="432" y="212"/>
                    </a:lnTo>
                    <a:lnTo>
                      <a:pt x="444" y="300"/>
                    </a:lnTo>
                    <a:lnTo>
                      <a:pt x="460" y="366"/>
                    </a:lnTo>
                    <a:lnTo>
                      <a:pt x="468" y="389"/>
                    </a:lnTo>
                    <a:lnTo>
                      <a:pt x="489" y="429"/>
                    </a:lnTo>
                    <a:lnTo>
                      <a:pt x="531" y="561"/>
                    </a:lnTo>
                    <a:lnTo>
                      <a:pt x="563" y="597"/>
                    </a:lnTo>
                    <a:lnTo>
                      <a:pt x="617" y="653"/>
                    </a:lnTo>
                    <a:lnTo>
                      <a:pt x="693" y="727"/>
                    </a:lnTo>
                    <a:lnTo>
                      <a:pt x="422" y="873"/>
                    </a:lnTo>
                    <a:lnTo>
                      <a:pt x="259" y="689"/>
                    </a:lnTo>
                    <a:lnTo>
                      <a:pt x="195" y="717"/>
                    </a:lnTo>
                    <a:lnTo>
                      <a:pt x="96" y="736"/>
                    </a:lnTo>
                    <a:lnTo>
                      <a:pt x="31" y="727"/>
                    </a:lnTo>
                    <a:lnTo>
                      <a:pt x="0" y="699"/>
                    </a:lnTo>
                    <a:lnTo>
                      <a:pt x="0" y="671"/>
                    </a:lnTo>
                    <a:lnTo>
                      <a:pt x="18" y="632"/>
                    </a:lnTo>
                    <a:lnTo>
                      <a:pt x="77" y="612"/>
                    </a:lnTo>
                    <a:lnTo>
                      <a:pt x="157" y="595"/>
                    </a:lnTo>
                    <a:lnTo>
                      <a:pt x="214" y="574"/>
                    </a:lnTo>
                    <a:lnTo>
                      <a:pt x="241" y="547"/>
                    </a:lnTo>
                    <a:lnTo>
                      <a:pt x="280" y="508"/>
                    </a:lnTo>
                    <a:lnTo>
                      <a:pt x="303" y="485"/>
                    </a:lnTo>
                    <a:lnTo>
                      <a:pt x="326" y="450"/>
                    </a:lnTo>
                    <a:lnTo>
                      <a:pt x="326" y="378"/>
                    </a:lnTo>
                    <a:lnTo>
                      <a:pt x="319" y="302"/>
                    </a:lnTo>
                    <a:lnTo>
                      <a:pt x="303" y="219"/>
                    </a:lnTo>
                    <a:lnTo>
                      <a:pt x="315" y="101"/>
                    </a:lnTo>
                    <a:lnTo>
                      <a:pt x="331" y="3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20" name="Freeform 48">
                <a:extLst>
                  <a:ext uri="{FF2B5EF4-FFF2-40B4-BE49-F238E27FC236}">
                    <a16:creationId xmlns:a16="http://schemas.microsoft.com/office/drawing/2014/main" id="{D432F83F-7199-A2CA-7180-3E8FDB74D86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072" y="2064"/>
                <a:ext cx="543" cy="615"/>
              </a:xfrm>
              <a:custGeom>
                <a:avLst/>
                <a:gdLst>
                  <a:gd name="T0" fmla="*/ 65 w 954"/>
                  <a:gd name="T1" fmla="*/ 139 h 1017"/>
                  <a:gd name="T2" fmla="*/ 215 w 954"/>
                  <a:gd name="T3" fmla="*/ 107 h 1017"/>
                  <a:gd name="T4" fmla="*/ 289 w 954"/>
                  <a:gd name="T5" fmla="*/ 53 h 1017"/>
                  <a:gd name="T6" fmla="*/ 343 w 954"/>
                  <a:gd name="T7" fmla="*/ 0 h 1017"/>
                  <a:gd name="T8" fmla="*/ 470 w 954"/>
                  <a:gd name="T9" fmla="*/ 118 h 1017"/>
                  <a:gd name="T10" fmla="*/ 621 w 954"/>
                  <a:gd name="T11" fmla="*/ 257 h 1017"/>
                  <a:gd name="T12" fmla="*/ 749 w 954"/>
                  <a:gd name="T13" fmla="*/ 384 h 1017"/>
                  <a:gd name="T14" fmla="*/ 795 w 954"/>
                  <a:gd name="T15" fmla="*/ 441 h 1017"/>
                  <a:gd name="T16" fmla="*/ 825 w 954"/>
                  <a:gd name="T17" fmla="*/ 483 h 1017"/>
                  <a:gd name="T18" fmla="*/ 865 w 954"/>
                  <a:gd name="T19" fmla="*/ 534 h 1017"/>
                  <a:gd name="T20" fmla="*/ 902 w 954"/>
                  <a:gd name="T21" fmla="*/ 598 h 1017"/>
                  <a:gd name="T22" fmla="*/ 922 w 954"/>
                  <a:gd name="T23" fmla="*/ 648 h 1017"/>
                  <a:gd name="T24" fmla="*/ 941 w 954"/>
                  <a:gd name="T25" fmla="*/ 704 h 1017"/>
                  <a:gd name="T26" fmla="*/ 954 w 954"/>
                  <a:gd name="T27" fmla="*/ 802 h 1017"/>
                  <a:gd name="T28" fmla="*/ 944 w 954"/>
                  <a:gd name="T29" fmla="*/ 858 h 1017"/>
                  <a:gd name="T30" fmla="*/ 922 w 954"/>
                  <a:gd name="T31" fmla="*/ 910 h 1017"/>
                  <a:gd name="T32" fmla="*/ 860 w 954"/>
                  <a:gd name="T33" fmla="*/ 954 h 1017"/>
                  <a:gd name="T34" fmla="*/ 804 w 954"/>
                  <a:gd name="T35" fmla="*/ 984 h 1017"/>
                  <a:gd name="T36" fmla="*/ 726 w 954"/>
                  <a:gd name="T37" fmla="*/ 1004 h 1017"/>
                  <a:gd name="T38" fmla="*/ 664 w 954"/>
                  <a:gd name="T39" fmla="*/ 1017 h 1017"/>
                  <a:gd name="T40" fmla="*/ 603 w 954"/>
                  <a:gd name="T41" fmla="*/ 1011 h 1017"/>
                  <a:gd name="T42" fmla="*/ 557 w 954"/>
                  <a:gd name="T43" fmla="*/ 1007 h 1017"/>
                  <a:gd name="T44" fmla="*/ 508 w 954"/>
                  <a:gd name="T45" fmla="*/ 996 h 1017"/>
                  <a:gd name="T46" fmla="*/ 461 w 954"/>
                  <a:gd name="T47" fmla="*/ 974 h 1017"/>
                  <a:gd name="T48" fmla="*/ 411 w 954"/>
                  <a:gd name="T49" fmla="*/ 944 h 1017"/>
                  <a:gd name="T50" fmla="*/ 375 w 954"/>
                  <a:gd name="T51" fmla="*/ 910 h 1017"/>
                  <a:gd name="T52" fmla="*/ 335 w 954"/>
                  <a:gd name="T53" fmla="*/ 851 h 1017"/>
                  <a:gd name="T54" fmla="*/ 311 w 954"/>
                  <a:gd name="T55" fmla="*/ 813 h 1017"/>
                  <a:gd name="T56" fmla="*/ 252 w 954"/>
                  <a:gd name="T57" fmla="*/ 688 h 1017"/>
                  <a:gd name="T58" fmla="*/ 182 w 954"/>
                  <a:gd name="T59" fmla="*/ 524 h 1017"/>
                  <a:gd name="T60" fmla="*/ 129 w 954"/>
                  <a:gd name="T61" fmla="*/ 396 h 1017"/>
                  <a:gd name="T62" fmla="*/ 43 w 954"/>
                  <a:gd name="T63" fmla="*/ 245 h 1017"/>
                  <a:gd name="T64" fmla="*/ 0 w 954"/>
                  <a:gd name="T65" fmla="*/ 159 h 1017"/>
                  <a:gd name="T66" fmla="*/ 65 w 954"/>
                  <a:gd name="T67" fmla="*/ 139 h 10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9999FF"/>
              </a:solidFill>
              <a:ln w="800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21" name="Freeform 49">
                <a:extLst>
                  <a:ext uri="{FF2B5EF4-FFF2-40B4-BE49-F238E27FC236}">
                    <a16:creationId xmlns:a16="http://schemas.microsoft.com/office/drawing/2014/main" id="{1BD9EF93-1C51-6FD3-8BE3-1BA0297E863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292" y="2050"/>
                <a:ext cx="331" cy="293"/>
              </a:xfrm>
              <a:custGeom>
                <a:avLst/>
                <a:gdLst>
                  <a:gd name="T0" fmla="*/ 0 w 581"/>
                  <a:gd name="T1" fmla="*/ 171 h 486"/>
                  <a:gd name="T2" fmla="*/ 42 w 581"/>
                  <a:gd name="T3" fmla="*/ 171 h 486"/>
                  <a:gd name="T4" fmla="*/ 96 w 581"/>
                  <a:gd name="T5" fmla="*/ 160 h 486"/>
                  <a:gd name="T6" fmla="*/ 153 w 581"/>
                  <a:gd name="T7" fmla="*/ 150 h 486"/>
                  <a:gd name="T8" fmla="*/ 191 w 581"/>
                  <a:gd name="T9" fmla="*/ 137 h 486"/>
                  <a:gd name="T10" fmla="*/ 267 w 581"/>
                  <a:gd name="T11" fmla="*/ 104 h 486"/>
                  <a:gd name="T12" fmla="*/ 335 w 581"/>
                  <a:gd name="T13" fmla="*/ 46 h 486"/>
                  <a:gd name="T14" fmla="*/ 369 w 581"/>
                  <a:gd name="T15" fmla="*/ 0 h 486"/>
                  <a:gd name="T16" fmla="*/ 581 w 581"/>
                  <a:gd name="T17" fmla="*/ 213 h 486"/>
                  <a:gd name="T18" fmla="*/ 578 w 581"/>
                  <a:gd name="T19" fmla="*/ 248 h 486"/>
                  <a:gd name="T20" fmla="*/ 563 w 581"/>
                  <a:gd name="T21" fmla="*/ 287 h 486"/>
                  <a:gd name="T22" fmla="*/ 528 w 581"/>
                  <a:gd name="T23" fmla="*/ 324 h 486"/>
                  <a:gd name="T24" fmla="*/ 495 w 581"/>
                  <a:gd name="T25" fmla="*/ 357 h 486"/>
                  <a:gd name="T26" fmla="*/ 455 w 581"/>
                  <a:gd name="T27" fmla="*/ 381 h 486"/>
                  <a:gd name="T28" fmla="*/ 398 w 581"/>
                  <a:gd name="T29" fmla="*/ 409 h 486"/>
                  <a:gd name="T30" fmla="*/ 334 w 581"/>
                  <a:gd name="T31" fmla="*/ 436 h 486"/>
                  <a:gd name="T32" fmla="*/ 254 w 581"/>
                  <a:gd name="T33" fmla="*/ 459 h 486"/>
                  <a:gd name="T34" fmla="*/ 188 w 581"/>
                  <a:gd name="T35" fmla="*/ 473 h 486"/>
                  <a:gd name="T36" fmla="*/ 142 w 581"/>
                  <a:gd name="T37" fmla="*/ 486 h 486"/>
                  <a:gd name="T38" fmla="*/ 0 w 581"/>
                  <a:gd name="T39" fmla="*/ 171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4322" name="Freeform 50">
              <a:extLst>
                <a:ext uri="{FF2B5EF4-FFF2-40B4-BE49-F238E27FC236}">
                  <a16:creationId xmlns:a16="http://schemas.microsoft.com/office/drawing/2014/main" id="{CA7D6FE5-2203-3685-4458-6033E5D13DDC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8" y="1685"/>
              <a:ext cx="395" cy="526"/>
            </a:xfrm>
            <a:custGeom>
              <a:avLst/>
              <a:gdLst>
                <a:gd name="T0" fmla="*/ 331 w 693"/>
                <a:gd name="T1" fmla="*/ 38 h 873"/>
                <a:gd name="T2" fmla="*/ 352 w 693"/>
                <a:gd name="T3" fmla="*/ 11 h 873"/>
                <a:gd name="T4" fmla="*/ 388 w 693"/>
                <a:gd name="T5" fmla="*/ 0 h 873"/>
                <a:gd name="T6" fmla="*/ 411 w 693"/>
                <a:gd name="T7" fmla="*/ 3 h 873"/>
                <a:gd name="T8" fmla="*/ 422 w 693"/>
                <a:gd name="T9" fmla="*/ 18 h 873"/>
                <a:gd name="T10" fmla="*/ 435 w 693"/>
                <a:gd name="T11" fmla="*/ 51 h 873"/>
                <a:gd name="T12" fmla="*/ 439 w 693"/>
                <a:gd name="T13" fmla="*/ 114 h 873"/>
                <a:gd name="T14" fmla="*/ 434 w 693"/>
                <a:gd name="T15" fmla="*/ 174 h 873"/>
                <a:gd name="T16" fmla="*/ 432 w 693"/>
                <a:gd name="T17" fmla="*/ 212 h 873"/>
                <a:gd name="T18" fmla="*/ 444 w 693"/>
                <a:gd name="T19" fmla="*/ 300 h 873"/>
                <a:gd name="T20" fmla="*/ 460 w 693"/>
                <a:gd name="T21" fmla="*/ 366 h 873"/>
                <a:gd name="T22" fmla="*/ 468 w 693"/>
                <a:gd name="T23" fmla="*/ 389 h 873"/>
                <a:gd name="T24" fmla="*/ 489 w 693"/>
                <a:gd name="T25" fmla="*/ 429 h 873"/>
                <a:gd name="T26" fmla="*/ 531 w 693"/>
                <a:gd name="T27" fmla="*/ 561 h 873"/>
                <a:gd name="T28" fmla="*/ 563 w 693"/>
                <a:gd name="T29" fmla="*/ 597 h 873"/>
                <a:gd name="T30" fmla="*/ 617 w 693"/>
                <a:gd name="T31" fmla="*/ 653 h 873"/>
                <a:gd name="T32" fmla="*/ 693 w 693"/>
                <a:gd name="T33" fmla="*/ 727 h 873"/>
                <a:gd name="T34" fmla="*/ 422 w 693"/>
                <a:gd name="T35" fmla="*/ 873 h 873"/>
                <a:gd name="T36" fmla="*/ 259 w 693"/>
                <a:gd name="T37" fmla="*/ 689 h 873"/>
                <a:gd name="T38" fmla="*/ 195 w 693"/>
                <a:gd name="T39" fmla="*/ 717 h 873"/>
                <a:gd name="T40" fmla="*/ 96 w 693"/>
                <a:gd name="T41" fmla="*/ 736 h 873"/>
                <a:gd name="T42" fmla="*/ 31 w 693"/>
                <a:gd name="T43" fmla="*/ 727 h 873"/>
                <a:gd name="T44" fmla="*/ 0 w 693"/>
                <a:gd name="T45" fmla="*/ 699 h 873"/>
                <a:gd name="T46" fmla="*/ 0 w 693"/>
                <a:gd name="T47" fmla="*/ 671 h 873"/>
                <a:gd name="T48" fmla="*/ 18 w 693"/>
                <a:gd name="T49" fmla="*/ 632 h 873"/>
                <a:gd name="T50" fmla="*/ 77 w 693"/>
                <a:gd name="T51" fmla="*/ 612 h 873"/>
                <a:gd name="T52" fmla="*/ 157 w 693"/>
                <a:gd name="T53" fmla="*/ 595 h 873"/>
                <a:gd name="T54" fmla="*/ 214 w 693"/>
                <a:gd name="T55" fmla="*/ 574 h 873"/>
                <a:gd name="T56" fmla="*/ 241 w 693"/>
                <a:gd name="T57" fmla="*/ 547 h 873"/>
                <a:gd name="T58" fmla="*/ 280 w 693"/>
                <a:gd name="T59" fmla="*/ 508 h 873"/>
                <a:gd name="T60" fmla="*/ 303 w 693"/>
                <a:gd name="T61" fmla="*/ 485 h 873"/>
                <a:gd name="T62" fmla="*/ 326 w 693"/>
                <a:gd name="T63" fmla="*/ 450 h 873"/>
                <a:gd name="T64" fmla="*/ 326 w 693"/>
                <a:gd name="T65" fmla="*/ 378 h 873"/>
                <a:gd name="T66" fmla="*/ 319 w 693"/>
                <a:gd name="T67" fmla="*/ 302 h 873"/>
                <a:gd name="T68" fmla="*/ 303 w 693"/>
                <a:gd name="T69" fmla="*/ 219 h 873"/>
                <a:gd name="T70" fmla="*/ 315 w 693"/>
                <a:gd name="T71" fmla="*/ 101 h 873"/>
                <a:gd name="T72" fmla="*/ 331 w 693"/>
                <a:gd name="T73" fmla="*/ 38 h 8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693" h="873">
                  <a:moveTo>
                    <a:pt x="331" y="38"/>
                  </a:moveTo>
                  <a:lnTo>
                    <a:pt x="352" y="11"/>
                  </a:lnTo>
                  <a:lnTo>
                    <a:pt x="388" y="0"/>
                  </a:lnTo>
                  <a:lnTo>
                    <a:pt x="411" y="3"/>
                  </a:lnTo>
                  <a:lnTo>
                    <a:pt x="422" y="18"/>
                  </a:lnTo>
                  <a:lnTo>
                    <a:pt x="435" y="51"/>
                  </a:lnTo>
                  <a:lnTo>
                    <a:pt x="439" y="114"/>
                  </a:lnTo>
                  <a:lnTo>
                    <a:pt x="434" y="174"/>
                  </a:lnTo>
                  <a:lnTo>
                    <a:pt x="432" y="212"/>
                  </a:lnTo>
                  <a:lnTo>
                    <a:pt x="444" y="300"/>
                  </a:lnTo>
                  <a:lnTo>
                    <a:pt x="460" y="366"/>
                  </a:lnTo>
                  <a:lnTo>
                    <a:pt x="468" y="389"/>
                  </a:lnTo>
                  <a:lnTo>
                    <a:pt x="489" y="429"/>
                  </a:lnTo>
                  <a:lnTo>
                    <a:pt x="531" y="561"/>
                  </a:lnTo>
                  <a:lnTo>
                    <a:pt x="563" y="597"/>
                  </a:lnTo>
                  <a:lnTo>
                    <a:pt x="617" y="653"/>
                  </a:lnTo>
                  <a:lnTo>
                    <a:pt x="693" y="727"/>
                  </a:lnTo>
                  <a:lnTo>
                    <a:pt x="422" y="873"/>
                  </a:lnTo>
                  <a:lnTo>
                    <a:pt x="259" y="689"/>
                  </a:lnTo>
                  <a:lnTo>
                    <a:pt x="195" y="717"/>
                  </a:lnTo>
                  <a:lnTo>
                    <a:pt x="96" y="736"/>
                  </a:lnTo>
                  <a:lnTo>
                    <a:pt x="31" y="727"/>
                  </a:lnTo>
                  <a:lnTo>
                    <a:pt x="0" y="699"/>
                  </a:lnTo>
                  <a:lnTo>
                    <a:pt x="0" y="671"/>
                  </a:lnTo>
                  <a:lnTo>
                    <a:pt x="18" y="632"/>
                  </a:lnTo>
                  <a:lnTo>
                    <a:pt x="77" y="612"/>
                  </a:lnTo>
                  <a:lnTo>
                    <a:pt x="157" y="595"/>
                  </a:lnTo>
                  <a:lnTo>
                    <a:pt x="214" y="574"/>
                  </a:lnTo>
                  <a:lnTo>
                    <a:pt x="241" y="547"/>
                  </a:lnTo>
                  <a:lnTo>
                    <a:pt x="280" y="508"/>
                  </a:lnTo>
                  <a:lnTo>
                    <a:pt x="303" y="485"/>
                  </a:lnTo>
                  <a:lnTo>
                    <a:pt x="326" y="450"/>
                  </a:lnTo>
                  <a:lnTo>
                    <a:pt x="326" y="378"/>
                  </a:lnTo>
                  <a:lnTo>
                    <a:pt x="319" y="302"/>
                  </a:lnTo>
                  <a:lnTo>
                    <a:pt x="303" y="219"/>
                  </a:lnTo>
                  <a:lnTo>
                    <a:pt x="315" y="101"/>
                  </a:lnTo>
                  <a:lnTo>
                    <a:pt x="331" y="38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23" name="Freeform 51">
              <a:extLst>
                <a:ext uri="{FF2B5EF4-FFF2-40B4-BE49-F238E27FC236}">
                  <a16:creationId xmlns:a16="http://schemas.microsoft.com/office/drawing/2014/main" id="{141B9D1F-49C7-9172-7B3C-559C1E3BBBE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2048"/>
              <a:ext cx="543" cy="615"/>
            </a:xfrm>
            <a:custGeom>
              <a:avLst/>
              <a:gdLst>
                <a:gd name="T0" fmla="*/ 65 w 954"/>
                <a:gd name="T1" fmla="*/ 139 h 1017"/>
                <a:gd name="T2" fmla="*/ 215 w 954"/>
                <a:gd name="T3" fmla="*/ 107 h 1017"/>
                <a:gd name="T4" fmla="*/ 289 w 954"/>
                <a:gd name="T5" fmla="*/ 53 h 1017"/>
                <a:gd name="T6" fmla="*/ 343 w 954"/>
                <a:gd name="T7" fmla="*/ 0 h 1017"/>
                <a:gd name="T8" fmla="*/ 470 w 954"/>
                <a:gd name="T9" fmla="*/ 118 h 1017"/>
                <a:gd name="T10" fmla="*/ 621 w 954"/>
                <a:gd name="T11" fmla="*/ 257 h 1017"/>
                <a:gd name="T12" fmla="*/ 749 w 954"/>
                <a:gd name="T13" fmla="*/ 384 h 1017"/>
                <a:gd name="T14" fmla="*/ 795 w 954"/>
                <a:gd name="T15" fmla="*/ 441 h 1017"/>
                <a:gd name="T16" fmla="*/ 825 w 954"/>
                <a:gd name="T17" fmla="*/ 483 h 1017"/>
                <a:gd name="T18" fmla="*/ 865 w 954"/>
                <a:gd name="T19" fmla="*/ 534 h 1017"/>
                <a:gd name="T20" fmla="*/ 902 w 954"/>
                <a:gd name="T21" fmla="*/ 598 h 1017"/>
                <a:gd name="T22" fmla="*/ 922 w 954"/>
                <a:gd name="T23" fmla="*/ 648 h 1017"/>
                <a:gd name="T24" fmla="*/ 941 w 954"/>
                <a:gd name="T25" fmla="*/ 704 h 1017"/>
                <a:gd name="T26" fmla="*/ 954 w 954"/>
                <a:gd name="T27" fmla="*/ 802 h 1017"/>
                <a:gd name="T28" fmla="*/ 944 w 954"/>
                <a:gd name="T29" fmla="*/ 858 h 1017"/>
                <a:gd name="T30" fmla="*/ 922 w 954"/>
                <a:gd name="T31" fmla="*/ 910 h 1017"/>
                <a:gd name="T32" fmla="*/ 860 w 954"/>
                <a:gd name="T33" fmla="*/ 954 h 1017"/>
                <a:gd name="T34" fmla="*/ 804 w 954"/>
                <a:gd name="T35" fmla="*/ 984 h 1017"/>
                <a:gd name="T36" fmla="*/ 726 w 954"/>
                <a:gd name="T37" fmla="*/ 1004 h 1017"/>
                <a:gd name="T38" fmla="*/ 664 w 954"/>
                <a:gd name="T39" fmla="*/ 1017 h 1017"/>
                <a:gd name="T40" fmla="*/ 603 w 954"/>
                <a:gd name="T41" fmla="*/ 1011 h 1017"/>
                <a:gd name="T42" fmla="*/ 557 w 954"/>
                <a:gd name="T43" fmla="*/ 1007 h 1017"/>
                <a:gd name="T44" fmla="*/ 508 w 954"/>
                <a:gd name="T45" fmla="*/ 996 h 1017"/>
                <a:gd name="T46" fmla="*/ 461 w 954"/>
                <a:gd name="T47" fmla="*/ 974 h 1017"/>
                <a:gd name="T48" fmla="*/ 411 w 954"/>
                <a:gd name="T49" fmla="*/ 944 h 1017"/>
                <a:gd name="T50" fmla="*/ 375 w 954"/>
                <a:gd name="T51" fmla="*/ 910 h 1017"/>
                <a:gd name="T52" fmla="*/ 335 w 954"/>
                <a:gd name="T53" fmla="*/ 851 h 1017"/>
                <a:gd name="T54" fmla="*/ 311 w 954"/>
                <a:gd name="T55" fmla="*/ 813 h 1017"/>
                <a:gd name="T56" fmla="*/ 252 w 954"/>
                <a:gd name="T57" fmla="*/ 688 h 1017"/>
                <a:gd name="T58" fmla="*/ 182 w 954"/>
                <a:gd name="T59" fmla="*/ 524 h 1017"/>
                <a:gd name="T60" fmla="*/ 129 w 954"/>
                <a:gd name="T61" fmla="*/ 396 h 1017"/>
                <a:gd name="T62" fmla="*/ 43 w 954"/>
                <a:gd name="T63" fmla="*/ 245 h 1017"/>
                <a:gd name="T64" fmla="*/ 0 w 954"/>
                <a:gd name="T65" fmla="*/ 159 h 1017"/>
                <a:gd name="T66" fmla="*/ 65 w 954"/>
                <a:gd name="T67" fmla="*/ 139 h 10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954" h="1017">
                  <a:moveTo>
                    <a:pt x="65" y="139"/>
                  </a:moveTo>
                  <a:lnTo>
                    <a:pt x="215" y="107"/>
                  </a:lnTo>
                  <a:lnTo>
                    <a:pt x="289" y="53"/>
                  </a:lnTo>
                  <a:lnTo>
                    <a:pt x="343" y="0"/>
                  </a:lnTo>
                  <a:lnTo>
                    <a:pt x="470" y="118"/>
                  </a:lnTo>
                  <a:lnTo>
                    <a:pt x="621" y="257"/>
                  </a:lnTo>
                  <a:lnTo>
                    <a:pt x="749" y="384"/>
                  </a:lnTo>
                  <a:lnTo>
                    <a:pt x="795" y="441"/>
                  </a:lnTo>
                  <a:lnTo>
                    <a:pt x="825" y="483"/>
                  </a:lnTo>
                  <a:lnTo>
                    <a:pt x="865" y="534"/>
                  </a:lnTo>
                  <a:lnTo>
                    <a:pt x="902" y="598"/>
                  </a:lnTo>
                  <a:lnTo>
                    <a:pt x="922" y="648"/>
                  </a:lnTo>
                  <a:lnTo>
                    <a:pt x="941" y="704"/>
                  </a:lnTo>
                  <a:lnTo>
                    <a:pt x="954" y="802"/>
                  </a:lnTo>
                  <a:lnTo>
                    <a:pt x="944" y="858"/>
                  </a:lnTo>
                  <a:lnTo>
                    <a:pt x="922" y="910"/>
                  </a:lnTo>
                  <a:lnTo>
                    <a:pt x="860" y="954"/>
                  </a:lnTo>
                  <a:lnTo>
                    <a:pt x="804" y="984"/>
                  </a:lnTo>
                  <a:lnTo>
                    <a:pt x="726" y="1004"/>
                  </a:lnTo>
                  <a:lnTo>
                    <a:pt x="664" y="1017"/>
                  </a:lnTo>
                  <a:lnTo>
                    <a:pt x="603" y="1011"/>
                  </a:lnTo>
                  <a:lnTo>
                    <a:pt x="557" y="1007"/>
                  </a:lnTo>
                  <a:lnTo>
                    <a:pt x="508" y="996"/>
                  </a:lnTo>
                  <a:lnTo>
                    <a:pt x="461" y="974"/>
                  </a:lnTo>
                  <a:lnTo>
                    <a:pt x="411" y="944"/>
                  </a:lnTo>
                  <a:lnTo>
                    <a:pt x="375" y="910"/>
                  </a:lnTo>
                  <a:lnTo>
                    <a:pt x="335" y="851"/>
                  </a:lnTo>
                  <a:lnTo>
                    <a:pt x="311" y="813"/>
                  </a:lnTo>
                  <a:lnTo>
                    <a:pt x="252" y="688"/>
                  </a:lnTo>
                  <a:lnTo>
                    <a:pt x="182" y="524"/>
                  </a:lnTo>
                  <a:lnTo>
                    <a:pt x="129" y="396"/>
                  </a:lnTo>
                  <a:lnTo>
                    <a:pt x="43" y="245"/>
                  </a:lnTo>
                  <a:lnTo>
                    <a:pt x="0" y="159"/>
                  </a:lnTo>
                  <a:lnTo>
                    <a:pt x="65" y="139"/>
                  </a:lnTo>
                  <a:close/>
                </a:path>
              </a:pathLst>
            </a:custGeom>
            <a:solidFill>
              <a:srgbClr val="9999FF"/>
            </a:solidFill>
            <a:ln w="8001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24" name="Freeform 52">
              <a:extLst>
                <a:ext uri="{FF2B5EF4-FFF2-40B4-BE49-F238E27FC236}">
                  <a16:creationId xmlns:a16="http://schemas.microsoft.com/office/drawing/2014/main" id="{9F07897F-2DAF-0581-DA34-E3ACF0E3642E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1" y="2034"/>
              <a:ext cx="331" cy="293"/>
            </a:xfrm>
            <a:custGeom>
              <a:avLst/>
              <a:gdLst>
                <a:gd name="T0" fmla="*/ 0 w 581"/>
                <a:gd name="T1" fmla="*/ 171 h 486"/>
                <a:gd name="T2" fmla="*/ 42 w 581"/>
                <a:gd name="T3" fmla="*/ 171 h 486"/>
                <a:gd name="T4" fmla="*/ 96 w 581"/>
                <a:gd name="T5" fmla="*/ 160 h 486"/>
                <a:gd name="T6" fmla="*/ 153 w 581"/>
                <a:gd name="T7" fmla="*/ 150 h 486"/>
                <a:gd name="T8" fmla="*/ 191 w 581"/>
                <a:gd name="T9" fmla="*/ 137 h 486"/>
                <a:gd name="T10" fmla="*/ 267 w 581"/>
                <a:gd name="T11" fmla="*/ 104 h 486"/>
                <a:gd name="T12" fmla="*/ 335 w 581"/>
                <a:gd name="T13" fmla="*/ 46 h 486"/>
                <a:gd name="T14" fmla="*/ 369 w 581"/>
                <a:gd name="T15" fmla="*/ 0 h 486"/>
                <a:gd name="T16" fmla="*/ 581 w 581"/>
                <a:gd name="T17" fmla="*/ 213 h 486"/>
                <a:gd name="T18" fmla="*/ 578 w 581"/>
                <a:gd name="T19" fmla="*/ 248 h 486"/>
                <a:gd name="T20" fmla="*/ 563 w 581"/>
                <a:gd name="T21" fmla="*/ 287 h 486"/>
                <a:gd name="T22" fmla="*/ 528 w 581"/>
                <a:gd name="T23" fmla="*/ 324 h 486"/>
                <a:gd name="T24" fmla="*/ 495 w 581"/>
                <a:gd name="T25" fmla="*/ 357 h 486"/>
                <a:gd name="T26" fmla="*/ 455 w 581"/>
                <a:gd name="T27" fmla="*/ 381 h 486"/>
                <a:gd name="T28" fmla="*/ 398 w 581"/>
                <a:gd name="T29" fmla="*/ 409 h 486"/>
                <a:gd name="T30" fmla="*/ 334 w 581"/>
                <a:gd name="T31" fmla="*/ 436 h 486"/>
                <a:gd name="T32" fmla="*/ 254 w 581"/>
                <a:gd name="T33" fmla="*/ 459 h 486"/>
                <a:gd name="T34" fmla="*/ 188 w 581"/>
                <a:gd name="T35" fmla="*/ 473 h 486"/>
                <a:gd name="T36" fmla="*/ 142 w 581"/>
                <a:gd name="T37" fmla="*/ 486 h 486"/>
                <a:gd name="T38" fmla="*/ 0 w 581"/>
                <a:gd name="T39" fmla="*/ 171 h 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81" h="486">
                  <a:moveTo>
                    <a:pt x="0" y="171"/>
                  </a:moveTo>
                  <a:lnTo>
                    <a:pt x="42" y="171"/>
                  </a:lnTo>
                  <a:lnTo>
                    <a:pt x="96" y="160"/>
                  </a:lnTo>
                  <a:lnTo>
                    <a:pt x="153" y="150"/>
                  </a:lnTo>
                  <a:lnTo>
                    <a:pt x="191" y="137"/>
                  </a:lnTo>
                  <a:lnTo>
                    <a:pt x="267" y="104"/>
                  </a:lnTo>
                  <a:lnTo>
                    <a:pt x="335" y="46"/>
                  </a:lnTo>
                  <a:lnTo>
                    <a:pt x="369" y="0"/>
                  </a:lnTo>
                  <a:lnTo>
                    <a:pt x="581" y="213"/>
                  </a:lnTo>
                  <a:lnTo>
                    <a:pt x="578" y="248"/>
                  </a:lnTo>
                  <a:lnTo>
                    <a:pt x="563" y="287"/>
                  </a:lnTo>
                  <a:lnTo>
                    <a:pt x="528" y="324"/>
                  </a:lnTo>
                  <a:lnTo>
                    <a:pt x="495" y="357"/>
                  </a:lnTo>
                  <a:lnTo>
                    <a:pt x="455" y="381"/>
                  </a:lnTo>
                  <a:lnTo>
                    <a:pt x="398" y="409"/>
                  </a:lnTo>
                  <a:lnTo>
                    <a:pt x="334" y="436"/>
                  </a:lnTo>
                  <a:lnTo>
                    <a:pt x="254" y="459"/>
                  </a:lnTo>
                  <a:lnTo>
                    <a:pt x="188" y="473"/>
                  </a:lnTo>
                  <a:lnTo>
                    <a:pt x="142" y="486"/>
                  </a:lnTo>
                  <a:lnTo>
                    <a:pt x="0" y="171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325" name="Group 53">
              <a:extLst>
                <a:ext uri="{FF2B5EF4-FFF2-40B4-BE49-F238E27FC236}">
                  <a16:creationId xmlns:a16="http://schemas.microsoft.com/office/drawing/2014/main" id="{67D4339C-59C8-6B7E-8A04-061BE3B856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8" y="1296"/>
              <a:ext cx="544" cy="815"/>
              <a:chOff x="3568" y="1296"/>
              <a:chExt cx="544" cy="815"/>
            </a:xfrm>
          </p:grpSpPr>
          <p:grpSp>
            <p:nvGrpSpPr>
              <p:cNvPr id="54326" name="Group 54">
                <a:extLst>
                  <a:ext uri="{FF2B5EF4-FFF2-40B4-BE49-F238E27FC236}">
                    <a16:creationId xmlns:a16="http://schemas.microsoft.com/office/drawing/2014/main" id="{48F45265-4E00-7E33-EE11-E72751E9B5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21" y="1645"/>
                <a:ext cx="76" cy="69"/>
                <a:chOff x="2801" y="1975"/>
                <a:chExt cx="67" cy="57"/>
              </a:xfrm>
            </p:grpSpPr>
            <p:sp>
              <p:nvSpPr>
                <p:cNvPr id="54327" name="Oval 55">
                  <a:extLst>
                    <a:ext uri="{FF2B5EF4-FFF2-40B4-BE49-F238E27FC236}">
                      <a16:creationId xmlns:a16="http://schemas.microsoft.com/office/drawing/2014/main" id="{0DFBF4FE-786A-24F9-6ED2-B4F7F7253B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1" y="1975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28" name="Oval 56">
                  <a:extLst>
                    <a:ext uri="{FF2B5EF4-FFF2-40B4-BE49-F238E27FC236}">
                      <a16:creationId xmlns:a16="http://schemas.microsoft.com/office/drawing/2014/main" id="{B573B7C8-8E77-301C-EDC1-AB4D097B1B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5" y="1982"/>
                  <a:ext cx="34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329" name="Group 57">
                <a:extLst>
                  <a:ext uri="{FF2B5EF4-FFF2-40B4-BE49-F238E27FC236}">
                    <a16:creationId xmlns:a16="http://schemas.microsoft.com/office/drawing/2014/main" id="{E8265A50-0BCD-0350-F71A-B24D4750D6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16" y="1651"/>
                <a:ext cx="77" cy="69"/>
                <a:chOff x="2973" y="1980"/>
                <a:chExt cx="67" cy="57"/>
              </a:xfrm>
            </p:grpSpPr>
            <p:sp>
              <p:nvSpPr>
                <p:cNvPr id="54330" name="Oval 58">
                  <a:extLst>
                    <a:ext uri="{FF2B5EF4-FFF2-40B4-BE49-F238E27FC236}">
                      <a16:creationId xmlns:a16="http://schemas.microsoft.com/office/drawing/2014/main" id="{DC94E790-6D69-186B-3BC5-7F3563C7B0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3" y="1980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31" name="Oval 59">
                  <a:extLst>
                    <a:ext uri="{FF2B5EF4-FFF2-40B4-BE49-F238E27FC236}">
                      <a16:creationId xmlns:a16="http://schemas.microsoft.com/office/drawing/2014/main" id="{F874BEBC-F26D-9BF3-C0F1-4E898D63E4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6" y="1987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4332" name="Freeform 60">
                <a:extLst>
                  <a:ext uri="{FF2B5EF4-FFF2-40B4-BE49-F238E27FC236}">
                    <a16:creationId xmlns:a16="http://schemas.microsoft.com/office/drawing/2014/main" id="{9337FF4D-5D87-9E3E-5B36-8B0C328836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39" y="1604"/>
                <a:ext cx="73" cy="187"/>
              </a:xfrm>
              <a:custGeom>
                <a:avLst/>
                <a:gdLst>
                  <a:gd name="T0" fmla="*/ 58 w 128"/>
                  <a:gd name="T1" fmla="*/ 18 h 311"/>
                  <a:gd name="T2" fmla="*/ 93 w 128"/>
                  <a:gd name="T3" fmla="*/ 0 h 311"/>
                  <a:gd name="T4" fmla="*/ 110 w 128"/>
                  <a:gd name="T5" fmla="*/ 18 h 311"/>
                  <a:gd name="T6" fmla="*/ 122 w 128"/>
                  <a:gd name="T7" fmla="*/ 63 h 311"/>
                  <a:gd name="T8" fmla="*/ 128 w 128"/>
                  <a:gd name="T9" fmla="*/ 126 h 311"/>
                  <a:gd name="T10" fmla="*/ 122 w 128"/>
                  <a:gd name="T11" fmla="*/ 195 h 311"/>
                  <a:gd name="T12" fmla="*/ 104 w 128"/>
                  <a:gd name="T13" fmla="*/ 259 h 311"/>
                  <a:gd name="T14" fmla="*/ 75 w 128"/>
                  <a:gd name="T15" fmla="*/ 305 h 311"/>
                  <a:gd name="T16" fmla="*/ 35 w 128"/>
                  <a:gd name="T17" fmla="*/ 311 h 311"/>
                  <a:gd name="T18" fmla="*/ 0 w 128"/>
                  <a:gd name="T19" fmla="*/ 218 h 311"/>
                  <a:gd name="T20" fmla="*/ 58 w 128"/>
                  <a:gd name="T21" fmla="*/ 18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8" h="311">
                    <a:moveTo>
                      <a:pt x="58" y="18"/>
                    </a:moveTo>
                    <a:lnTo>
                      <a:pt x="93" y="0"/>
                    </a:lnTo>
                    <a:lnTo>
                      <a:pt x="110" y="18"/>
                    </a:lnTo>
                    <a:lnTo>
                      <a:pt x="122" y="63"/>
                    </a:lnTo>
                    <a:lnTo>
                      <a:pt x="128" y="126"/>
                    </a:lnTo>
                    <a:lnTo>
                      <a:pt x="122" y="195"/>
                    </a:lnTo>
                    <a:lnTo>
                      <a:pt x="104" y="259"/>
                    </a:lnTo>
                    <a:lnTo>
                      <a:pt x="75" y="305"/>
                    </a:lnTo>
                    <a:lnTo>
                      <a:pt x="35" y="311"/>
                    </a:lnTo>
                    <a:lnTo>
                      <a:pt x="0" y="218"/>
                    </a:lnTo>
                    <a:lnTo>
                      <a:pt x="58" y="1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33" name="Freeform 61">
                <a:extLst>
                  <a:ext uri="{FF2B5EF4-FFF2-40B4-BE49-F238E27FC236}">
                    <a16:creationId xmlns:a16="http://schemas.microsoft.com/office/drawing/2014/main" id="{AE436170-E5E1-58A9-C9F8-13C2CA1D91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68" y="1609"/>
                <a:ext cx="72" cy="187"/>
              </a:xfrm>
              <a:custGeom>
                <a:avLst/>
                <a:gdLst>
                  <a:gd name="T0" fmla="*/ 69 w 126"/>
                  <a:gd name="T1" fmla="*/ 16 h 311"/>
                  <a:gd name="T2" fmla="*/ 33 w 126"/>
                  <a:gd name="T3" fmla="*/ 0 h 311"/>
                  <a:gd name="T4" fmla="*/ 17 w 126"/>
                  <a:gd name="T5" fmla="*/ 16 h 311"/>
                  <a:gd name="T6" fmla="*/ 5 w 126"/>
                  <a:gd name="T7" fmla="*/ 62 h 311"/>
                  <a:gd name="T8" fmla="*/ 0 w 126"/>
                  <a:gd name="T9" fmla="*/ 126 h 311"/>
                  <a:gd name="T10" fmla="*/ 5 w 126"/>
                  <a:gd name="T11" fmla="*/ 195 h 311"/>
                  <a:gd name="T12" fmla="*/ 23 w 126"/>
                  <a:gd name="T13" fmla="*/ 259 h 311"/>
                  <a:gd name="T14" fmla="*/ 51 w 126"/>
                  <a:gd name="T15" fmla="*/ 305 h 311"/>
                  <a:gd name="T16" fmla="*/ 91 w 126"/>
                  <a:gd name="T17" fmla="*/ 311 h 311"/>
                  <a:gd name="T18" fmla="*/ 126 w 126"/>
                  <a:gd name="T19" fmla="*/ 218 h 311"/>
                  <a:gd name="T20" fmla="*/ 69 w 126"/>
                  <a:gd name="T21" fmla="*/ 16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6" h="311">
                    <a:moveTo>
                      <a:pt x="69" y="16"/>
                    </a:moveTo>
                    <a:lnTo>
                      <a:pt x="33" y="0"/>
                    </a:lnTo>
                    <a:lnTo>
                      <a:pt x="17" y="16"/>
                    </a:lnTo>
                    <a:lnTo>
                      <a:pt x="5" y="62"/>
                    </a:lnTo>
                    <a:lnTo>
                      <a:pt x="0" y="126"/>
                    </a:lnTo>
                    <a:lnTo>
                      <a:pt x="5" y="195"/>
                    </a:lnTo>
                    <a:lnTo>
                      <a:pt x="23" y="259"/>
                    </a:lnTo>
                    <a:lnTo>
                      <a:pt x="51" y="305"/>
                    </a:lnTo>
                    <a:lnTo>
                      <a:pt x="91" y="311"/>
                    </a:lnTo>
                    <a:lnTo>
                      <a:pt x="126" y="218"/>
                    </a:lnTo>
                    <a:lnTo>
                      <a:pt x="69" y="16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34" name="Freeform 62">
                <a:extLst>
                  <a:ext uri="{FF2B5EF4-FFF2-40B4-BE49-F238E27FC236}">
                    <a16:creationId xmlns:a16="http://schemas.microsoft.com/office/drawing/2014/main" id="{7552E349-329D-E6EA-95D8-69FC9D2EDE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84" y="1361"/>
                <a:ext cx="498" cy="750"/>
              </a:xfrm>
              <a:custGeom>
                <a:avLst/>
                <a:gdLst>
                  <a:gd name="T0" fmla="*/ 254 w 874"/>
                  <a:gd name="T1" fmla="*/ 21 h 1244"/>
                  <a:gd name="T2" fmla="*/ 192 w 874"/>
                  <a:gd name="T3" fmla="*/ 64 h 1244"/>
                  <a:gd name="T4" fmla="*/ 149 w 874"/>
                  <a:gd name="T5" fmla="*/ 101 h 1244"/>
                  <a:gd name="T6" fmla="*/ 118 w 874"/>
                  <a:gd name="T7" fmla="*/ 150 h 1244"/>
                  <a:gd name="T8" fmla="*/ 80 w 874"/>
                  <a:gd name="T9" fmla="*/ 203 h 1244"/>
                  <a:gd name="T10" fmla="*/ 63 w 874"/>
                  <a:gd name="T11" fmla="*/ 277 h 1244"/>
                  <a:gd name="T12" fmla="*/ 46 w 874"/>
                  <a:gd name="T13" fmla="*/ 335 h 1244"/>
                  <a:gd name="T14" fmla="*/ 46 w 874"/>
                  <a:gd name="T15" fmla="*/ 405 h 1244"/>
                  <a:gd name="T16" fmla="*/ 63 w 874"/>
                  <a:gd name="T17" fmla="*/ 501 h 1244"/>
                  <a:gd name="T18" fmla="*/ 67 w 874"/>
                  <a:gd name="T19" fmla="*/ 590 h 1244"/>
                  <a:gd name="T20" fmla="*/ 43 w 874"/>
                  <a:gd name="T21" fmla="*/ 683 h 1244"/>
                  <a:gd name="T22" fmla="*/ 17 w 874"/>
                  <a:gd name="T23" fmla="*/ 772 h 1244"/>
                  <a:gd name="T24" fmla="*/ 0 w 874"/>
                  <a:gd name="T25" fmla="*/ 853 h 1244"/>
                  <a:gd name="T26" fmla="*/ 0 w 874"/>
                  <a:gd name="T27" fmla="*/ 922 h 1244"/>
                  <a:gd name="T28" fmla="*/ 5 w 874"/>
                  <a:gd name="T29" fmla="*/ 985 h 1244"/>
                  <a:gd name="T30" fmla="*/ 17 w 874"/>
                  <a:gd name="T31" fmla="*/ 1036 h 1244"/>
                  <a:gd name="T32" fmla="*/ 41 w 874"/>
                  <a:gd name="T33" fmla="*/ 1089 h 1244"/>
                  <a:gd name="T34" fmla="*/ 74 w 874"/>
                  <a:gd name="T35" fmla="*/ 1128 h 1244"/>
                  <a:gd name="T36" fmla="*/ 115 w 874"/>
                  <a:gd name="T37" fmla="*/ 1157 h 1244"/>
                  <a:gd name="T38" fmla="*/ 196 w 874"/>
                  <a:gd name="T39" fmla="*/ 1207 h 1244"/>
                  <a:gd name="T40" fmla="*/ 286 w 874"/>
                  <a:gd name="T41" fmla="*/ 1230 h 1244"/>
                  <a:gd name="T42" fmla="*/ 378 w 874"/>
                  <a:gd name="T43" fmla="*/ 1244 h 1244"/>
                  <a:gd name="T44" fmla="*/ 465 w 874"/>
                  <a:gd name="T45" fmla="*/ 1232 h 1244"/>
                  <a:gd name="T46" fmla="*/ 540 w 874"/>
                  <a:gd name="T47" fmla="*/ 1218 h 1244"/>
                  <a:gd name="T48" fmla="*/ 621 w 874"/>
                  <a:gd name="T49" fmla="*/ 1183 h 1244"/>
                  <a:gd name="T50" fmla="*/ 690 w 874"/>
                  <a:gd name="T51" fmla="*/ 1149 h 1244"/>
                  <a:gd name="T52" fmla="*/ 747 w 874"/>
                  <a:gd name="T53" fmla="*/ 1103 h 1244"/>
                  <a:gd name="T54" fmla="*/ 816 w 874"/>
                  <a:gd name="T55" fmla="*/ 1022 h 1244"/>
                  <a:gd name="T56" fmla="*/ 845 w 874"/>
                  <a:gd name="T57" fmla="*/ 979 h 1244"/>
                  <a:gd name="T58" fmla="*/ 862 w 874"/>
                  <a:gd name="T59" fmla="*/ 922 h 1244"/>
                  <a:gd name="T60" fmla="*/ 873 w 874"/>
                  <a:gd name="T61" fmla="*/ 864 h 1244"/>
                  <a:gd name="T62" fmla="*/ 874 w 874"/>
                  <a:gd name="T63" fmla="*/ 811 h 1244"/>
                  <a:gd name="T64" fmla="*/ 864 w 874"/>
                  <a:gd name="T65" fmla="*/ 745 h 1244"/>
                  <a:gd name="T66" fmla="*/ 853 w 874"/>
                  <a:gd name="T67" fmla="*/ 683 h 1244"/>
                  <a:gd name="T68" fmla="*/ 837 w 874"/>
                  <a:gd name="T69" fmla="*/ 563 h 1244"/>
                  <a:gd name="T70" fmla="*/ 845 w 874"/>
                  <a:gd name="T71" fmla="*/ 503 h 1244"/>
                  <a:gd name="T72" fmla="*/ 864 w 874"/>
                  <a:gd name="T73" fmla="*/ 437 h 1244"/>
                  <a:gd name="T74" fmla="*/ 873 w 874"/>
                  <a:gd name="T75" fmla="*/ 319 h 1244"/>
                  <a:gd name="T76" fmla="*/ 864 w 874"/>
                  <a:gd name="T77" fmla="*/ 213 h 1244"/>
                  <a:gd name="T78" fmla="*/ 845 w 874"/>
                  <a:gd name="T79" fmla="*/ 141 h 1244"/>
                  <a:gd name="T80" fmla="*/ 805 w 874"/>
                  <a:gd name="T81" fmla="*/ 92 h 1244"/>
                  <a:gd name="T82" fmla="*/ 704 w 874"/>
                  <a:gd name="T83" fmla="*/ 42 h 1244"/>
                  <a:gd name="T84" fmla="*/ 586 w 874"/>
                  <a:gd name="T85" fmla="*/ 11 h 1244"/>
                  <a:gd name="T86" fmla="*/ 393 w 874"/>
                  <a:gd name="T87" fmla="*/ 0 h 1244"/>
                  <a:gd name="T88" fmla="*/ 254 w 874"/>
                  <a:gd name="T89" fmla="*/ 21 h 1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74" h="1244">
                    <a:moveTo>
                      <a:pt x="254" y="21"/>
                    </a:moveTo>
                    <a:lnTo>
                      <a:pt x="192" y="64"/>
                    </a:lnTo>
                    <a:lnTo>
                      <a:pt x="149" y="101"/>
                    </a:lnTo>
                    <a:lnTo>
                      <a:pt x="118" y="150"/>
                    </a:lnTo>
                    <a:lnTo>
                      <a:pt x="80" y="203"/>
                    </a:lnTo>
                    <a:lnTo>
                      <a:pt x="63" y="277"/>
                    </a:lnTo>
                    <a:lnTo>
                      <a:pt x="46" y="335"/>
                    </a:lnTo>
                    <a:lnTo>
                      <a:pt x="46" y="405"/>
                    </a:lnTo>
                    <a:lnTo>
                      <a:pt x="63" y="501"/>
                    </a:lnTo>
                    <a:lnTo>
                      <a:pt x="67" y="590"/>
                    </a:lnTo>
                    <a:lnTo>
                      <a:pt x="43" y="683"/>
                    </a:lnTo>
                    <a:lnTo>
                      <a:pt x="17" y="772"/>
                    </a:lnTo>
                    <a:lnTo>
                      <a:pt x="0" y="853"/>
                    </a:lnTo>
                    <a:lnTo>
                      <a:pt x="0" y="922"/>
                    </a:lnTo>
                    <a:lnTo>
                      <a:pt x="5" y="985"/>
                    </a:lnTo>
                    <a:lnTo>
                      <a:pt x="17" y="1036"/>
                    </a:lnTo>
                    <a:lnTo>
                      <a:pt x="41" y="1089"/>
                    </a:lnTo>
                    <a:lnTo>
                      <a:pt x="74" y="1128"/>
                    </a:lnTo>
                    <a:lnTo>
                      <a:pt x="115" y="1157"/>
                    </a:lnTo>
                    <a:lnTo>
                      <a:pt x="196" y="1207"/>
                    </a:lnTo>
                    <a:lnTo>
                      <a:pt x="286" y="1230"/>
                    </a:lnTo>
                    <a:lnTo>
                      <a:pt x="378" y="1244"/>
                    </a:lnTo>
                    <a:lnTo>
                      <a:pt x="465" y="1232"/>
                    </a:lnTo>
                    <a:lnTo>
                      <a:pt x="540" y="1218"/>
                    </a:lnTo>
                    <a:lnTo>
                      <a:pt x="621" y="1183"/>
                    </a:lnTo>
                    <a:lnTo>
                      <a:pt x="690" y="1149"/>
                    </a:lnTo>
                    <a:lnTo>
                      <a:pt x="747" y="1103"/>
                    </a:lnTo>
                    <a:lnTo>
                      <a:pt x="816" y="1022"/>
                    </a:lnTo>
                    <a:lnTo>
                      <a:pt x="845" y="979"/>
                    </a:lnTo>
                    <a:lnTo>
                      <a:pt x="862" y="922"/>
                    </a:lnTo>
                    <a:lnTo>
                      <a:pt x="873" y="864"/>
                    </a:lnTo>
                    <a:lnTo>
                      <a:pt x="874" y="811"/>
                    </a:lnTo>
                    <a:lnTo>
                      <a:pt x="864" y="745"/>
                    </a:lnTo>
                    <a:lnTo>
                      <a:pt x="853" y="683"/>
                    </a:lnTo>
                    <a:lnTo>
                      <a:pt x="837" y="563"/>
                    </a:lnTo>
                    <a:lnTo>
                      <a:pt x="845" y="503"/>
                    </a:lnTo>
                    <a:lnTo>
                      <a:pt x="864" y="437"/>
                    </a:lnTo>
                    <a:lnTo>
                      <a:pt x="873" y="319"/>
                    </a:lnTo>
                    <a:lnTo>
                      <a:pt x="864" y="213"/>
                    </a:lnTo>
                    <a:lnTo>
                      <a:pt x="845" y="141"/>
                    </a:lnTo>
                    <a:lnTo>
                      <a:pt x="805" y="92"/>
                    </a:lnTo>
                    <a:lnTo>
                      <a:pt x="704" y="42"/>
                    </a:lnTo>
                    <a:lnTo>
                      <a:pt x="586" y="11"/>
                    </a:lnTo>
                    <a:lnTo>
                      <a:pt x="393" y="0"/>
                    </a:lnTo>
                    <a:lnTo>
                      <a:pt x="254" y="21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4335" name="Group 63">
                <a:extLst>
                  <a:ext uri="{FF2B5EF4-FFF2-40B4-BE49-F238E27FC236}">
                    <a16:creationId xmlns:a16="http://schemas.microsoft.com/office/drawing/2014/main" id="{E888A2B6-FC41-2E1E-B885-B1BDFE58E4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22" y="1678"/>
                <a:ext cx="245" cy="281"/>
                <a:chOff x="2802" y="2002"/>
                <a:chExt cx="216" cy="233"/>
              </a:xfrm>
            </p:grpSpPr>
            <p:sp>
              <p:nvSpPr>
                <p:cNvPr id="54336" name="Freeform 64">
                  <a:extLst>
                    <a:ext uri="{FF2B5EF4-FFF2-40B4-BE49-F238E27FC236}">
                      <a16:creationId xmlns:a16="http://schemas.microsoft.com/office/drawing/2014/main" id="{69F2138E-9203-2307-5FEC-AA003C7C79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02" y="2206"/>
                  <a:ext cx="216" cy="9"/>
                </a:xfrm>
                <a:custGeom>
                  <a:avLst/>
                  <a:gdLst>
                    <a:gd name="T0" fmla="*/ 0 w 431"/>
                    <a:gd name="T1" fmla="*/ 4 h 19"/>
                    <a:gd name="T2" fmla="*/ 39 w 431"/>
                    <a:gd name="T3" fmla="*/ 0 h 19"/>
                    <a:gd name="T4" fmla="*/ 98 w 431"/>
                    <a:gd name="T5" fmla="*/ 0 h 19"/>
                    <a:gd name="T6" fmla="*/ 151 w 431"/>
                    <a:gd name="T7" fmla="*/ 0 h 19"/>
                    <a:gd name="T8" fmla="*/ 217 w 431"/>
                    <a:gd name="T9" fmla="*/ 11 h 19"/>
                    <a:gd name="T10" fmla="*/ 292 w 431"/>
                    <a:gd name="T11" fmla="*/ 11 h 19"/>
                    <a:gd name="T12" fmla="*/ 365 w 431"/>
                    <a:gd name="T13" fmla="*/ 11 h 19"/>
                    <a:gd name="T14" fmla="*/ 431 w 431"/>
                    <a:gd name="T15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431" h="19">
                      <a:moveTo>
                        <a:pt x="0" y="4"/>
                      </a:moveTo>
                      <a:lnTo>
                        <a:pt x="39" y="0"/>
                      </a:lnTo>
                      <a:lnTo>
                        <a:pt x="98" y="0"/>
                      </a:lnTo>
                      <a:lnTo>
                        <a:pt x="151" y="0"/>
                      </a:lnTo>
                      <a:lnTo>
                        <a:pt x="217" y="11"/>
                      </a:lnTo>
                      <a:lnTo>
                        <a:pt x="292" y="11"/>
                      </a:lnTo>
                      <a:lnTo>
                        <a:pt x="365" y="11"/>
                      </a:lnTo>
                      <a:lnTo>
                        <a:pt x="431" y="19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37" name="Freeform 65">
                  <a:extLst>
                    <a:ext uri="{FF2B5EF4-FFF2-40B4-BE49-F238E27FC236}">
                      <a16:creationId xmlns:a16="http://schemas.microsoft.com/office/drawing/2014/main" id="{BD5605B7-98EE-D627-DBF8-67BF78B1A4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7" y="2232"/>
                  <a:ext cx="46" cy="3"/>
                </a:xfrm>
                <a:custGeom>
                  <a:avLst/>
                  <a:gdLst>
                    <a:gd name="T0" fmla="*/ 0 w 92"/>
                    <a:gd name="T1" fmla="*/ 5 h 5"/>
                    <a:gd name="T2" fmla="*/ 67 w 92"/>
                    <a:gd name="T3" fmla="*/ 0 h 5"/>
                    <a:gd name="T4" fmla="*/ 92 w 92"/>
                    <a:gd name="T5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2" h="5">
                      <a:moveTo>
                        <a:pt x="0" y="5"/>
                      </a:moveTo>
                      <a:lnTo>
                        <a:pt x="67" y="0"/>
                      </a:lnTo>
                      <a:lnTo>
                        <a:pt x="92" y="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38" name="Freeform 66">
                  <a:extLst>
                    <a:ext uri="{FF2B5EF4-FFF2-40B4-BE49-F238E27FC236}">
                      <a16:creationId xmlns:a16="http://schemas.microsoft.com/office/drawing/2014/main" id="{221079F6-312E-BE2F-5609-7594581BF8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59" y="2002"/>
                  <a:ext cx="101" cy="155"/>
                </a:xfrm>
                <a:custGeom>
                  <a:avLst/>
                  <a:gdLst>
                    <a:gd name="T0" fmla="*/ 138 w 202"/>
                    <a:gd name="T1" fmla="*/ 0 h 309"/>
                    <a:gd name="T2" fmla="*/ 132 w 202"/>
                    <a:gd name="T3" fmla="*/ 53 h 309"/>
                    <a:gd name="T4" fmla="*/ 143 w 202"/>
                    <a:gd name="T5" fmla="*/ 104 h 309"/>
                    <a:gd name="T6" fmla="*/ 155 w 202"/>
                    <a:gd name="T7" fmla="*/ 139 h 309"/>
                    <a:gd name="T8" fmla="*/ 177 w 202"/>
                    <a:gd name="T9" fmla="*/ 190 h 309"/>
                    <a:gd name="T10" fmla="*/ 189 w 202"/>
                    <a:gd name="T11" fmla="*/ 223 h 309"/>
                    <a:gd name="T12" fmla="*/ 202 w 202"/>
                    <a:gd name="T13" fmla="*/ 264 h 309"/>
                    <a:gd name="T14" fmla="*/ 189 w 202"/>
                    <a:gd name="T15" fmla="*/ 293 h 309"/>
                    <a:gd name="T16" fmla="*/ 173 w 202"/>
                    <a:gd name="T17" fmla="*/ 303 h 309"/>
                    <a:gd name="T18" fmla="*/ 143 w 202"/>
                    <a:gd name="T19" fmla="*/ 309 h 309"/>
                    <a:gd name="T20" fmla="*/ 109 w 202"/>
                    <a:gd name="T21" fmla="*/ 293 h 309"/>
                    <a:gd name="T22" fmla="*/ 63 w 202"/>
                    <a:gd name="T23" fmla="*/ 287 h 309"/>
                    <a:gd name="T24" fmla="*/ 0 w 202"/>
                    <a:gd name="T25" fmla="*/ 297 h 3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202" h="309">
                      <a:moveTo>
                        <a:pt x="138" y="0"/>
                      </a:moveTo>
                      <a:lnTo>
                        <a:pt x="132" y="53"/>
                      </a:lnTo>
                      <a:lnTo>
                        <a:pt x="143" y="104"/>
                      </a:lnTo>
                      <a:lnTo>
                        <a:pt x="155" y="139"/>
                      </a:lnTo>
                      <a:lnTo>
                        <a:pt x="177" y="190"/>
                      </a:lnTo>
                      <a:lnTo>
                        <a:pt x="189" y="223"/>
                      </a:lnTo>
                      <a:lnTo>
                        <a:pt x="202" y="264"/>
                      </a:lnTo>
                      <a:lnTo>
                        <a:pt x="189" y="293"/>
                      </a:lnTo>
                      <a:lnTo>
                        <a:pt x="173" y="303"/>
                      </a:lnTo>
                      <a:lnTo>
                        <a:pt x="143" y="309"/>
                      </a:lnTo>
                      <a:lnTo>
                        <a:pt x="109" y="293"/>
                      </a:lnTo>
                      <a:lnTo>
                        <a:pt x="63" y="287"/>
                      </a:lnTo>
                      <a:lnTo>
                        <a:pt x="0" y="297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339" name="Group 67">
                <a:extLst>
                  <a:ext uri="{FF2B5EF4-FFF2-40B4-BE49-F238E27FC236}">
                    <a16:creationId xmlns:a16="http://schemas.microsoft.com/office/drawing/2014/main" id="{9EC75B42-6528-F960-D50C-D42F51DA65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7" y="1559"/>
                <a:ext cx="326" cy="32"/>
                <a:chOff x="2780" y="1904"/>
                <a:chExt cx="287" cy="26"/>
              </a:xfrm>
            </p:grpSpPr>
            <p:sp>
              <p:nvSpPr>
                <p:cNvPr id="54340" name="Freeform 68">
                  <a:extLst>
                    <a:ext uri="{FF2B5EF4-FFF2-40B4-BE49-F238E27FC236}">
                      <a16:creationId xmlns:a16="http://schemas.microsoft.com/office/drawing/2014/main" id="{C8A5FAA0-73A8-7A4D-8E65-A4146D5641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80" y="1904"/>
                  <a:ext cx="116" cy="24"/>
                </a:xfrm>
                <a:custGeom>
                  <a:avLst/>
                  <a:gdLst>
                    <a:gd name="T0" fmla="*/ 0 w 232"/>
                    <a:gd name="T1" fmla="*/ 49 h 49"/>
                    <a:gd name="T2" fmla="*/ 33 w 232"/>
                    <a:gd name="T3" fmla="*/ 28 h 49"/>
                    <a:gd name="T4" fmla="*/ 64 w 232"/>
                    <a:gd name="T5" fmla="*/ 14 h 49"/>
                    <a:gd name="T6" fmla="*/ 98 w 232"/>
                    <a:gd name="T7" fmla="*/ 6 h 49"/>
                    <a:gd name="T8" fmla="*/ 126 w 232"/>
                    <a:gd name="T9" fmla="*/ 3 h 49"/>
                    <a:gd name="T10" fmla="*/ 148 w 232"/>
                    <a:gd name="T11" fmla="*/ 0 h 49"/>
                    <a:gd name="T12" fmla="*/ 187 w 232"/>
                    <a:gd name="T13" fmla="*/ 11 h 49"/>
                    <a:gd name="T14" fmla="*/ 232 w 232"/>
                    <a:gd name="T15" fmla="*/ 25 h 49"/>
                    <a:gd name="T16" fmla="*/ 230 w 232"/>
                    <a:gd name="T17" fmla="*/ 38 h 49"/>
                    <a:gd name="T18" fmla="*/ 211 w 232"/>
                    <a:gd name="T19" fmla="*/ 41 h 49"/>
                    <a:gd name="T20" fmla="*/ 187 w 232"/>
                    <a:gd name="T21" fmla="*/ 33 h 49"/>
                    <a:gd name="T22" fmla="*/ 146 w 232"/>
                    <a:gd name="T23" fmla="*/ 29 h 49"/>
                    <a:gd name="T24" fmla="*/ 120 w 232"/>
                    <a:gd name="T25" fmla="*/ 28 h 49"/>
                    <a:gd name="T26" fmla="*/ 96 w 232"/>
                    <a:gd name="T27" fmla="*/ 33 h 49"/>
                    <a:gd name="T28" fmla="*/ 64 w 232"/>
                    <a:gd name="T29" fmla="*/ 41 h 49"/>
                    <a:gd name="T30" fmla="*/ 36 w 232"/>
                    <a:gd name="T31" fmla="*/ 46 h 49"/>
                    <a:gd name="T32" fmla="*/ 0 w 232"/>
                    <a:gd name="T33" fmla="*/ 49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32" h="49">
                      <a:moveTo>
                        <a:pt x="0" y="49"/>
                      </a:moveTo>
                      <a:lnTo>
                        <a:pt x="33" y="28"/>
                      </a:lnTo>
                      <a:lnTo>
                        <a:pt x="64" y="14"/>
                      </a:lnTo>
                      <a:lnTo>
                        <a:pt x="98" y="6"/>
                      </a:lnTo>
                      <a:lnTo>
                        <a:pt x="126" y="3"/>
                      </a:lnTo>
                      <a:lnTo>
                        <a:pt x="148" y="0"/>
                      </a:lnTo>
                      <a:lnTo>
                        <a:pt x="187" y="11"/>
                      </a:lnTo>
                      <a:lnTo>
                        <a:pt x="232" y="25"/>
                      </a:lnTo>
                      <a:lnTo>
                        <a:pt x="230" y="38"/>
                      </a:lnTo>
                      <a:lnTo>
                        <a:pt x="211" y="41"/>
                      </a:lnTo>
                      <a:lnTo>
                        <a:pt x="187" y="33"/>
                      </a:lnTo>
                      <a:lnTo>
                        <a:pt x="146" y="29"/>
                      </a:lnTo>
                      <a:lnTo>
                        <a:pt x="120" y="28"/>
                      </a:lnTo>
                      <a:lnTo>
                        <a:pt x="96" y="33"/>
                      </a:lnTo>
                      <a:lnTo>
                        <a:pt x="64" y="41"/>
                      </a:lnTo>
                      <a:lnTo>
                        <a:pt x="36" y="46"/>
                      </a:lnTo>
                      <a:lnTo>
                        <a:pt x="0" y="49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41" name="Freeform 69">
                  <a:extLst>
                    <a:ext uri="{FF2B5EF4-FFF2-40B4-BE49-F238E27FC236}">
                      <a16:creationId xmlns:a16="http://schemas.microsoft.com/office/drawing/2014/main" id="{2D02CDB0-5BD7-E20C-B4DB-C77E22601C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4" y="1906"/>
                  <a:ext cx="113" cy="24"/>
                </a:xfrm>
                <a:custGeom>
                  <a:avLst/>
                  <a:gdLst>
                    <a:gd name="T0" fmla="*/ 226 w 226"/>
                    <a:gd name="T1" fmla="*/ 48 h 48"/>
                    <a:gd name="T2" fmla="*/ 194 w 226"/>
                    <a:gd name="T3" fmla="*/ 26 h 48"/>
                    <a:gd name="T4" fmla="*/ 162 w 226"/>
                    <a:gd name="T5" fmla="*/ 13 h 48"/>
                    <a:gd name="T6" fmla="*/ 131 w 226"/>
                    <a:gd name="T7" fmla="*/ 6 h 48"/>
                    <a:gd name="T8" fmla="*/ 104 w 226"/>
                    <a:gd name="T9" fmla="*/ 2 h 48"/>
                    <a:gd name="T10" fmla="*/ 83 w 226"/>
                    <a:gd name="T11" fmla="*/ 0 h 48"/>
                    <a:gd name="T12" fmla="*/ 45 w 226"/>
                    <a:gd name="T13" fmla="*/ 10 h 48"/>
                    <a:gd name="T14" fmla="*/ 0 w 226"/>
                    <a:gd name="T15" fmla="*/ 23 h 48"/>
                    <a:gd name="T16" fmla="*/ 3 w 226"/>
                    <a:gd name="T17" fmla="*/ 37 h 48"/>
                    <a:gd name="T18" fmla="*/ 21 w 226"/>
                    <a:gd name="T19" fmla="*/ 40 h 48"/>
                    <a:gd name="T20" fmla="*/ 45 w 226"/>
                    <a:gd name="T21" fmla="*/ 32 h 48"/>
                    <a:gd name="T22" fmla="*/ 85 w 226"/>
                    <a:gd name="T23" fmla="*/ 29 h 48"/>
                    <a:gd name="T24" fmla="*/ 110 w 226"/>
                    <a:gd name="T25" fmla="*/ 26 h 48"/>
                    <a:gd name="T26" fmla="*/ 133 w 226"/>
                    <a:gd name="T27" fmla="*/ 32 h 48"/>
                    <a:gd name="T28" fmla="*/ 162 w 226"/>
                    <a:gd name="T29" fmla="*/ 40 h 48"/>
                    <a:gd name="T30" fmla="*/ 191 w 226"/>
                    <a:gd name="T31" fmla="*/ 46 h 48"/>
                    <a:gd name="T32" fmla="*/ 226 w 226"/>
                    <a:gd name="T33" fmla="*/ 48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26" h="48">
                      <a:moveTo>
                        <a:pt x="226" y="48"/>
                      </a:moveTo>
                      <a:lnTo>
                        <a:pt x="194" y="26"/>
                      </a:lnTo>
                      <a:lnTo>
                        <a:pt x="162" y="13"/>
                      </a:lnTo>
                      <a:lnTo>
                        <a:pt x="131" y="6"/>
                      </a:lnTo>
                      <a:lnTo>
                        <a:pt x="104" y="2"/>
                      </a:lnTo>
                      <a:lnTo>
                        <a:pt x="83" y="0"/>
                      </a:lnTo>
                      <a:lnTo>
                        <a:pt x="45" y="10"/>
                      </a:lnTo>
                      <a:lnTo>
                        <a:pt x="0" y="23"/>
                      </a:lnTo>
                      <a:lnTo>
                        <a:pt x="3" y="37"/>
                      </a:lnTo>
                      <a:lnTo>
                        <a:pt x="21" y="40"/>
                      </a:lnTo>
                      <a:lnTo>
                        <a:pt x="45" y="32"/>
                      </a:lnTo>
                      <a:lnTo>
                        <a:pt x="85" y="29"/>
                      </a:lnTo>
                      <a:lnTo>
                        <a:pt x="110" y="26"/>
                      </a:lnTo>
                      <a:lnTo>
                        <a:pt x="133" y="32"/>
                      </a:lnTo>
                      <a:lnTo>
                        <a:pt x="162" y="40"/>
                      </a:lnTo>
                      <a:lnTo>
                        <a:pt x="191" y="46"/>
                      </a:lnTo>
                      <a:lnTo>
                        <a:pt x="226" y="48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4342" name="Freeform 70">
                <a:extLst>
                  <a:ext uri="{FF2B5EF4-FFF2-40B4-BE49-F238E27FC236}">
                    <a16:creationId xmlns:a16="http://schemas.microsoft.com/office/drawing/2014/main" id="{A8B24A4C-616F-23EF-AB75-EF5DCDCA20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97" y="1296"/>
                <a:ext cx="514" cy="355"/>
              </a:xfrm>
              <a:custGeom>
                <a:avLst/>
                <a:gdLst>
                  <a:gd name="T0" fmla="*/ 23 w 903"/>
                  <a:gd name="T1" fmla="*/ 580 h 586"/>
                  <a:gd name="T2" fmla="*/ 67 w 903"/>
                  <a:gd name="T3" fmla="*/ 586 h 586"/>
                  <a:gd name="T4" fmla="*/ 57 w 903"/>
                  <a:gd name="T5" fmla="*/ 503 h 586"/>
                  <a:gd name="T6" fmla="*/ 110 w 903"/>
                  <a:gd name="T7" fmla="*/ 428 h 586"/>
                  <a:gd name="T8" fmla="*/ 114 w 903"/>
                  <a:gd name="T9" fmla="*/ 337 h 586"/>
                  <a:gd name="T10" fmla="*/ 179 w 903"/>
                  <a:gd name="T11" fmla="*/ 286 h 586"/>
                  <a:gd name="T12" fmla="*/ 179 w 903"/>
                  <a:gd name="T13" fmla="*/ 212 h 586"/>
                  <a:gd name="T14" fmla="*/ 235 w 903"/>
                  <a:gd name="T15" fmla="*/ 207 h 586"/>
                  <a:gd name="T16" fmla="*/ 287 w 903"/>
                  <a:gd name="T17" fmla="*/ 166 h 586"/>
                  <a:gd name="T18" fmla="*/ 372 w 903"/>
                  <a:gd name="T19" fmla="*/ 217 h 586"/>
                  <a:gd name="T20" fmla="*/ 390 w 903"/>
                  <a:gd name="T21" fmla="*/ 189 h 586"/>
                  <a:gd name="T22" fmla="*/ 476 w 903"/>
                  <a:gd name="T23" fmla="*/ 217 h 586"/>
                  <a:gd name="T24" fmla="*/ 453 w 903"/>
                  <a:gd name="T25" fmla="*/ 166 h 586"/>
                  <a:gd name="T26" fmla="*/ 563 w 903"/>
                  <a:gd name="T27" fmla="*/ 229 h 586"/>
                  <a:gd name="T28" fmla="*/ 574 w 903"/>
                  <a:gd name="T29" fmla="*/ 189 h 586"/>
                  <a:gd name="T30" fmla="*/ 673 w 903"/>
                  <a:gd name="T31" fmla="*/ 252 h 586"/>
                  <a:gd name="T32" fmla="*/ 724 w 903"/>
                  <a:gd name="T33" fmla="*/ 240 h 586"/>
                  <a:gd name="T34" fmla="*/ 752 w 903"/>
                  <a:gd name="T35" fmla="*/ 303 h 586"/>
                  <a:gd name="T36" fmla="*/ 787 w 903"/>
                  <a:gd name="T37" fmla="*/ 296 h 586"/>
                  <a:gd name="T38" fmla="*/ 814 w 903"/>
                  <a:gd name="T39" fmla="*/ 341 h 586"/>
                  <a:gd name="T40" fmla="*/ 790 w 903"/>
                  <a:gd name="T41" fmla="*/ 421 h 586"/>
                  <a:gd name="T42" fmla="*/ 799 w 903"/>
                  <a:gd name="T43" fmla="*/ 488 h 586"/>
                  <a:gd name="T44" fmla="*/ 820 w 903"/>
                  <a:gd name="T45" fmla="*/ 574 h 586"/>
                  <a:gd name="T46" fmla="*/ 845 w 903"/>
                  <a:gd name="T47" fmla="*/ 574 h 586"/>
                  <a:gd name="T48" fmla="*/ 872 w 903"/>
                  <a:gd name="T49" fmla="*/ 517 h 586"/>
                  <a:gd name="T50" fmla="*/ 890 w 903"/>
                  <a:gd name="T51" fmla="*/ 463 h 586"/>
                  <a:gd name="T52" fmla="*/ 903 w 903"/>
                  <a:gd name="T53" fmla="*/ 383 h 586"/>
                  <a:gd name="T54" fmla="*/ 890 w 903"/>
                  <a:gd name="T55" fmla="*/ 264 h 586"/>
                  <a:gd name="T56" fmla="*/ 844 w 903"/>
                  <a:gd name="T57" fmla="*/ 182 h 586"/>
                  <a:gd name="T58" fmla="*/ 810 w 903"/>
                  <a:gd name="T59" fmla="*/ 132 h 586"/>
                  <a:gd name="T60" fmla="*/ 752 w 903"/>
                  <a:gd name="T61" fmla="*/ 79 h 586"/>
                  <a:gd name="T62" fmla="*/ 667 w 903"/>
                  <a:gd name="T63" fmla="*/ 40 h 586"/>
                  <a:gd name="T64" fmla="*/ 580 w 903"/>
                  <a:gd name="T65" fmla="*/ 16 h 586"/>
                  <a:gd name="T66" fmla="*/ 453 w 903"/>
                  <a:gd name="T67" fmla="*/ 0 h 586"/>
                  <a:gd name="T68" fmla="*/ 337 w 903"/>
                  <a:gd name="T69" fmla="*/ 16 h 586"/>
                  <a:gd name="T70" fmla="*/ 258 w 903"/>
                  <a:gd name="T71" fmla="*/ 22 h 586"/>
                  <a:gd name="T72" fmla="*/ 196 w 903"/>
                  <a:gd name="T73" fmla="*/ 44 h 586"/>
                  <a:gd name="T74" fmla="*/ 121 w 903"/>
                  <a:gd name="T75" fmla="*/ 90 h 586"/>
                  <a:gd name="T76" fmla="*/ 57 w 903"/>
                  <a:gd name="T77" fmla="*/ 172 h 586"/>
                  <a:gd name="T78" fmla="*/ 29 w 903"/>
                  <a:gd name="T79" fmla="*/ 223 h 586"/>
                  <a:gd name="T80" fmla="*/ 0 w 903"/>
                  <a:gd name="T81" fmla="*/ 326 h 586"/>
                  <a:gd name="T82" fmla="*/ 0 w 903"/>
                  <a:gd name="T83" fmla="*/ 440 h 586"/>
                  <a:gd name="T84" fmla="*/ 0 w 903"/>
                  <a:gd name="T85" fmla="*/ 516 h 586"/>
                  <a:gd name="T86" fmla="*/ 23 w 903"/>
                  <a:gd name="T87" fmla="*/ 580 h 5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03" h="586">
                    <a:moveTo>
                      <a:pt x="23" y="580"/>
                    </a:moveTo>
                    <a:lnTo>
                      <a:pt x="67" y="586"/>
                    </a:lnTo>
                    <a:lnTo>
                      <a:pt x="57" y="503"/>
                    </a:lnTo>
                    <a:lnTo>
                      <a:pt x="110" y="428"/>
                    </a:lnTo>
                    <a:lnTo>
                      <a:pt x="114" y="337"/>
                    </a:lnTo>
                    <a:lnTo>
                      <a:pt x="179" y="286"/>
                    </a:lnTo>
                    <a:lnTo>
                      <a:pt x="179" y="212"/>
                    </a:lnTo>
                    <a:lnTo>
                      <a:pt x="235" y="207"/>
                    </a:lnTo>
                    <a:lnTo>
                      <a:pt x="287" y="166"/>
                    </a:lnTo>
                    <a:lnTo>
                      <a:pt x="372" y="217"/>
                    </a:lnTo>
                    <a:lnTo>
                      <a:pt x="390" y="189"/>
                    </a:lnTo>
                    <a:lnTo>
                      <a:pt x="476" y="217"/>
                    </a:lnTo>
                    <a:lnTo>
                      <a:pt x="453" y="166"/>
                    </a:lnTo>
                    <a:lnTo>
                      <a:pt x="563" y="229"/>
                    </a:lnTo>
                    <a:lnTo>
                      <a:pt x="574" y="189"/>
                    </a:lnTo>
                    <a:lnTo>
                      <a:pt x="673" y="252"/>
                    </a:lnTo>
                    <a:lnTo>
                      <a:pt x="724" y="240"/>
                    </a:lnTo>
                    <a:lnTo>
                      <a:pt x="752" y="303"/>
                    </a:lnTo>
                    <a:lnTo>
                      <a:pt x="787" y="296"/>
                    </a:lnTo>
                    <a:lnTo>
                      <a:pt x="814" y="341"/>
                    </a:lnTo>
                    <a:lnTo>
                      <a:pt x="790" y="421"/>
                    </a:lnTo>
                    <a:lnTo>
                      <a:pt x="799" y="488"/>
                    </a:lnTo>
                    <a:lnTo>
                      <a:pt x="820" y="574"/>
                    </a:lnTo>
                    <a:lnTo>
                      <a:pt x="845" y="574"/>
                    </a:lnTo>
                    <a:lnTo>
                      <a:pt x="872" y="517"/>
                    </a:lnTo>
                    <a:lnTo>
                      <a:pt x="890" y="463"/>
                    </a:lnTo>
                    <a:lnTo>
                      <a:pt x="903" y="383"/>
                    </a:lnTo>
                    <a:lnTo>
                      <a:pt x="890" y="264"/>
                    </a:lnTo>
                    <a:lnTo>
                      <a:pt x="844" y="182"/>
                    </a:lnTo>
                    <a:lnTo>
                      <a:pt x="810" y="132"/>
                    </a:lnTo>
                    <a:lnTo>
                      <a:pt x="752" y="79"/>
                    </a:lnTo>
                    <a:lnTo>
                      <a:pt x="667" y="40"/>
                    </a:lnTo>
                    <a:lnTo>
                      <a:pt x="580" y="16"/>
                    </a:lnTo>
                    <a:lnTo>
                      <a:pt x="453" y="0"/>
                    </a:lnTo>
                    <a:lnTo>
                      <a:pt x="337" y="16"/>
                    </a:lnTo>
                    <a:lnTo>
                      <a:pt x="258" y="22"/>
                    </a:lnTo>
                    <a:lnTo>
                      <a:pt x="196" y="44"/>
                    </a:lnTo>
                    <a:lnTo>
                      <a:pt x="121" y="90"/>
                    </a:lnTo>
                    <a:lnTo>
                      <a:pt x="57" y="172"/>
                    </a:lnTo>
                    <a:lnTo>
                      <a:pt x="29" y="223"/>
                    </a:lnTo>
                    <a:lnTo>
                      <a:pt x="0" y="326"/>
                    </a:lnTo>
                    <a:lnTo>
                      <a:pt x="0" y="440"/>
                    </a:lnTo>
                    <a:lnTo>
                      <a:pt x="0" y="516"/>
                    </a:lnTo>
                    <a:lnTo>
                      <a:pt x="23" y="580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4343" name="Group 71">
                <a:extLst>
                  <a:ext uri="{FF2B5EF4-FFF2-40B4-BE49-F238E27FC236}">
                    <a16:creationId xmlns:a16="http://schemas.microsoft.com/office/drawing/2014/main" id="{7C41C42B-F336-6E8C-3139-DF99C3669C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97" y="1603"/>
                <a:ext cx="490" cy="151"/>
                <a:chOff x="2692" y="1940"/>
                <a:chExt cx="431" cy="125"/>
              </a:xfrm>
            </p:grpSpPr>
            <p:grpSp>
              <p:nvGrpSpPr>
                <p:cNvPr id="54344" name="Group 72">
                  <a:extLst>
                    <a:ext uri="{FF2B5EF4-FFF2-40B4-BE49-F238E27FC236}">
                      <a16:creationId xmlns:a16="http://schemas.microsoft.com/office/drawing/2014/main" id="{BFF8F621-C6F6-FD15-CB64-D1F59FC6177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sp>
                <p:nvSpPr>
                  <p:cNvPr id="54345" name="Freeform 73">
                    <a:extLst>
                      <a:ext uri="{FF2B5EF4-FFF2-40B4-BE49-F238E27FC236}">
                        <a16:creationId xmlns:a16="http://schemas.microsoft.com/office/drawing/2014/main" id="{8AD1E5EB-3A79-BDE9-3EDA-E594C4D9480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56" y="1940"/>
                    <a:ext cx="155" cy="124"/>
                  </a:xfrm>
                  <a:custGeom>
                    <a:avLst/>
                    <a:gdLst>
                      <a:gd name="T0" fmla="*/ 30 w 309"/>
                      <a:gd name="T1" fmla="*/ 13 h 246"/>
                      <a:gd name="T2" fmla="*/ 88 w 309"/>
                      <a:gd name="T3" fmla="*/ 0 h 246"/>
                      <a:gd name="T4" fmla="*/ 150 w 309"/>
                      <a:gd name="T5" fmla="*/ 0 h 246"/>
                      <a:gd name="T6" fmla="*/ 243 w 309"/>
                      <a:gd name="T7" fmla="*/ 7 h 246"/>
                      <a:gd name="T8" fmla="*/ 276 w 309"/>
                      <a:gd name="T9" fmla="*/ 13 h 246"/>
                      <a:gd name="T10" fmla="*/ 309 w 309"/>
                      <a:gd name="T11" fmla="*/ 29 h 246"/>
                      <a:gd name="T12" fmla="*/ 309 w 309"/>
                      <a:gd name="T13" fmla="*/ 65 h 246"/>
                      <a:gd name="T14" fmla="*/ 309 w 309"/>
                      <a:gd name="T15" fmla="*/ 105 h 246"/>
                      <a:gd name="T16" fmla="*/ 299 w 309"/>
                      <a:gd name="T17" fmla="*/ 142 h 246"/>
                      <a:gd name="T18" fmla="*/ 288 w 309"/>
                      <a:gd name="T19" fmla="*/ 167 h 246"/>
                      <a:gd name="T20" fmla="*/ 279 w 309"/>
                      <a:gd name="T21" fmla="*/ 190 h 246"/>
                      <a:gd name="T22" fmla="*/ 266 w 309"/>
                      <a:gd name="T23" fmla="*/ 208 h 246"/>
                      <a:gd name="T24" fmla="*/ 248 w 309"/>
                      <a:gd name="T25" fmla="*/ 225 h 246"/>
                      <a:gd name="T26" fmla="*/ 218 w 309"/>
                      <a:gd name="T27" fmla="*/ 235 h 246"/>
                      <a:gd name="T28" fmla="*/ 180 w 309"/>
                      <a:gd name="T29" fmla="*/ 242 h 246"/>
                      <a:gd name="T30" fmla="*/ 137 w 309"/>
                      <a:gd name="T31" fmla="*/ 246 h 246"/>
                      <a:gd name="T32" fmla="*/ 103 w 309"/>
                      <a:gd name="T33" fmla="*/ 242 h 246"/>
                      <a:gd name="T34" fmla="*/ 75 w 309"/>
                      <a:gd name="T35" fmla="*/ 237 h 246"/>
                      <a:gd name="T36" fmla="*/ 47 w 309"/>
                      <a:gd name="T37" fmla="*/ 225 h 246"/>
                      <a:gd name="T38" fmla="*/ 23 w 309"/>
                      <a:gd name="T39" fmla="*/ 204 h 246"/>
                      <a:gd name="T40" fmla="*/ 11 w 309"/>
                      <a:gd name="T41" fmla="*/ 184 h 246"/>
                      <a:gd name="T42" fmla="*/ 0 w 309"/>
                      <a:gd name="T43" fmla="*/ 133 h 246"/>
                      <a:gd name="T44" fmla="*/ 0 w 309"/>
                      <a:gd name="T45" fmla="*/ 87 h 246"/>
                      <a:gd name="T46" fmla="*/ 0 w 309"/>
                      <a:gd name="T47" fmla="*/ 41 h 246"/>
                      <a:gd name="T48" fmla="*/ 30 w 309"/>
                      <a:gd name="T49" fmla="*/ 13 h 2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309" h="246">
                        <a:moveTo>
                          <a:pt x="30" y="13"/>
                        </a:moveTo>
                        <a:lnTo>
                          <a:pt x="88" y="0"/>
                        </a:lnTo>
                        <a:lnTo>
                          <a:pt x="150" y="0"/>
                        </a:lnTo>
                        <a:lnTo>
                          <a:pt x="243" y="7"/>
                        </a:lnTo>
                        <a:lnTo>
                          <a:pt x="276" y="13"/>
                        </a:lnTo>
                        <a:lnTo>
                          <a:pt x="309" y="29"/>
                        </a:lnTo>
                        <a:lnTo>
                          <a:pt x="309" y="65"/>
                        </a:lnTo>
                        <a:lnTo>
                          <a:pt x="309" y="105"/>
                        </a:lnTo>
                        <a:lnTo>
                          <a:pt x="299" y="142"/>
                        </a:lnTo>
                        <a:lnTo>
                          <a:pt x="288" y="167"/>
                        </a:lnTo>
                        <a:lnTo>
                          <a:pt x="279" y="190"/>
                        </a:lnTo>
                        <a:lnTo>
                          <a:pt x="266" y="208"/>
                        </a:lnTo>
                        <a:lnTo>
                          <a:pt x="248" y="225"/>
                        </a:lnTo>
                        <a:lnTo>
                          <a:pt x="218" y="235"/>
                        </a:lnTo>
                        <a:lnTo>
                          <a:pt x="180" y="242"/>
                        </a:lnTo>
                        <a:lnTo>
                          <a:pt x="137" y="246"/>
                        </a:lnTo>
                        <a:lnTo>
                          <a:pt x="103" y="242"/>
                        </a:lnTo>
                        <a:lnTo>
                          <a:pt x="75" y="237"/>
                        </a:lnTo>
                        <a:lnTo>
                          <a:pt x="47" y="225"/>
                        </a:lnTo>
                        <a:lnTo>
                          <a:pt x="23" y="204"/>
                        </a:lnTo>
                        <a:lnTo>
                          <a:pt x="11" y="184"/>
                        </a:lnTo>
                        <a:lnTo>
                          <a:pt x="0" y="133"/>
                        </a:lnTo>
                        <a:lnTo>
                          <a:pt x="0" y="87"/>
                        </a:lnTo>
                        <a:lnTo>
                          <a:pt x="0" y="41"/>
                        </a:lnTo>
                        <a:lnTo>
                          <a:pt x="30" y="13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46" name="Freeform 74">
                    <a:extLst>
                      <a:ext uri="{FF2B5EF4-FFF2-40B4-BE49-F238E27FC236}">
                        <a16:creationId xmlns:a16="http://schemas.microsoft.com/office/drawing/2014/main" id="{41B98F3C-5BF6-7440-AFC5-56423534347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32" y="1943"/>
                    <a:ext cx="154" cy="122"/>
                  </a:xfrm>
                  <a:custGeom>
                    <a:avLst/>
                    <a:gdLst>
                      <a:gd name="T0" fmla="*/ 269 w 308"/>
                      <a:gd name="T1" fmla="*/ 12 h 245"/>
                      <a:gd name="T2" fmla="*/ 212 w 308"/>
                      <a:gd name="T3" fmla="*/ 2 h 245"/>
                      <a:gd name="T4" fmla="*/ 158 w 308"/>
                      <a:gd name="T5" fmla="*/ 2 h 245"/>
                      <a:gd name="T6" fmla="*/ 107 w 308"/>
                      <a:gd name="T7" fmla="*/ 0 h 245"/>
                      <a:gd name="T8" fmla="*/ 61 w 308"/>
                      <a:gd name="T9" fmla="*/ 3 h 245"/>
                      <a:gd name="T10" fmla="*/ 28 w 308"/>
                      <a:gd name="T11" fmla="*/ 12 h 245"/>
                      <a:gd name="T12" fmla="*/ 0 w 308"/>
                      <a:gd name="T13" fmla="*/ 26 h 245"/>
                      <a:gd name="T14" fmla="*/ 0 w 308"/>
                      <a:gd name="T15" fmla="*/ 107 h 245"/>
                      <a:gd name="T16" fmla="*/ 8 w 308"/>
                      <a:gd name="T17" fmla="*/ 153 h 245"/>
                      <a:gd name="T18" fmla="*/ 22 w 308"/>
                      <a:gd name="T19" fmla="*/ 185 h 245"/>
                      <a:gd name="T20" fmla="*/ 39 w 308"/>
                      <a:gd name="T21" fmla="*/ 207 h 245"/>
                      <a:gd name="T22" fmla="*/ 57 w 308"/>
                      <a:gd name="T23" fmla="*/ 220 h 245"/>
                      <a:gd name="T24" fmla="*/ 80 w 308"/>
                      <a:gd name="T25" fmla="*/ 232 h 245"/>
                      <a:gd name="T26" fmla="*/ 102 w 308"/>
                      <a:gd name="T27" fmla="*/ 239 h 245"/>
                      <a:gd name="T28" fmla="*/ 128 w 308"/>
                      <a:gd name="T29" fmla="*/ 242 h 245"/>
                      <a:gd name="T30" fmla="*/ 157 w 308"/>
                      <a:gd name="T31" fmla="*/ 245 h 245"/>
                      <a:gd name="T32" fmla="*/ 205 w 308"/>
                      <a:gd name="T33" fmla="*/ 242 h 245"/>
                      <a:gd name="T34" fmla="*/ 235 w 308"/>
                      <a:gd name="T35" fmla="*/ 235 h 245"/>
                      <a:gd name="T36" fmla="*/ 262 w 308"/>
                      <a:gd name="T37" fmla="*/ 226 h 245"/>
                      <a:gd name="T38" fmla="*/ 283 w 308"/>
                      <a:gd name="T39" fmla="*/ 200 h 245"/>
                      <a:gd name="T40" fmla="*/ 297 w 308"/>
                      <a:gd name="T41" fmla="*/ 168 h 245"/>
                      <a:gd name="T42" fmla="*/ 308 w 308"/>
                      <a:gd name="T43" fmla="*/ 134 h 245"/>
                      <a:gd name="T44" fmla="*/ 308 w 308"/>
                      <a:gd name="T45" fmla="*/ 87 h 245"/>
                      <a:gd name="T46" fmla="*/ 308 w 308"/>
                      <a:gd name="T47" fmla="*/ 42 h 245"/>
                      <a:gd name="T48" fmla="*/ 269 w 308"/>
                      <a:gd name="T49" fmla="*/ 12 h 2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308" h="245">
                        <a:moveTo>
                          <a:pt x="269" y="12"/>
                        </a:moveTo>
                        <a:lnTo>
                          <a:pt x="212" y="2"/>
                        </a:lnTo>
                        <a:lnTo>
                          <a:pt x="158" y="2"/>
                        </a:lnTo>
                        <a:lnTo>
                          <a:pt x="107" y="0"/>
                        </a:lnTo>
                        <a:lnTo>
                          <a:pt x="61" y="3"/>
                        </a:lnTo>
                        <a:lnTo>
                          <a:pt x="28" y="12"/>
                        </a:lnTo>
                        <a:lnTo>
                          <a:pt x="0" y="26"/>
                        </a:lnTo>
                        <a:lnTo>
                          <a:pt x="0" y="107"/>
                        </a:lnTo>
                        <a:lnTo>
                          <a:pt x="8" y="153"/>
                        </a:lnTo>
                        <a:lnTo>
                          <a:pt x="22" y="185"/>
                        </a:lnTo>
                        <a:lnTo>
                          <a:pt x="39" y="207"/>
                        </a:lnTo>
                        <a:lnTo>
                          <a:pt x="57" y="220"/>
                        </a:lnTo>
                        <a:lnTo>
                          <a:pt x="80" y="232"/>
                        </a:lnTo>
                        <a:lnTo>
                          <a:pt x="102" y="239"/>
                        </a:lnTo>
                        <a:lnTo>
                          <a:pt x="128" y="242"/>
                        </a:lnTo>
                        <a:lnTo>
                          <a:pt x="157" y="245"/>
                        </a:lnTo>
                        <a:lnTo>
                          <a:pt x="205" y="242"/>
                        </a:lnTo>
                        <a:lnTo>
                          <a:pt x="235" y="235"/>
                        </a:lnTo>
                        <a:lnTo>
                          <a:pt x="262" y="226"/>
                        </a:lnTo>
                        <a:lnTo>
                          <a:pt x="283" y="200"/>
                        </a:lnTo>
                        <a:lnTo>
                          <a:pt x="297" y="168"/>
                        </a:lnTo>
                        <a:lnTo>
                          <a:pt x="308" y="134"/>
                        </a:lnTo>
                        <a:lnTo>
                          <a:pt x="308" y="87"/>
                        </a:lnTo>
                        <a:lnTo>
                          <a:pt x="308" y="42"/>
                        </a:lnTo>
                        <a:lnTo>
                          <a:pt x="269" y="12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47" name="Freeform 75">
                    <a:extLst>
                      <a:ext uri="{FF2B5EF4-FFF2-40B4-BE49-F238E27FC236}">
                        <a16:creationId xmlns:a16="http://schemas.microsoft.com/office/drawing/2014/main" id="{A65C6C90-B7A8-9061-4ECD-C16C8CC8E53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1" y="1958"/>
                    <a:ext cx="22" cy="16"/>
                  </a:xfrm>
                  <a:custGeom>
                    <a:avLst/>
                    <a:gdLst>
                      <a:gd name="T0" fmla="*/ 0 w 45"/>
                      <a:gd name="T1" fmla="*/ 10 h 33"/>
                      <a:gd name="T2" fmla="*/ 7 w 45"/>
                      <a:gd name="T3" fmla="*/ 3 h 33"/>
                      <a:gd name="T4" fmla="*/ 17 w 45"/>
                      <a:gd name="T5" fmla="*/ 0 h 33"/>
                      <a:gd name="T6" fmla="*/ 31 w 45"/>
                      <a:gd name="T7" fmla="*/ 0 h 33"/>
                      <a:gd name="T8" fmla="*/ 41 w 45"/>
                      <a:gd name="T9" fmla="*/ 6 h 33"/>
                      <a:gd name="T10" fmla="*/ 45 w 45"/>
                      <a:gd name="T11" fmla="*/ 31 h 33"/>
                      <a:gd name="T12" fmla="*/ 34 w 45"/>
                      <a:gd name="T13" fmla="*/ 29 h 33"/>
                      <a:gd name="T14" fmla="*/ 25 w 45"/>
                      <a:gd name="T15" fmla="*/ 24 h 33"/>
                      <a:gd name="T16" fmla="*/ 13 w 45"/>
                      <a:gd name="T17" fmla="*/ 29 h 33"/>
                      <a:gd name="T18" fmla="*/ 2 w 45"/>
                      <a:gd name="T19" fmla="*/ 33 h 33"/>
                      <a:gd name="T20" fmla="*/ 0 w 45"/>
                      <a:gd name="T21" fmla="*/ 10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45" h="33">
                        <a:moveTo>
                          <a:pt x="0" y="10"/>
                        </a:moveTo>
                        <a:lnTo>
                          <a:pt x="7" y="3"/>
                        </a:lnTo>
                        <a:lnTo>
                          <a:pt x="17" y="0"/>
                        </a:lnTo>
                        <a:lnTo>
                          <a:pt x="31" y="0"/>
                        </a:lnTo>
                        <a:lnTo>
                          <a:pt x="41" y="6"/>
                        </a:lnTo>
                        <a:lnTo>
                          <a:pt x="45" y="31"/>
                        </a:lnTo>
                        <a:lnTo>
                          <a:pt x="34" y="29"/>
                        </a:lnTo>
                        <a:lnTo>
                          <a:pt x="25" y="24"/>
                        </a:lnTo>
                        <a:lnTo>
                          <a:pt x="13" y="29"/>
                        </a:lnTo>
                        <a:lnTo>
                          <a:pt x="2" y="33"/>
                        </a:lnTo>
                        <a:lnTo>
                          <a:pt x="0" y="1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48" name="Freeform 76">
                    <a:extLst>
                      <a:ext uri="{FF2B5EF4-FFF2-40B4-BE49-F238E27FC236}">
                        <a16:creationId xmlns:a16="http://schemas.microsoft.com/office/drawing/2014/main" id="{0AA14732-C1E9-4CB7-F548-936A55E705A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2" y="1951"/>
                    <a:ext cx="65" cy="26"/>
                  </a:xfrm>
                  <a:custGeom>
                    <a:avLst/>
                    <a:gdLst>
                      <a:gd name="T0" fmla="*/ 128 w 128"/>
                      <a:gd name="T1" fmla="*/ 17 h 52"/>
                      <a:gd name="T2" fmla="*/ 128 w 128"/>
                      <a:gd name="T3" fmla="*/ 52 h 52"/>
                      <a:gd name="T4" fmla="*/ 14 w 128"/>
                      <a:gd name="T5" fmla="*/ 20 h 52"/>
                      <a:gd name="T6" fmla="*/ 0 w 128"/>
                      <a:gd name="T7" fmla="*/ 0 h 52"/>
                      <a:gd name="T8" fmla="*/ 128 w 128"/>
                      <a:gd name="T9" fmla="*/ 17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8" h="52">
                        <a:moveTo>
                          <a:pt x="128" y="17"/>
                        </a:moveTo>
                        <a:lnTo>
                          <a:pt x="128" y="52"/>
                        </a:lnTo>
                        <a:lnTo>
                          <a:pt x="14" y="20"/>
                        </a:lnTo>
                        <a:lnTo>
                          <a:pt x="0" y="0"/>
                        </a:lnTo>
                        <a:lnTo>
                          <a:pt x="128" y="17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49" name="Freeform 77">
                    <a:extLst>
                      <a:ext uri="{FF2B5EF4-FFF2-40B4-BE49-F238E27FC236}">
                        <a16:creationId xmlns:a16="http://schemas.microsoft.com/office/drawing/2014/main" id="{3D30857F-98F7-F32A-F097-C5EA36EE58F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85" y="1950"/>
                    <a:ext cx="38" cy="27"/>
                  </a:xfrm>
                  <a:custGeom>
                    <a:avLst/>
                    <a:gdLst>
                      <a:gd name="T0" fmla="*/ 0 w 74"/>
                      <a:gd name="T1" fmla="*/ 29 h 54"/>
                      <a:gd name="T2" fmla="*/ 0 w 74"/>
                      <a:gd name="T3" fmla="*/ 54 h 54"/>
                      <a:gd name="T4" fmla="*/ 70 w 74"/>
                      <a:gd name="T5" fmla="*/ 22 h 54"/>
                      <a:gd name="T6" fmla="*/ 74 w 74"/>
                      <a:gd name="T7" fmla="*/ 0 h 54"/>
                      <a:gd name="T8" fmla="*/ 0 w 74"/>
                      <a:gd name="T9" fmla="*/ 29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4" h="54">
                        <a:moveTo>
                          <a:pt x="0" y="29"/>
                        </a:moveTo>
                        <a:lnTo>
                          <a:pt x="0" y="54"/>
                        </a:lnTo>
                        <a:lnTo>
                          <a:pt x="70" y="22"/>
                        </a:lnTo>
                        <a:lnTo>
                          <a:pt x="74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4350" name="Group 78">
                  <a:extLst>
                    <a:ext uri="{FF2B5EF4-FFF2-40B4-BE49-F238E27FC236}">
                      <a16:creationId xmlns:a16="http://schemas.microsoft.com/office/drawing/2014/main" id="{968C6E1C-6C9D-E058-DEA6-95DC58D9593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3" y="1970"/>
                  <a:ext cx="67" cy="57"/>
                  <a:chOff x="2803" y="1970"/>
                  <a:chExt cx="67" cy="57"/>
                </a:xfrm>
              </p:grpSpPr>
              <p:sp>
                <p:nvSpPr>
                  <p:cNvPr id="54351" name="Oval 79">
                    <a:extLst>
                      <a:ext uri="{FF2B5EF4-FFF2-40B4-BE49-F238E27FC236}">
                        <a16:creationId xmlns:a16="http://schemas.microsoft.com/office/drawing/2014/main" id="{19D4D684-7D9D-0D58-534C-481E29D0A2A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03" y="1970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52" name="Oval 80">
                    <a:extLst>
                      <a:ext uri="{FF2B5EF4-FFF2-40B4-BE49-F238E27FC236}">
                        <a16:creationId xmlns:a16="http://schemas.microsoft.com/office/drawing/2014/main" id="{EA47822A-D1AF-039B-8D51-19A0DF5374D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26" y="1976"/>
                    <a:ext cx="35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4353" name="Group 81">
                  <a:extLst>
                    <a:ext uri="{FF2B5EF4-FFF2-40B4-BE49-F238E27FC236}">
                      <a16:creationId xmlns:a16="http://schemas.microsoft.com/office/drawing/2014/main" id="{98EDF5B8-347F-9B43-0AEF-E6B5501D195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75" y="1975"/>
                  <a:ext cx="67" cy="57"/>
                  <a:chOff x="2975" y="1975"/>
                  <a:chExt cx="67" cy="57"/>
                </a:xfrm>
              </p:grpSpPr>
              <p:sp>
                <p:nvSpPr>
                  <p:cNvPr id="54354" name="Oval 82">
                    <a:extLst>
                      <a:ext uri="{FF2B5EF4-FFF2-40B4-BE49-F238E27FC236}">
                        <a16:creationId xmlns:a16="http://schemas.microsoft.com/office/drawing/2014/main" id="{E04039D9-7FCB-CA2A-6ADA-851D7D5D03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75" y="1975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55" name="Oval 83">
                    <a:extLst>
                      <a:ext uri="{FF2B5EF4-FFF2-40B4-BE49-F238E27FC236}">
                        <a16:creationId xmlns:a16="http://schemas.microsoft.com/office/drawing/2014/main" id="{A9ACA903-F0F3-E01E-DE69-728B8290EA0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98" y="1982"/>
                    <a:ext cx="35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54356" name="AutoShape 84">
            <a:extLst>
              <a:ext uri="{FF2B5EF4-FFF2-40B4-BE49-F238E27FC236}">
                <a16:creationId xmlns:a16="http://schemas.microsoft.com/office/drawing/2014/main" id="{38288DAE-37DC-177A-8EC3-A383BF359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419600"/>
            <a:ext cx="5486400" cy="2209800"/>
          </a:xfrm>
          <a:prstGeom prst="cloudCallout">
            <a:avLst>
              <a:gd name="adj1" fmla="val -70806"/>
              <a:gd name="adj2" fmla="val 1222"/>
            </a:avLst>
          </a:prstGeom>
          <a:gradFill rotWithShape="0">
            <a:gsLst>
              <a:gs pos="0">
                <a:srgbClr val="CCFFFF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/>
            <a:r>
              <a:rPr lang="en-US" altLang="zh-CN" sz="2000"/>
              <a:t>        Oooooh come on!  </a:t>
            </a:r>
          </a:p>
          <a:p>
            <a:pPr algn="ctr"/>
            <a:r>
              <a:rPr lang="en-US" altLang="zh-CN" sz="2000"/>
              <a:t>            It’s way too complicated to compute </a:t>
            </a:r>
            <a:r>
              <a:rPr lang="en-US" altLang="zh-CN" sz="2000" i="1">
                <a:sym typeface="Symbol" panose="05050102010706020507" pitchFamily="18" charset="2"/>
              </a:rPr>
              <a:t>H</a:t>
            </a:r>
            <a:r>
              <a:rPr lang="en-US" altLang="zh-CN" sz="2000" i="1" baseline="-25000">
                <a:sym typeface="Symbol" panose="05050102010706020507" pitchFamily="18" charset="2"/>
              </a:rPr>
              <a:t></a:t>
            </a:r>
            <a:r>
              <a:rPr lang="en-US" altLang="zh-CN" sz="2000">
                <a:latin typeface="Symbol" panose="05050102010706020507" pitchFamily="18" charset="2"/>
                <a:sym typeface="Symbol" panose="05050102010706020507" pitchFamily="18" charset="2"/>
              </a:rPr>
              <a:t> , </a:t>
            </a:r>
          </a:p>
          <a:p>
            <a:pPr algn="ctr"/>
            <a:r>
              <a:rPr lang="en-US" altLang="zh-CN" sz="2000">
                <a:sym typeface="Symbol" panose="05050102010706020507" pitchFamily="18" charset="2"/>
              </a:rPr>
              <a:t>and you can’t expect me to get </a:t>
            </a:r>
          </a:p>
          <a:p>
            <a:pPr algn="ctr"/>
            <a:r>
              <a:rPr lang="en-US" altLang="zh-CN" sz="2000">
                <a:sym typeface="Symbol" panose="05050102010706020507" pitchFamily="18" charset="2"/>
              </a:rPr>
              <a:t>its spectral radius right!  </a:t>
            </a:r>
          </a:p>
          <a:p>
            <a:pPr algn="ctr"/>
            <a:r>
              <a:rPr lang="en-US" altLang="zh-CN" sz="2000">
                <a:sym typeface="Symbol" panose="05050102010706020507" pitchFamily="18" charset="2"/>
              </a:rPr>
              <a:t>There’s gotta be a short cut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543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autoUpdateAnimBg="0"/>
      <p:bldP spid="54291" grpId="0" animBg="1" autoUpdateAnimBg="0"/>
      <p:bldP spid="54356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445" name="Rectangle 149">
            <a:extLst>
              <a:ext uri="{FF2B5EF4-FFF2-40B4-BE49-F238E27FC236}">
                <a16:creationId xmlns:a16="http://schemas.microsoft.com/office/drawing/2014/main" id="{C5191272-334B-A566-B3DB-F2F33473D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0"/>
            <a:ext cx="2971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/>
              <a:t>§8  Relaxation Methods</a:t>
            </a:r>
          </a:p>
        </p:txBody>
      </p:sp>
      <p:grpSp>
        <p:nvGrpSpPr>
          <p:cNvPr id="55450" name="Group 154">
            <a:extLst>
              <a:ext uri="{FF2B5EF4-FFF2-40B4-BE49-F238E27FC236}">
                <a16:creationId xmlns:a16="http://schemas.microsoft.com/office/drawing/2014/main" id="{CEFD0665-92B1-0C2F-9A1B-40945C78049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04800"/>
            <a:ext cx="8153400" cy="1120775"/>
            <a:chOff x="240" y="192"/>
            <a:chExt cx="5136" cy="706"/>
          </a:xfrm>
        </p:grpSpPr>
        <p:sp>
          <p:nvSpPr>
            <p:cNvPr id="55447" name="AutoShape 151">
              <a:extLst>
                <a:ext uri="{FF2B5EF4-FFF2-40B4-BE49-F238E27FC236}">
                  <a16:creationId xmlns:a16="http://schemas.microsoft.com/office/drawing/2014/main" id="{326136AB-60C1-25A2-5DD7-C278710E59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92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0" lang="zh-CN" altLang="en-US"/>
                <a:t>定理</a:t>
              </a:r>
            </a:p>
          </p:txBody>
        </p:sp>
        <p:sp>
          <p:nvSpPr>
            <p:cNvPr id="55448" name="Text Box 152">
              <a:extLst>
                <a:ext uri="{FF2B5EF4-FFF2-40B4-BE49-F238E27FC236}">
                  <a16:creationId xmlns:a16="http://schemas.microsoft.com/office/drawing/2014/main" id="{E0406050-6B05-8E31-9B8A-B9B0EB3624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88"/>
              <a:ext cx="5136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/>
                <a:t>              </a:t>
              </a:r>
              <a:r>
                <a:rPr lang="zh-CN" altLang="en-US" sz="2400">
                  <a:solidFill>
                    <a:schemeClr val="accent2"/>
                  </a:solidFill>
                </a:rPr>
                <a:t>（</a:t>
              </a:r>
              <a:r>
                <a:rPr lang="en-US" altLang="zh-CN" sz="2400">
                  <a:solidFill>
                    <a:schemeClr val="accent2"/>
                  </a:solidFill>
                </a:rPr>
                <a:t>Kahan </a:t>
              </a:r>
              <a:r>
                <a:rPr lang="zh-CN" altLang="en-US" sz="2400">
                  <a:solidFill>
                    <a:schemeClr val="accent2"/>
                  </a:solidFill>
                </a:rPr>
                <a:t>必要条件）</a:t>
              </a:r>
              <a:r>
                <a:rPr lang="zh-CN" altLang="en-US" sz="2400"/>
                <a:t>设 </a:t>
              </a:r>
              <a:r>
                <a:rPr lang="en-US" altLang="zh-CN" sz="2400" i="1"/>
                <a:t>A</a:t>
              </a:r>
              <a:r>
                <a:rPr lang="en-US" altLang="zh-CN" sz="2400"/>
                <a:t> </a:t>
              </a:r>
              <a:r>
                <a:rPr lang="zh-CN" altLang="en-US" sz="2400"/>
                <a:t>可逆，且 </a:t>
              </a:r>
              <a:r>
                <a:rPr lang="en-US" altLang="zh-CN" sz="2400" i="1">
                  <a:sym typeface="Symbol" panose="05050102010706020507" pitchFamily="18" charset="2"/>
                </a:rPr>
                <a:t>a</a:t>
              </a:r>
              <a:r>
                <a:rPr lang="en-US" altLang="zh-CN" sz="2400" i="1" baseline="-25000">
                  <a:sym typeface="Symbol" panose="05050102010706020507" pitchFamily="18" charset="2"/>
                </a:rPr>
                <a:t>ii</a:t>
              </a:r>
              <a:r>
                <a:rPr lang="en-US" altLang="zh-CN" sz="2400">
                  <a:sym typeface="Symbol" panose="05050102010706020507" pitchFamily="18" charset="2"/>
                </a:rPr>
                <a:t>  0</a:t>
              </a:r>
              <a:r>
                <a:rPr lang="zh-CN" altLang="en-US" sz="2400">
                  <a:sym typeface="Symbol" panose="05050102010706020507" pitchFamily="18" charset="2"/>
                </a:rPr>
                <a:t>，</a:t>
              </a:r>
              <a:r>
                <a:rPr lang="zh-CN" altLang="en-US" sz="2400"/>
                <a:t>松弛法  从任意       出发收敛  </a:t>
              </a:r>
              <a:r>
                <a:rPr lang="zh-CN" altLang="en-US" sz="2400">
                  <a:latin typeface="Symbol" panose="05050102010706020507" pitchFamily="18" charset="2"/>
                  <a:sym typeface="Symbol" panose="05050102010706020507" pitchFamily="18" charset="2"/>
                </a:rPr>
                <a:t>  </a:t>
              </a:r>
              <a:r>
                <a:rPr lang="en-US" altLang="zh-CN" sz="2400">
                  <a:solidFill>
                    <a:schemeClr val="accent2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0 &lt; </a:t>
              </a:r>
              <a:r>
                <a:rPr lang="en-US" altLang="zh-CN" sz="2400" i="1">
                  <a:solidFill>
                    <a:schemeClr val="accent2"/>
                  </a:solidFill>
                  <a:sym typeface="Symbol" panose="05050102010706020507" pitchFamily="18" charset="2"/>
                </a:rPr>
                <a:t></a:t>
              </a:r>
              <a:r>
                <a:rPr lang="en-US" altLang="zh-CN" sz="2400">
                  <a:solidFill>
                    <a:schemeClr val="accent2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  &lt; 2</a:t>
              </a:r>
              <a:r>
                <a:rPr lang="en-US" altLang="zh-CN" sz="2400">
                  <a:latin typeface="Symbol" panose="05050102010706020507" pitchFamily="18" charset="2"/>
                  <a:sym typeface="Symbol" panose="05050102010706020507" pitchFamily="18" charset="2"/>
                </a:rPr>
                <a:t> </a:t>
              </a:r>
              <a:r>
                <a:rPr lang="zh-CN" altLang="en-US" sz="2400">
                  <a:latin typeface="Symbol" panose="05050102010706020507" pitchFamily="18" charset="2"/>
                  <a:sym typeface="Symbol" panose="05050102010706020507" pitchFamily="18" charset="2"/>
                </a:rPr>
                <a:t>。</a:t>
              </a:r>
            </a:p>
          </p:txBody>
        </p:sp>
        <p:graphicFrame>
          <p:nvGraphicFramePr>
            <p:cNvPr id="55449" name="Object 153">
              <a:extLst>
                <a:ext uri="{FF2B5EF4-FFF2-40B4-BE49-F238E27FC236}">
                  <a16:creationId xmlns:a16="http://schemas.microsoft.com/office/drawing/2014/main" id="{5C810059-7553-D275-1BED-EFE22627AE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624"/>
            <a:ext cx="33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6400" imgH="203040" progId="Equation.DSMT4">
                    <p:embed/>
                  </p:oleObj>
                </mc:Choice>
                <mc:Fallback>
                  <p:oleObj name="Equation" r:id="rId6" imgW="266400" imgH="203040" progId="Equation.DSMT4">
                    <p:embed/>
                    <p:pic>
                      <p:nvPicPr>
                        <p:cNvPr id="0" name="Object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624"/>
                          <a:ext cx="33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453" name="Group 157">
            <a:extLst>
              <a:ext uri="{FF2B5EF4-FFF2-40B4-BE49-F238E27FC236}">
                <a16:creationId xmlns:a16="http://schemas.microsoft.com/office/drawing/2014/main" id="{E0357A61-5804-1245-3CD3-531DD73BBBE1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524000"/>
            <a:ext cx="7162800" cy="481013"/>
            <a:chOff x="336" y="960"/>
            <a:chExt cx="4512" cy="303"/>
          </a:xfrm>
        </p:grpSpPr>
        <p:sp>
          <p:nvSpPr>
            <p:cNvPr id="55451" name="Text Box 155">
              <a:extLst>
                <a:ext uri="{FF2B5EF4-FFF2-40B4-BE49-F238E27FC236}">
                  <a16:creationId xmlns:a16="http://schemas.microsoft.com/office/drawing/2014/main" id="{F122B730-8396-1EBA-7A57-4B1BE80858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960"/>
              <a:ext cx="45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chemeClr val="accent2"/>
                  </a:solidFill>
                </a:rPr>
                <a:t>证明：</a:t>
              </a:r>
              <a:r>
                <a:rPr lang="zh-CN" altLang="en-US" sz="2400"/>
                <a:t>从                                                                 出发</a:t>
              </a:r>
            </a:p>
          </p:txBody>
        </p:sp>
        <p:graphicFrame>
          <p:nvGraphicFramePr>
            <p:cNvPr id="55452" name="Object 156">
              <a:extLst>
                <a:ext uri="{FF2B5EF4-FFF2-40B4-BE49-F238E27FC236}">
                  <a16:creationId xmlns:a16="http://schemas.microsoft.com/office/drawing/2014/main" id="{D9683690-7578-B666-BD33-D41FEFE957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960"/>
            <a:ext cx="307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33360" imgH="241200" progId="Equation.DSMT4">
                    <p:embed/>
                  </p:oleObj>
                </mc:Choice>
                <mc:Fallback>
                  <p:oleObj name="Equation" r:id="rId8" imgW="2133360" imgH="241200" progId="Equation.DSMT4">
                    <p:embed/>
                    <p:pic>
                      <p:nvPicPr>
                        <p:cNvPr id="0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960"/>
                          <a:ext cx="3072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460" name="Group 164">
            <a:extLst>
              <a:ext uri="{FF2B5EF4-FFF2-40B4-BE49-F238E27FC236}">
                <a16:creationId xmlns:a16="http://schemas.microsoft.com/office/drawing/2014/main" id="{DF70ADC1-0C3E-1933-1DD8-5A06EB5470DE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1981200"/>
            <a:ext cx="7162800" cy="1295400"/>
            <a:chOff x="864" y="1248"/>
            <a:chExt cx="4512" cy="816"/>
          </a:xfrm>
        </p:grpSpPr>
        <p:graphicFrame>
          <p:nvGraphicFramePr>
            <p:cNvPr id="55454" name="Object 158">
              <a:extLst>
                <a:ext uri="{FF2B5EF4-FFF2-40B4-BE49-F238E27FC236}">
                  <a16:creationId xmlns:a16="http://schemas.microsoft.com/office/drawing/2014/main" id="{A84D5881-F72D-C3F2-6667-E1ACD79A85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1248"/>
            <a:ext cx="1392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54080" imgH="431640" progId="Equation.DSMT4">
                    <p:embed/>
                  </p:oleObj>
                </mc:Choice>
                <mc:Fallback>
                  <p:oleObj name="Equation" r:id="rId10" imgW="1054080" imgH="431640" progId="Equation.DSMT4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248"/>
                          <a:ext cx="1392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455" name="Text Box 159">
              <a:extLst>
                <a:ext uri="{FF2B5EF4-FFF2-40B4-BE49-F238E27FC236}">
                  <a16:creationId xmlns:a16="http://schemas.microsoft.com/office/drawing/2014/main" id="{4236B462-AB81-59F5-0761-EE98C46A7A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344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利用</a:t>
              </a:r>
            </a:p>
          </p:txBody>
        </p:sp>
        <p:sp>
          <p:nvSpPr>
            <p:cNvPr id="55456" name="Text Box 160">
              <a:extLst>
                <a:ext uri="{FF2B5EF4-FFF2-40B4-BE49-F238E27FC236}">
                  <a16:creationId xmlns:a16="http://schemas.microsoft.com/office/drawing/2014/main" id="{07A4E6B2-D8A9-F746-9784-9BCFA1AFB1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344"/>
              <a:ext cx="27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，而且收敛 </a:t>
              </a:r>
              <a:r>
                <a:rPr lang="zh-CN" altLang="en-US" sz="2400">
                  <a:latin typeface="Symbol" panose="05050102010706020507" pitchFamily="18" charset="2"/>
                  <a:sym typeface="Symbol" panose="05050102010706020507" pitchFamily="18" charset="2"/>
                </a:rPr>
                <a:t>  </a:t>
              </a:r>
              <a:r>
                <a:rPr lang="en-US" altLang="zh-CN" sz="2400">
                  <a:latin typeface="Symbol" panose="05050102010706020507" pitchFamily="18" charset="2"/>
                  <a:sym typeface="Symbol" panose="05050102010706020507" pitchFamily="18" charset="2"/>
                </a:rPr>
                <a:t>| </a:t>
              </a:r>
              <a:r>
                <a:rPr lang="en-US" altLang="zh-CN" sz="2400" i="1">
                  <a:latin typeface="Symbol" panose="05050102010706020507" pitchFamily="18" charset="2"/>
                  <a:sym typeface="Symbol" panose="05050102010706020507" pitchFamily="18" charset="2"/>
                </a:rPr>
                <a:t></a:t>
              </a:r>
              <a:r>
                <a:rPr lang="en-US" altLang="zh-CN" sz="2400" i="1" baseline="-25000">
                  <a:sym typeface="Symbol" panose="05050102010706020507" pitchFamily="18" charset="2"/>
                </a:rPr>
                <a:t>i</a:t>
              </a:r>
              <a:r>
                <a:rPr lang="en-US" altLang="zh-CN" sz="2400">
                  <a:latin typeface="Symbol" panose="05050102010706020507" pitchFamily="18" charset="2"/>
                  <a:sym typeface="Symbol" panose="05050102010706020507" pitchFamily="18" charset="2"/>
                </a:rPr>
                <a:t> | &lt; 1 </a:t>
              </a:r>
              <a:r>
                <a:rPr lang="zh-CN" altLang="en-US" sz="2400">
                  <a:latin typeface="Symbol" panose="05050102010706020507" pitchFamily="18" charset="2"/>
                  <a:sym typeface="Symbol" panose="05050102010706020507" pitchFamily="18" charset="2"/>
                </a:rPr>
                <a:t>总成立</a:t>
              </a:r>
            </a:p>
          </p:txBody>
        </p:sp>
        <p:sp>
          <p:nvSpPr>
            <p:cNvPr id="55458" name="Text Box 162">
              <a:extLst>
                <a:ext uri="{FF2B5EF4-FFF2-40B4-BE49-F238E27FC236}">
                  <a16:creationId xmlns:a16="http://schemas.microsoft.com/office/drawing/2014/main" id="{F3EFA9DA-2922-62E7-CC87-5ED76E8955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1776"/>
              <a:ext cx="24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可知收敛  </a:t>
              </a:r>
              <a:r>
                <a:rPr lang="zh-CN" altLang="en-US" sz="2400">
                  <a:latin typeface="Symbol" panose="05050102010706020507" pitchFamily="18" charset="2"/>
                  <a:sym typeface="Symbol" panose="05050102010706020507" pitchFamily="18" charset="2"/>
                </a:rPr>
                <a:t> </a:t>
              </a:r>
              <a:r>
                <a:rPr lang="en-US" altLang="zh-CN" sz="2400">
                  <a:solidFill>
                    <a:schemeClr val="accent2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| </a:t>
              </a:r>
              <a:r>
                <a:rPr lang="en-US" altLang="zh-CN" sz="2400">
                  <a:solidFill>
                    <a:schemeClr val="accent2"/>
                  </a:solidFill>
                  <a:sym typeface="Symbol" panose="05050102010706020507" pitchFamily="18" charset="2"/>
                </a:rPr>
                <a:t>det(</a:t>
              </a:r>
              <a:r>
                <a:rPr lang="en-US" altLang="zh-CN" sz="2400" i="1">
                  <a:solidFill>
                    <a:schemeClr val="accent2"/>
                  </a:solidFill>
                  <a:sym typeface="Symbol" panose="05050102010706020507" pitchFamily="18" charset="2"/>
                </a:rPr>
                <a:t>H</a:t>
              </a:r>
              <a:r>
                <a:rPr lang="en-US" altLang="zh-CN" sz="2400" i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</a:t>
              </a:r>
              <a:r>
                <a:rPr lang="en-US" altLang="zh-CN" sz="2400">
                  <a:solidFill>
                    <a:schemeClr val="accent2"/>
                  </a:solidFill>
                  <a:sym typeface="Symbol" panose="05050102010706020507" pitchFamily="18" charset="2"/>
                </a:rPr>
                <a:t>) </a:t>
              </a:r>
              <a:r>
                <a:rPr lang="en-US" altLang="zh-CN" sz="2400">
                  <a:solidFill>
                    <a:schemeClr val="accent2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| &lt; 1</a:t>
              </a:r>
            </a:p>
          </p:txBody>
        </p:sp>
      </p:grpSp>
      <p:graphicFrame>
        <p:nvGraphicFramePr>
          <p:cNvPr id="55459" name="Object 163">
            <a:extLst>
              <a:ext uri="{FF2B5EF4-FFF2-40B4-BE49-F238E27FC236}">
                <a16:creationId xmlns:a16="http://schemas.microsoft.com/office/drawing/2014/main" id="{1D2C58B2-77F5-CDCD-E978-84B4A24DB6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352800"/>
          <a:ext cx="57912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77960" imgH="431640" progId="Equation.DSMT4">
                  <p:embed/>
                </p:oleObj>
              </mc:Choice>
              <mc:Fallback>
                <p:oleObj name="Equation" r:id="rId12" imgW="2577960" imgH="431640" progId="Equation.DSMT4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52800"/>
                        <a:ext cx="57912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61" name="Object 165">
            <a:extLst>
              <a:ext uri="{FF2B5EF4-FFF2-40B4-BE49-F238E27FC236}">
                <a16:creationId xmlns:a16="http://schemas.microsoft.com/office/drawing/2014/main" id="{850E9A5D-A1D2-D020-E2D3-8C7194E6F4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149725"/>
          <a:ext cx="44958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0" imgH="431640" progId="Equation.DSMT4">
                  <p:embed/>
                </p:oleObj>
              </mc:Choice>
              <mc:Fallback>
                <p:oleObj name="Equation" r:id="rId14" imgW="2286000" imgH="431640" progId="Equation.DSMT4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49725"/>
                        <a:ext cx="44958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464" name="Group 168">
            <a:extLst>
              <a:ext uri="{FF2B5EF4-FFF2-40B4-BE49-F238E27FC236}">
                <a16:creationId xmlns:a16="http://schemas.microsoft.com/office/drawing/2014/main" id="{C622D956-C544-1786-242D-34EC716BC0EB}"/>
              </a:ext>
            </a:extLst>
          </p:cNvPr>
          <p:cNvGrpSpPr>
            <a:grpSpLocks/>
          </p:cNvGrpSpPr>
          <p:nvPr/>
        </p:nvGrpSpPr>
        <p:grpSpPr bwMode="auto">
          <a:xfrm>
            <a:off x="1566863" y="4953000"/>
            <a:ext cx="3005137" cy="468313"/>
            <a:chOff x="1008" y="3120"/>
            <a:chExt cx="1893" cy="295"/>
          </a:xfrm>
        </p:grpSpPr>
        <p:graphicFrame>
          <p:nvGraphicFramePr>
            <p:cNvPr id="55462" name="Object 166">
              <a:extLst>
                <a:ext uri="{FF2B5EF4-FFF2-40B4-BE49-F238E27FC236}">
                  <a16:creationId xmlns:a16="http://schemas.microsoft.com/office/drawing/2014/main" id="{EDBE36F0-07D7-3502-408A-100D8F3745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3120"/>
            <a:ext cx="150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06360" imgH="241200" progId="Equation.DSMT4">
                    <p:embed/>
                  </p:oleObj>
                </mc:Choice>
                <mc:Fallback>
                  <p:oleObj name="Equation" r:id="rId16" imgW="1206360" imgH="241200" progId="Equation.DSMT4">
                    <p:embed/>
                    <p:pic>
                      <p:nvPicPr>
                        <p:cNvPr id="0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120"/>
                          <a:ext cx="150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463" name="AutoShape 167">
              <a:extLst>
                <a:ext uri="{FF2B5EF4-FFF2-40B4-BE49-F238E27FC236}">
                  <a16:creationId xmlns:a16="http://schemas.microsoft.com/office/drawing/2014/main" id="{3F3C7EDD-B57F-B1EA-D59D-9D17B47DF5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216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5465" name="Text Box 169">
            <a:extLst>
              <a:ext uri="{FF2B5EF4-FFF2-40B4-BE49-F238E27FC236}">
                <a16:creationId xmlns:a16="http://schemas.microsoft.com/office/drawing/2014/main" id="{3ED7FBF3-28F2-6311-645E-14CE78110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562600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Symbol" panose="05050102010706020507" pitchFamily="18" charset="2"/>
                <a:sym typeface="Symbol" panose="05050102010706020507" pitchFamily="18" charset="2"/>
              </a:rPr>
              <a:t>  | </a:t>
            </a:r>
            <a:r>
              <a:rPr lang="en-US" altLang="zh-CN" sz="2400">
                <a:sym typeface="Symbol" panose="05050102010706020507" pitchFamily="18" charset="2"/>
              </a:rPr>
              <a:t>det(</a:t>
            </a:r>
            <a:r>
              <a:rPr lang="en-US" altLang="zh-CN" sz="2400" i="1">
                <a:sym typeface="Symbol" panose="05050102010706020507" pitchFamily="18" charset="2"/>
              </a:rPr>
              <a:t>H</a:t>
            </a:r>
            <a:r>
              <a:rPr lang="en-US" altLang="zh-CN" sz="2400" i="1" baseline="-25000">
                <a:sym typeface="Symbol" panose="05050102010706020507" pitchFamily="18" charset="2"/>
              </a:rPr>
              <a:t></a:t>
            </a:r>
            <a:r>
              <a:rPr lang="en-US" altLang="zh-CN" sz="2400">
                <a:sym typeface="Symbol" panose="05050102010706020507" pitchFamily="18" charset="2"/>
              </a:rPr>
              <a:t>) </a:t>
            </a:r>
            <a:r>
              <a:rPr lang="en-US" altLang="zh-CN" sz="2400">
                <a:latin typeface="Symbol" panose="05050102010706020507" pitchFamily="18" charset="2"/>
                <a:sym typeface="Symbol" panose="05050102010706020507" pitchFamily="18" charset="2"/>
              </a:rPr>
              <a:t>| = | 1  </a:t>
            </a:r>
            <a:r>
              <a:rPr lang="en-US" altLang="zh-CN" sz="2400" i="1">
                <a:latin typeface="Symbol" panose="05050102010706020507" pitchFamily="18" charset="2"/>
                <a:sym typeface="Symbol" panose="05050102010706020507" pitchFamily="18" charset="2"/>
              </a:rPr>
              <a:t> </a:t>
            </a:r>
            <a:r>
              <a:rPr lang="en-US" altLang="zh-CN" sz="2400">
                <a:latin typeface="Symbol" panose="05050102010706020507" pitchFamily="18" charset="2"/>
                <a:sym typeface="Symbol" panose="05050102010706020507" pitchFamily="18" charset="2"/>
              </a:rPr>
              <a:t>|</a:t>
            </a:r>
            <a:r>
              <a:rPr lang="en-US" altLang="zh-CN" sz="2400" i="1" baseline="30000">
                <a:sym typeface="Symbol" panose="05050102010706020507" pitchFamily="18" charset="2"/>
              </a:rPr>
              <a:t>n</a:t>
            </a:r>
            <a:r>
              <a:rPr lang="en-US" altLang="zh-CN" sz="2400">
                <a:latin typeface="Symbol" panose="05050102010706020507" pitchFamily="18" charset="2"/>
                <a:sym typeface="Symbol" panose="05050102010706020507" pitchFamily="18" charset="2"/>
              </a:rPr>
              <a:t> &lt; 1     </a:t>
            </a:r>
            <a:r>
              <a:rPr lang="en-US" altLang="zh-CN" sz="2400">
                <a:solidFill>
                  <a:schemeClr val="accent2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0 &lt; </a:t>
            </a:r>
            <a:r>
              <a:rPr lang="en-US" altLang="zh-CN" sz="2400" i="1">
                <a:solidFill>
                  <a:schemeClr val="accent2"/>
                </a:solidFill>
                <a:sym typeface="Symbol" panose="05050102010706020507" pitchFamily="18" charset="2"/>
              </a:rPr>
              <a:t></a:t>
            </a:r>
            <a:r>
              <a:rPr lang="en-US" altLang="zh-CN" sz="2400">
                <a:solidFill>
                  <a:schemeClr val="accent2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  &lt; 2</a:t>
            </a:r>
            <a:r>
              <a:rPr lang="en-US" altLang="zh-CN" sz="2400">
                <a:latin typeface="Symbol" panose="05050102010706020507" pitchFamily="18" charset="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55466" name="Rectangle 170">
            <a:extLst>
              <a:ext uri="{FF2B5EF4-FFF2-40B4-BE49-F238E27FC236}">
                <a16:creationId xmlns:a16="http://schemas.microsoft.com/office/drawing/2014/main" id="{D316988A-5780-03EB-07EB-15C38B653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5943600"/>
            <a:ext cx="152400" cy="228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54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4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54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4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4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4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4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5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5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46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F7B0CD9A-A508-2A9B-05BF-4026C7330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0"/>
            <a:ext cx="2971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/>
              <a:t>§8  Relaxation Methods</a:t>
            </a:r>
          </a:p>
        </p:txBody>
      </p:sp>
      <p:grpSp>
        <p:nvGrpSpPr>
          <p:cNvPr id="57354" name="Group 10">
            <a:extLst>
              <a:ext uri="{FF2B5EF4-FFF2-40B4-BE49-F238E27FC236}">
                <a16:creationId xmlns:a16="http://schemas.microsoft.com/office/drawing/2014/main" id="{283CAFA7-6111-81CB-6D6B-D08012FD2A38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892425"/>
            <a:ext cx="8382000" cy="1908175"/>
            <a:chOff x="288" y="288"/>
            <a:chExt cx="5280" cy="1202"/>
          </a:xfrm>
        </p:grpSpPr>
        <p:sp>
          <p:nvSpPr>
            <p:cNvPr id="57348" name="AutoShape 4">
              <a:extLst>
                <a:ext uri="{FF2B5EF4-FFF2-40B4-BE49-F238E27FC236}">
                  <a16:creationId xmlns:a16="http://schemas.microsoft.com/office/drawing/2014/main" id="{54D68A71-1A92-B03F-8033-7F196494AD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88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0" lang="zh-CN" altLang="en-US"/>
                <a:t>定理</a:t>
              </a:r>
            </a:p>
          </p:txBody>
        </p:sp>
        <p:sp>
          <p:nvSpPr>
            <p:cNvPr id="57349" name="Text Box 5">
              <a:extLst>
                <a:ext uri="{FF2B5EF4-FFF2-40B4-BE49-F238E27FC236}">
                  <a16:creationId xmlns:a16="http://schemas.microsoft.com/office/drawing/2014/main" id="{AF3A6097-84D8-8609-EA5F-E4287F1F30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84"/>
              <a:ext cx="5280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/>
                <a:t>                </a:t>
              </a:r>
              <a:r>
                <a:rPr lang="zh-CN" altLang="en-US" sz="2400"/>
                <a:t>若 </a:t>
              </a:r>
              <a:r>
                <a:rPr lang="en-US" altLang="zh-CN" sz="2400" i="1"/>
                <a:t>A</a:t>
              </a:r>
              <a:r>
                <a:rPr lang="en-US" altLang="zh-CN" sz="2400"/>
                <a:t> </a:t>
              </a:r>
              <a:r>
                <a:rPr lang="zh-CN" altLang="en-US" sz="2400"/>
                <a:t>为</a:t>
              </a:r>
              <a:r>
                <a:rPr lang="zh-CN" altLang="en-US" sz="2400">
                  <a:solidFill>
                    <a:schemeClr val="accent2"/>
                  </a:solidFill>
                </a:rPr>
                <a:t>对称正定三对角阵</a:t>
              </a:r>
              <a:r>
                <a:rPr lang="zh-CN" altLang="en-US" sz="2400"/>
                <a:t>，则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400"/>
                <a:t>且</a:t>
              </a:r>
              <a:r>
                <a:rPr lang="en-US" altLang="zh-CN" sz="2400"/>
                <a:t>SOR</a:t>
              </a:r>
              <a:r>
                <a:rPr lang="zh-CN" altLang="en-US" sz="2400"/>
                <a:t>的</a:t>
              </a:r>
              <a:r>
                <a:rPr lang="zh-CN" altLang="en-US" sz="2400">
                  <a:solidFill>
                    <a:schemeClr val="accent2"/>
                  </a:solidFill>
                </a:rPr>
                <a:t>最佳松弛因子</a:t>
              </a:r>
              <a:r>
                <a:rPr lang="zh-CN" altLang="en-US" sz="2400" b="0"/>
                <a:t> </a:t>
              </a:r>
              <a:r>
                <a:rPr lang="en-US" altLang="zh-CN" sz="2000">
                  <a:solidFill>
                    <a:srgbClr val="008000"/>
                  </a:solidFill>
                  <a:latin typeface="Arial" panose="020B0604020202020204" pitchFamily="34" charset="0"/>
                </a:rPr>
                <a:t>/* optimal choice of </a:t>
              </a:r>
              <a:r>
                <a:rPr lang="en-US" altLang="zh-CN" sz="2000" i="1">
                  <a:solidFill>
                    <a:srgbClr val="008000"/>
                  </a:solidFill>
                  <a:sym typeface="Symbol" panose="05050102010706020507" pitchFamily="18" charset="2"/>
                </a:rPr>
                <a:t></a:t>
              </a:r>
              <a:r>
                <a:rPr lang="en-US" altLang="zh-CN" sz="2000">
                  <a:solidFill>
                    <a:srgbClr val="008000"/>
                  </a:solidFill>
                  <a:latin typeface="Arial" panose="020B0604020202020204" pitchFamily="34" charset="0"/>
                </a:rPr>
                <a:t> for SOR method */ 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Arial" panose="020B0604020202020204" pitchFamily="34" charset="0"/>
                </a:rPr>
                <a:t>为                              ，此时                      。</a:t>
              </a:r>
            </a:p>
          </p:txBody>
        </p:sp>
        <p:graphicFrame>
          <p:nvGraphicFramePr>
            <p:cNvPr id="57351" name="Object 7">
              <a:extLst>
                <a:ext uri="{FF2B5EF4-FFF2-40B4-BE49-F238E27FC236}">
                  <a16:creationId xmlns:a16="http://schemas.microsoft.com/office/drawing/2014/main" id="{E3DD85CD-7C03-D0E0-EAC2-EFAE1D2C13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384"/>
            <a:ext cx="172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85720" imgH="241200" progId="Equation.DSMT4">
                    <p:embed/>
                  </p:oleObj>
                </mc:Choice>
                <mc:Fallback>
                  <p:oleObj name="Equation" r:id="rId4" imgW="1485720" imgH="241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84"/>
                          <a:ext cx="172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2" name="Object 8">
              <a:extLst>
                <a:ext uri="{FF2B5EF4-FFF2-40B4-BE49-F238E27FC236}">
                  <a16:creationId xmlns:a16="http://schemas.microsoft.com/office/drawing/2014/main" id="{1D0E9763-EB29-1686-82C1-D3C0FA0BCF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1008"/>
            <a:ext cx="1518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800" imgH="444240" progId="Equation.DSMT4">
                    <p:embed/>
                  </p:oleObj>
                </mc:Choice>
                <mc:Fallback>
                  <p:oleObj name="Equation" r:id="rId6" imgW="1396800" imgH="4442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008"/>
                          <a:ext cx="1518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3" name="Object 9">
              <a:extLst>
                <a:ext uri="{FF2B5EF4-FFF2-40B4-BE49-F238E27FC236}">
                  <a16:creationId xmlns:a16="http://schemas.microsoft.com/office/drawing/2014/main" id="{553CCC53-88F9-C788-010E-7F304DDFA0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1104"/>
            <a:ext cx="11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39600" imgH="228600" progId="Equation.DSMT4">
                    <p:embed/>
                  </p:oleObj>
                </mc:Choice>
                <mc:Fallback>
                  <p:oleObj name="Equation" r:id="rId8" imgW="9396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104"/>
                          <a:ext cx="115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89" name="Group 45">
            <a:extLst>
              <a:ext uri="{FF2B5EF4-FFF2-40B4-BE49-F238E27FC236}">
                <a16:creationId xmlns:a16="http://schemas.microsoft.com/office/drawing/2014/main" id="{B6CDD189-9106-9F5E-26DE-1B28539965A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936625"/>
            <a:ext cx="8153400" cy="1120775"/>
            <a:chOff x="288" y="192"/>
            <a:chExt cx="5136" cy="706"/>
          </a:xfrm>
        </p:grpSpPr>
        <p:sp>
          <p:nvSpPr>
            <p:cNvPr id="57390" name="AutoShape 46">
              <a:extLst>
                <a:ext uri="{FF2B5EF4-FFF2-40B4-BE49-F238E27FC236}">
                  <a16:creationId xmlns:a16="http://schemas.microsoft.com/office/drawing/2014/main" id="{C9364348-1DD5-2A46-7D96-AC0C9DEAAB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92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0" lang="zh-CN" altLang="en-US"/>
                <a:t>定理</a:t>
              </a:r>
            </a:p>
          </p:txBody>
        </p:sp>
        <p:sp>
          <p:nvSpPr>
            <p:cNvPr id="57391" name="Text Box 47">
              <a:extLst>
                <a:ext uri="{FF2B5EF4-FFF2-40B4-BE49-F238E27FC236}">
                  <a16:creationId xmlns:a16="http://schemas.microsoft.com/office/drawing/2014/main" id="{847A9E26-A4B8-C267-9363-5812FD6918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88"/>
              <a:ext cx="5136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/>
                <a:t>              </a:t>
              </a:r>
              <a:r>
                <a:rPr lang="zh-CN" altLang="en-US" sz="2400">
                  <a:solidFill>
                    <a:schemeClr val="accent2"/>
                  </a:solidFill>
                </a:rPr>
                <a:t>（</a:t>
              </a:r>
              <a:r>
                <a:rPr lang="en-US" altLang="zh-CN" sz="2400">
                  <a:solidFill>
                    <a:schemeClr val="accent2"/>
                  </a:solidFill>
                </a:rPr>
                <a:t>Ostrowski-Reich </a:t>
              </a:r>
              <a:r>
                <a:rPr lang="zh-CN" altLang="en-US" sz="2400">
                  <a:solidFill>
                    <a:schemeClr val="accent2"/>
                  </a:solidFill>
                </a:rPr>
                <a:t>充分条件）</a:t>
              </a:r>
              <a:r>
                <a:rPr lang="zh-CN" altLang="en-US" sz="2400"/>
                <a:t>若</a:t>
              </a:r>
              <a:r>
                <a:rPr lang="en-US" altLang="zh-CN" sz="2400" i="1"/>
                <a:t>A </a:t>
              </a:r>
              <a:r>
                <a:rPr lang="zh-CN" altLang="en-US" sz="2400"/>
                <a:t>对称正定，且有 </a:t>
              </a:r>
              <a:r>
                <a:rPr lang="en-US" altLang="zh-CN" sz="2400">
                  <a:latin typeface="Symbol" panose="05050102010706020507" pitchFamily="18" charset="2"/>
                  <a:sym typeface="Symbol" panose="05050102010706020507" pitchFamily="18" charset="2"/>
                </a:rPr>
                <a:t>0 &lt; </a:t>
              </a:r>
              <a:r>
                <a:rPr lang="en-US" altLang="zh-CN" sz="2400" i="1">
                  <a:sym typeface="Symbol" panose="05050102010706020507" pitchFamily="18" charset="2"/>
                </a:rPr>
                <a:t></a:t>
              </a:r>
              <a:r>
                <a:rPr lang="en-US" altLang="zh-CN" sz="2400">
                  <a:latin typeface="Symbol" panose="05050102010706020507" pitchFamily="18" charset="2"/>
                  <a:sym typeface="Symbol" panose="05050102010706020507" pitchFamily="18" charset="2"/>
                </a:rPr>
                <a:t>  &lt; 2</a:t>
              </a:r>
              <a:r>
                <a:rPr lang="zh-CN" altLang="en-US" sz="2400">
                  <a:latin typeface="Symbol" panose="05050102010706020507" pitchFamily="18" charset="2"/>
                  <a:sym typeface="Symbol" panose="05050102010706020507" pitchFamily="18" charset="2"/>
                </a:rPr>
                <a:t>，则</a:t>
              </a:r>
              <a:r>
                <a:rPr lang="zh-CN" altLang="en-US" sz="2400"/>
                <a:t>松弛法从任意       出发收敛</a:t>
              </a:r>
              <a:r>
                <a:rPr lang="zh-CN" altLang="en-US" sz="2400">
                  <a:latin typeface="Symbol" panose="05050102010706020507" pitchFamily="18" charset="2"/>
                  <a:sym typeface="Symbol" panose="05050102010706020507" pitchFamily="18" charset="2"/>
                </a:rPr>
                <a:t>。</a:t>
              </a:r>
            </a:p>
          </p:txBody>
        </p:sp>
        <p:graphicFrame>
          <p:nvGraphicFramePr>
            <p:cNvPr id="57392" name="Object 48">
              <a:extLst>
                <a:ext uri="{FF2B5EF4-FFF2-40B4-BE49-F238E27FC236}">
                  <a16:creationId xmlns:a16="http://schemas.microsoft.com/office/drawing/2014/main" id="{9E64A0F2-5960-B9C0-E8DA-E851B95C69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624"/>
            <a:ext cx="33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66400" imgH="203040" progId="Equation.DSMT4">
                    <p:embed/>
                  </p:oleObj>
                </mc:Choice>
                <mc:Fallback>
                  <p:oleObj name="Equation" r:id="rId10" imgW="266400" imgH="20304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624"/>
                          <a:ext cx="33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94" name="Text Box 50">
            <a:extLst>
              <a:ext uri="{FF2B5EF4-FFF2-40B4-BE49-F238E27FC236}">
                <a16:creationId xmlns:a16="http://schemas.microsoft.com/office/drawing/2014/main" id="{3D5837C8-97F1-F905-3C25-C38F5150B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1971675"/>
            <a:ext cx="34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FFCC"/>
                </a:solidFill>
              </a:rPr>
              <a:t>z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7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9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5" name="Object 3">
            <a:extLst>
              <a:ext uri="{FF2B5EF4-FFF2-40B4-BE49-F238E27FC236}">
                <a16:creationId xmlns:a16="http://schemas.microsoft.com/office/drawing/2014/main" id="{56FCFA28-140B-EBE0-3696-4D35903C29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6888" y="2362200"/>
          <a:ext cx="4468812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698400" progId="Equation.DSMT4">
                  <p:embed/>
                </p:oleObj>
              </mc:Choice>
              <mc:Fallback>
                <p:oleObj name="Equation" r:id="rId6" imgW="269208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2362200"/>
                        <a:ext cx="4468812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>
            <a:extLst>
              <a:ext uri="{FF2B5EF4-FFF2-40B4-BE49-F238E27FC236}">
                <a16:creationId xmlns:a16="http://schemas.microsoft.com/office/drawing/2014/main" id="{E002B619-9E44-7A83-1CFE-7D25485F1F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656013"/>
          <a:ext cx="35194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5840" imgH="241200" progId="Equation.DSMT4">
                  <p:embed/>
                </p:oleObj>
              </mc:Choice>
              <mc:Fallback>
                <p:oleObj name="Equation" r:id="rId8" imgW="18158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6013"/>
                        <a:ext cx="35194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90" name="Group 18">
            <a:extLst>
              <a:ext uri="{FF2B5EF4-FFF2-40B4-BE49-F238E27FC236}">
                <a16:creationId xmlns:a16="http://schemas.microsoft.com/office/drawing/2014/main" id="{E3775268-3344-A06C-C53F-CF013FA0EC2A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533400"/>
            <a:ext cx="7772400" cy="1447800"/>
            <a:chOff x="432" y="384"/>
            <a:chExt cx="4896" cy="912"/>
          </a:xfrm>
        </p:grpSpPr>
        <p:sp>
          <p:nvSpPr>
            <p:cNvPr id="79877" name="Rectangle 5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68D49C5D-8525-29EE-72FE-61A4F0B15D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84"/>
              <a:ext cx="489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rPr>
                <a:t>例</a:t>
              </a:r>
              <a:r>
                <a:rPr lang="zh-CN" altLang="en-US" sz="2800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rPr>
                <a:t>：</a:t>
              </a:r>
              <a:r>
                <a:rPr lang="zh-CN" altLang="en-US" sz="2800">
                  <a:latin typeface="Tahoma" panose="020B0604030504040204" pitchFamily="34" charset="0"/>
                  <a:ea typeface="楷体_GB2312" pitchFamily="49" charset="-122"/>
                </a:rPr>
                <a:t>  </a:t>
              </a:r>
              <a:r>
                <a:rPr lang="zh-CN" altLang="en-US">
                  <a:latin typeface="Tahoma" panose="020B0604030504040204" pitchFamily="34" charset="0"/>
                  <a:ea typeface="楷体_GB2312" pitchFamily="49" charset="-122"/>
                </a:rPr>
                <a:t>设</a:t>
              </a:r>
            </a:p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endParaRPr lang="zh-CN" altLang="en-US">
                <a:latin typeface="Tahoma" panose="020B0604030504040204" pitchFamily="34" charset="0"/>
                <a:ea typeface="楷体_GB2312" pitchFamily="49" charset="-122"/>
              </a:endParaRPr>
            </a:p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endParaRPr lang="zh-CN" altLang="en-US">
                <a:latin typeface="Tahoma" panose="020B0604030504040204" pitchFamily="34" charset="0"/>
                <a:ea typeface="楷体_GB2312" pitchFamily="49" charset="-122"/>
              </a:endParaRPr>
            </a:p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>
                  <a:latin typeface="Tahoma" panose="020B0604030504040204" pitchFamily="34" charset="0"/>
                  <a:ea typeface="楷体_GB2312" pitchFamily="49" charset="-122"/>
                </a:rPr>
                <a:t>    </a:t>
              </a:r>
            </a:p>
          </p:txBody>
        </p:sp>
        <p:graphicFrame>
          <p:nvGraphicFramePr>
            <p:cNvPr id="79878" name="Object 6">
              <a:extLst>
                <a:ext uri="{FF2B5EF4-FFF2-40B4-BE49-F238E27FC236}">
                  <a16:creationId xmlns:a16="http://schemas.microsoft.com/office/drawing/2014/main" id="{AB7A4ECC-1F28-7C28-ADE6-98D3AD53CC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4" y="460"/>
            <a:ext cx="1421" cy="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68200" imgH="698400" progId="Equation.DSMT4">
                    <p:embed/>
                  </p:oleObj>
                </mc:Choice>
                <mc:Fallback>
                  <p:oleObj name="Equation" r:id="rId10" imgW="1168200" imgH="698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4" y="460"/>
                          <a:ext cx="1421" cy="8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889" name="Group 17">
            <a:extLst>
              <a:ext uri="{FF2B5EF4-FFF2-40B4-BE49-F238E27FC236}">
                <a16:creationId xmlns:a16="http://schemas.microsoft.com/office/drawing/2014/main" id="{6A829616-61C8-A9CF-E1A7-E9186402F657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981200"/>
            <a:ext cx="5775325" cy="457200"/>
            <a:chOff x="672" y="1248"/>
            <a:chExt cx="3638" cy="288"/>
          </a:xfrm>
        </p:grpSpPr>
        <p:sp>
          <p:nvSpPr>
            <p:cNvPr id="79888" name="Rectangle 16">
              <a:extLst>
                <a:ext uri="{FF2B5EF4-FFF2-40B4-BE49-F238E27FC236}">
                  <a16:creationId xmlns:a16="http://schemas.microsoft.com/office/drawing/2014/main" id="{2935F5ED-266B-7982-4A6E-F0E49BA631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248"/>
              <a:ext cx="36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rgbClr val="FF0000"/>
                  </a:solidFill>
                  <a:latin typeface="Tahoma" panose="020B0604030504040204" pitchFamily="34" charset="0"/>
                </a:rPr>
                <a:t>解</a:t>
              </a:r>
              <a:r>
                <a:rPr lang="zh-CN" altLang="en-US" sz="2400">
                  <a:latin typeface="Tahoma" panose="020B0604030504040204" pitchFamily="34" charset="0"/>
                </a:rPr>
                <a:t> 不难验证   是正定对称的三对角矩阵，</a:t>
              </a:r>
            </a:p>
          </p:txBody>
        </p:sp>
        <p:graphicFrame>
          <p:nvGraphicFramePr>
            <p:cNvPr id="79879" name="Object 7">
              <a:extLst>
                <a:ext uri="{FF2B5EF4-FFF2-40B4-BE49-F238E27FC236}">
                  <a16:creationId xmlns:a16="http://schemas.microsoft.com/office/drawing/2014/main" id="{4FC8F02D-7CCA-7DC8-0B91-F8C452712B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1296"/>
            <a:ext cx="20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4880" imgH="164880" progId="Equation.DSMT4">
                    <p:embed/>
                  </p:oleObj>
                </mc:Choice>
                <mc:Fallback>
                  <p:oleObj name="Equation" r:id="rId12" imgW="164880" imgH="1648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296"/>
                          <a:ext cx="20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880" name="Object 8">
            <a:extLst>
              <a:ext uri="{FF2B5EF4-FFF2-40B4-BE49-F238E27FC236}">
                <a16:creationId xmlns:a16="http://schemas.microsoft.com/office/drawing/2014/main" id="{5545B20D-1DED-F243-0FBB-478A810C0B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581400"/>
          <a:ext cx="30019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9080" imgH="253800" progId="Equation.DSMT4">
                  <p:embed/>
                </p:oleObj>
              </mc:Choice>
              <mc:Fallback>
                <p:oleObj name="Equation" r:id="rId14" imgW="154908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81400"/>
                        <a:ext cx="30019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91" name="Group 19">
            <a:extLst>
              <a:ext uri="{FF2B5EF4-FFF2-40B4-BE49-F238E27FC236}">
                <a16:creationId xmlns:a16="http://schemas.microsoft.com/office/drawing/2014/main" id="{BDD48673-B100-367D-9571-059A445C0ED4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191000"/>
            <a:ext cx="7772400" cy="533400"/>
            <a:chOff x="432" y="2640"/>
            <a:chExt cx="4896" cy="336"/>
          </a:xfrm>
        </p:grpSpPr>
        <p:sp>
          <p:nvSpPr>
            <p:cNvPr id="79874" name="Rectangle 2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6DE1022A-F1E1-D007-7538-194D732801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640"/>
              <a:ext cx="489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据定理，有          ，</a:t>
              </a:r>
              <a:r>
                <a:rPr lang="en-US" altLang="zh-CN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SOR</a:t>
              </a:r>
              <a:r>
                <a:rPr lang="zh-CN" altLang="en-US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方法最优的松弛因子为</a:t>
              </a:r>
              <a:endParaRPr lang="zh-CN" altLang="en-US">
                <a:solidFill>
                  <a:schemeClr val="tx2"/>
                </a:solidFill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graphicFrame>
          <p:nvGraphicFramePr>
            <p:cNvPr id="79881" name="Object 9">
              <a:extLst>
                <a:ext uri="{FF2B5EF4-FFF2-40B4-BE49-F238E27FC236}">
                  <a16:creationId xmlns:a16="http://schemas.microsoft.com/office/drawing/2014/main" id="{EE61BA06-761A-A62E-C548-3C2091E65B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2688"/>
            <a:ext cx="105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952200" imgH="228600" progId="Equation.DSMT4">
                    <p:embed/>
                  </p:oleObj>
                </mc:Choice>
                <mc:Fallback>
                  <p:oleObj name="Equation" r:id="rId16" imgW="9522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688"/>
                          <a:ext cx="105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882" name="Object 10">
            <a:extLst>
              <a:ext uri="{FF2B5EF4-FFF2-40B4-BE49-F238E27FC236}">
                <a16:creationId xmlns:a16="http://schemas.microsoft.com/office/drawing/2014/main" id="{25C426C8-551A-1116-8B2D-68F9C6BBFF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572000"/>
          <a:ext cx="33702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39880" imgH="431640" progId="Equation.DSMT4">
                  <p:embed/>
                </p:oleObj>
              </mc:Choice>
              <mc:Fallback>
                <p:oleObj name="Equation" r:id="rId18" imgW="173988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72000"/>
                        <a:ext cx="337026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95" name="Group 23">
            <a:extLst>
              <a:ext uri="{FF2B5EF4-FFF2-40B4-BE49-F238E27FC236}">
                <a16:creationId xmlns:a16="http://schemas.microsoft.com/office/drawing/2014/main" id="{3A2347A5-35B7-C255-A61D-28A07644D013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410200"/>
            <a:ext cx="8534400" cy="822325"/>
            <a:chOff x="384" y="3408"/>
            <a:chExt cx="5376" cy="518"/>
          </a:xfrm>
        </p:grpSpPr>
        <p:sp>
          <p:nvSpPr>
            <p:cNvPr id="79883" name="Rectangle 11">
              <a:extLst>
                <a:ext uri="{FF2B5EF4-FFF2-40B4-BE49-F238E27FC236}">
                  <a16:creationId xmlns:a16="http://schemas.microsoft.com/office/drawing/2014/main" id="{C3D9FF70-B9C9-05D1-B1BA-DB62AD220F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408"/>
              <a:ext cx="537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>
                  <a:solidFill>
                    <a:schemeClr val="tx2"/>
                  </a:solidFill>
                  <a:latin typeface="楷体_GB2312" pitchFamily="49" charset="-122"/>
                </a:rPr>
                <a:t>而            ，可见采用最优松弛因子的</a:t>
              </a:r>
              <a:r>
                <a:rPr lang="en-US" altLang="zh-CN" sz="2400">
                  <a:solidFill>
                    <a:schemeClr val="tx2"/>
                  </a:solidFill>
                  <a:latin typeface="楷体_GB2312" pitchFamily="49" charset="-122"/>
                </a:rPr>
                <a:t>SOR</a:t>
              </a:r>
              <a:r>
                <a:rPr lang="zh-CN" altLang="en-US" sz="2400">
                  <a:solidFill>
                    <a:schemeClr val="tx2"/>
                  </a:solidFill>
                  <a:latin typeface="楷体_GB2312" pitchFamily="49" charset="-122"/>
                </a:rPr>
                <a:t>方法收敛速</a:t>
              </a:r>
            </a:p>
            <a:p>
              <a:r>
                <a:rPr lang="zh-CN" altLang="en-US" sz="2400">
                  <a:solidFill>
                    <a:schemeClr val="tx2"/>
                  </a:solidFill>
                  <a:latin typeface="楷体_GB2312" pitchFamily="49" charset="-122"/>
                </a:rPr>
                <a:t>度比</a:t>
              </a:r>
              <a:r>
                <a:rPr lang="en-US" altLang="zh-CN" sz="2400">
                  <a:solidFill>
                    <a:schemeClr val="tx2"/>
                  </a:solidFill>
                  <a:latin typeface="楷体_GB2312" pitchFamily="49" charset="-122"/>
                </a:rPr>
                <a:t>Jacobi</a:t>
              </a:r>
              <a:r>
                <a:rPr lang="zh-CN" altLang="en-US" sz="2400">
                  <a:solidFill>
                    <a:schemeClr val="tx2"/>
                  </a:solidFill>
                  <a:latin typeface="楷体_GB2312" pitchFamily="49" charset="-122"/>
                </a:rPr>
                <a:t>方法和</a:t>
              </a:r>
              <a:r>
                <a:rPr lang="en-US" altLang="zh-CN" sz="2400">
                  <a:solidFill>
                    <a:schemeClr val="tx2"/>
                  </a:solidFill>
                  <a:latin typeface="楷体_GB2312" pitchFamily="49" charset="-122"/>
                </a:rPr>
                <a:t>G-S</a:t>
              </a:r>
              <a:r>
                <a:rPr lang="zh-CN" altLang="en-US" sz="2400">
                  <a:solidFill>
                    <a:schemeClr val="tx2"/>
                  </a:solidFill>
                  <a:latin typeface="楷体_GB2312" pitchFamily="49" charset="-122"/>
                </a:rPr>
                <a:t>方法快得</a:t>
              </a:r>
              <a:r>
                <a:rPr lang="zh-CN" altLang="en-US" sz="2400">
                  <a:solidFill>
                    <a:schemeClr val="tx2"/>
                  </a:solidFill>
                  <a:latin typeface="Tahoma" panose="020B0604030504040204" pitchFamily="34" charset="0"/>
                </a:rPr>
                <a:t>多。</a:t>
              </a:r>
            </a:p>
          </p:txBody>
        </p:sp>
        <p:graphicFrame>
          <p:nvGraphicFramePr>
            <p:cNvPr id="79884" name="Object 12">
              <a:extLst>
                <a:ext uri="{FF2B5EF4-FFF2-40B4-BE49-F238E27FC236}">
                  <a16:creationId xmlns:a16="http://schemas.microsoft.com/office/drawing/2014/main" id="{659E6B63-F4C9-3C4C-5B65-827C532721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2" y="3415"/>
            <a:ext cx="107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01440" imgH="228600" progId="Equation.DSMT4">
                    <p:embed/>
                  </p:oleObj>
                </mc:Choice>
                <mc:Fallback>
                  <p:oleObj name="Equation" r:id="rId20" imgW="90144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" y="3415"/>
                          <a:ext cx="1076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885" name="AutoShape 13">
            <a:extLst>
              <a:ext uri="{FF2B5EF4-FFF2-40B4-BE49-F238E27FC236}">
                <a16:creationId xmlns:a16="http://schemas.microsoft.com/office/drawing/2014/main" id="{1B16E1A4-BB5F-305D-CA0D-4354EC89F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733800"/>
            <a:ext cx="762000" cy="257175"/>
          </a:xfrm>
          <a:prstGeom prst="rightArrow">
            <a:avLst>
              <a:gd name="adj1" fmla="val 50000"/>
              <a:gd name="adj2" fmla="val 74074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86" name="Rectangle 14">
            <a:extLst>
              <a:ext uri="{FF2B5EF4-FFF2-40B4-BE49-F238E27FC236}">
                <a16:creationId xmlns:a16="http://schemas.microsoft.com/office/drawing/2014/main" id="{C1D697E2-D5E0-EF0F-4980-F1A1B22AC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0"/>
            <a:ext cx="2971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/>
              <a:t>§8  Relaxation Methods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98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8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798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003" name="Group 35">
            <a:extLst>
              <a:ext uri="{FF2B5EF4-FFF2-40B4-BE49-F238E27FC236}">
                <a16:creationId xmlns:a16="http://schemas.microsoft.com/office/drawing/2014/main" id="{99963240-F839-D4AB-B723-7B57D100A628}"/>
              </a:ext>
            </a:extLst>
          </p:cNvPr>
          <p:cNvGrpSpPr>
            <a:grpSpLocks/>
          </p:cNvGrpSpPr>
          <p:nvPr/>
        </p:nvGrpSpPr>
        <p:grpSpPr bwMode="auto">
          <a:xfrm>
            <a:off x="439738" y="762000"/>
            <a:ext cx="8170862" cy="1697038"/>
            <a:chOff x="277" y="480"/>
            <a:chExt cx="5147" cy="1069"/>
          </a:xfrm>
        </p:grpSpPr>
        <p:sp>
          <p:nvSpPr>
            <p:cNvPr id="83971" name="Text Box 3">
              <a:extLst>
                <a:ext uri="{FF2B5EF4-FFF2-40B4-BE49-F238E27FC236}">
                  <a16:creationId xmlns:a16="http://schemas.microsoft.com/office/drawing/2014/main" id="{093329A2-3A9B-8FA9-A5DA-7D3FFDC31B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" y="576"/>
              <a:ext cx="5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FF3300"/>
                  </a:solidFill>
                </a:rPr>
                <a:t>例</a:t>
              </a:r>
              <a:r>
                <a:rPr lang="zh-CN" altLang="en-US" sz="2400">
                  <a:solidFill>
                    <a:schemeClr val="accent2"/>
                  </a:solidFill>
                </a:rPr>
                <a:t>：</a:t>
              </a:r>
            </a:p>
          </p:txBody>
        </p:sp>
        <p:graphicFrame>
          <p:nvGraphicFramePr>
            <p:cNvPr id="83972" name="Object 4">
              <a:extLst>
                <a:ext uri="{FF2B5EF4-FFF2-40B4-BE49-F238E27FC236}">
                  <a16:creationId xmlns:a16="http://schemas.microsoft.com/office/drawing/2014/main" id="{E7AD87E4-3ACE-6325-F16E-FBED5A82DC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480"/>
            <a:ext cx="1536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409400" imgH="457200" progId="Equation.DSMT4">
                    <p:embed/>
                  </p:oleObj>
                </mc:Choice>
                <mc:Fallback>
                  <p:oleObj name="Equation" r:id="rId7" imgW="1409400" imgH="457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480"/>
                          <a:ext cx="1536" cy="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73" name="Text Box 5">
              <a:extLst>
                <a:ext uri="{FF2B5EF4-FFF2-40B4-BE49-F238E27FC236}">
                  <a16:creationId xmlns:a16="http://schemas.microsoft.com/office/drawing/2014/main" id="{5EC479F9-8D33-3A49-3C78-9163131ABD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576"/>
              <a:ext cx="1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，考虑迭代格式</a:t>
              </a:r>
              <a:endParaRPr lang="zh-CN" altLang="en-US" sz="2400" baseline="-25000"/>
            </a:p>
          </p:txBody>
        </p:sp>
        <p:graphicFrame>
          <p:nvGraphicFramePr>
            <p:cNvPr id="83974" name="Object 6">
              <a:extLst>
                <a:ext uri="{FF2B5EF4-FFF2-40B4-BE49-F238E27FC236}">
                  <a16:creationId xmlns:a16="http://schemas.microsoft.com/office/drawing/2014/main" id="{7F785942-971F-B608-D004-034CE3ABFB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624"/>
            <a:ext cx="178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01720" imgH="228600" progId="Equation.DSMT4">
                    <p:embed/>
                  </p:oleObj>
                </mc:Choice>
                <mc:Fallback>
                  <p:oleObj name="Equation" r:id="rId9" imgW="170172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624"/>
                          <a:ext cx="1784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75" name="Text Box 7">
              <a:extLst>
                <a:ext uri="{FF2B5EF4-FFF2-40B4-BE49-F238E27FC236}">
                  <a16:creationId xmlns:a16="http://schemas.microsoft.com/office/drawing/2014/main" id="{EEB8DE9F-5674-30A0-F3FD-2026B66BB0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008"/>
              <a:ext cx="4752" cy="5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10000"/>
                </a:spcBef>
              </a:pPr>
              <a:r>
                <a:rPr lang="zh-CN" altLang="en-US" sz="2400"/>
                <a:t>问：</a:t>
              </a:r>
              <a:r>
                <a:rPr lang="zh-CN" altLang="en-US" sz="2400">
                  <a:sym typeface="Wingdings" panose="05000000000000000000" pitchFamily="2" charset="2"/>
                </a:rPr>
                <a:t> </a:t>
              </a:r>
              <a:r>
                <a:rPr lang="zh-CN" altLang="en-US" sz="2400" i="1">
                  <a:sym typeface="Symbol" panose="05050102010706020507" pitchFamily="18" charset="2"/>
                </a:rPr>
                <a:t></a:t>
              </a:r>
              <a:r>
                <a:rPr lang="zh-CN" altLang="en-US" sz="2400">
                  <a:sym typeface="Symbol" panose="05050102010706020507" pitchFamily="18" charset="2"/>
                </a:rPr>
                <a:t> 取何值可使迭代收敛？</a:t>
              </a:r>
            </a:p>
            <a:p>
              <a:pPr>
                <a:spcBef>
                  <a:spcPct val="10000"/>
                </a:spcBef>
              </a:pPr>
              <a:r>
                <a:rPr lang="zh-CN" altLang="en-US" sz="2400">
                  <a:sym typeface="Symbol" panose="05050102010706020507" pitchFamily="18" charset="2"/>
                </a:rPr>
                <a:t>        </a:t>
              </a:r>
              <a:r>
                <a:rPr lang="zh-CN" altLang="en-US" sz="2400">
                  <a:sym typeface="Wingdings" panose="05000000000000000000" pitchFamily="2" charset="2"/>
                </a:rPr>
                <a:t> </a:t>
              </a:r>
              <a:r>
                <a:rPr lang="zh-CN" altLang="en-US" sz="2400" i="1">
                  <a:sym typeface="Symbol" panose="05050102010706020507" pitchFamily="18" charset="2"/>
                </a:rPr>
                <a:t></a:t>
              </a:r>
              <a:r>
                <a:rPr lang="zh-CN" altLang="en-US" sz="2400">
                  <a:sym typeface="Symbol" panose="05050102010706020507" pitchFamily="18" charset="2"/>
                </a:rPr>
                <a:t> 取何值时迭代收敛最快？</a:t>
              </a:r>
            </a:p>
          </p:txBody>
        </p:sp>
      </p:grpSp>
      <p:sp>
        <p:nvSpPr>
          <p:cNvPr id="83976" name="Text Box 8">
            <a:extLst>
              <a:ext uri="{FF2B5EF4-FFF2-40B4-BE49-F238E27FC236}">
                <a16:creationId xmlns:a16="http://schemas.microsoft.com/office/drawing/2014/main" id="{529398AD-70C4-8006-90B9-76F55885AD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5908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3300"/>
                </a:solidFill>
              </a:rPr>
              <a:t>解</a:t>
            </a:r>
            <a:r>
              <a:rPr lang="zh-CN" altLang="en-US" sz="2400">
                <a:solidFill>
                  <a:schemeClr val="accent2"/>
                </a:solidFill>
              </a:rPr>
              <a:t>：</a:t>
            </a:r>
            <a:r>
              <a:rPr lang="zh-CN" altLang="en-US" sz="2400"/>
              <a:t>考察 </a:t>
            </a:r>
            <a:r>
              <a:rPr lang="en-US" altLang="zh-CN" sz="2400" i="1"/>
              <a:t>B = I + </a:t>
            </a:r>
            <a:r>
              <a:rPr lang="en-US" altLang="zh-CN" sz="2400" i="1">
                <a:sym typeface="Symbol" panose="05050102010706020507" pitchFamily="18" charset="2"/>
              </a:rPr>
              <a:t></a:t>
            </a:r>
            <a:r>
              <a:rPr lang="en-US" altLang="zh-CN" sz="2400" i="1"/>
              <a:t> A</a:t>
            </a:r>
            <a:r>
              <a:rPr lang="en-US" altLang="zh-CN" sz="2400"/>
              <a:t> </a:t>
            </a:r>
            <a:r>
              <a:rPr lang="zh-CN" altLang="en-US" sz="2400"/>
              <a:t>的特征根</a:t>
            </a:r>
          </a:p>
        </p:txBody>
      </p:sp>
      <p:grpSp>
        <p:nvGrpSpPr>
          <p:cNvPr id="83977" name="Group 9">
            <a:extLst>
              <a:ext uri="{FF2B5EF4-FFF2-40B4-BE49-F238E27FC236}">
                <a16:creationId xmlns:a16="http://schemas.microsoft.com/office/drawing/2014/main" id="{F01B3384-D064-5ED1-6388-322383DE7A46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2590800"/>
            <a:ext cx="3581400" cy="457200"/>
            <a:chOff x="3024" y="2688"/>
            <a:chExt cx="2256" cy="288"/>
          </a:xfrm>
        </p:grpSpPr>
        <p:sp>
          <p:nvSpPr>
            <p:cNvPr id="83978" name="Text Box 10">
              <a:extLst>
                <a:ext uri="{FF2B5EF4-FFF2-40B4-BE49-F238E27FC236}">
                  <a16:creationId xmlns:a16="http://schemas.microsoft.com/office/drawing/2014/main" id="{9857E182-AD6F-4906-D757-08EDEFEF31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2688"/>
              <a:ext cx="21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i="1">
                  <a:sym typeface="Symbol" panose="05050102010706020507" pitchFamily="18" charset="2"/>
                </a:rPr>
                <a:t></a:t>
              </a:r>
              <a:r>
                <a:rPr lang="en-US" altLang="zh-CN" sz="2400" baseline="-25000">
                  <a:sym typeface="Symbol" panose="05050102010706020507" pitchFamily="18" charset="2"/>
                </a:rPr>
                <a:t>1</a:t>
              </a:r>
              <a:r>
                <a:rPr lang="en-US" altLang="zh-CN" sz="2400">
                  <a:sym typeface="Symbol" panose="05050102010706020507" pitchFamily="18" charset="2"/>
                </a:rPr>
                <a:t> = 1</a:t>
              </a:r>
              <a:r>
                <a:rPr lang="en-US" altLang="zh-CN" sz="2400" i="1"/>
                <a:t>+ </a:t>
              </a:r>
              <a:r>
                <a:rPr lang="en-US" altLang="zh-CN" sz="2400" i="1">
                  <a:sym typeface="Symbol" panose="05050102010706020507" pitchFamily="18" charset="2"/>
                </a:rPr>
                <a:t></a:t>
              </a:r>
              <a:r>
                <a:rPr lang="en-US" altLang="zh-CN" sz="2400">
                  <a:sym typeface="Symbol" panose="05050102010706020507" pitchFamily="18" charset="2"/>
                </a:rPr>
                <a:t> ,  </a:t>
              </a:r>
              <a:r>
                <a:rPr lang="en-US" altLang="zh-CN" sz="2400" i="1">
                  <a:sym typeface="Symbol" panose="05050102010706020507" pitchFamily="18" charset="2"/>
                </a:rPr>
                <a:t></a:t>
              </a:r>
              <a:r>
                <a:rPr lang="en-US" altLang="zh-CN" sz="2400" baseline="-25000">
                  <a:sym typeface="Symbol" panose="05050102010706020507" pitchFamily="18" charset="2"/>
                </a:rPr>
                <a:t>2</a:t>
              </a:r>
              <a:r>
                <a:rPr lang="en-US" altLang="zh-CN" sz="2400">
                  <a:sym typeface="Symbol" panose="05050102010706020507" pitchFamily="18" charset="2"/>
                </a:rPr>
                <a:t> = 1</a:t>
              </a:r>
              <a:r>
                <a:rPr lang="en-US" altLang="zh-CN" sz="2400" i="1"/>
                <a:t>+ </a:t>
              </a:r>
              <a:r>
                <a:rPr lang="en-US" altLang="zh-CN" sz="2400"/>
                <a:t>3</a:t>
              </a:r>
              <a:r>
                <a:rPr lang="en-US" altLang="zh-CN" sz="2400" i="1">
                  <a:sym typeface="Symbol" panose="05050102010706020507" pitchFamily="18" charset="2"/>
                </a:rPr>
                <a:t></a:t>
              </a:r>
              <a:r>
                <a:rPr lang="en-US" altLang="zh-CN" sz="2400">
                  <a:sym typeface="Symbol" panose="05050102010706020507" pitchFamily="18" charset="2"/>
                </a:rPr>
                <a:t> </a:t>
              </a:r>
              <a:endParaRPr lang="en-US" altLang="zh-CN" sz="2400"/>
            </a:p>
          </p:txBody>
        </p:sp>
        <p:sp>
          <p:nvSpPr>
            <p:cNvPr id="83979" name="AutoShape 11">
              <a:extLst>
                <a:ext uri="{FF2B5EF4-FFF2-40B4-BE49-F238E27FC236}">
                  <a16:creationId xmlns:a16="http://schemas.microsoft.com/office/drawing/2014/main" id="{83595276-EDC2-BC2E-986B-49E1D6A58F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784"/>
              <a:ext cx="192" cy="9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3980" name="Group 12">
            <a:extLst>
              <a:ext uri="{FF2B5EF4-FFF2-40B4-BE49-F238E27FC236}">
                <a16:creationId xmlns:a16="http://schemas.microsoft.com/office/drawing/2014/main" id="{84D70175-F985-1E18-DCDC-3A90BB07EC99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3048000"/>
            <a:ext cx="5486400" cy="457200"/>
            <a:chOff x="672" y="3072"/>
            <a:chExt cx="3456" cy="288"/>
          </a:xfrm>
        </p:grpSpPr>
        <p:sp>
          <p:nvSpPr>
            <p:cNvPr id="83981" name="Text Box 13">
              <a:extLst>
                <a:ext uri="{FF2B5EF4-FFF2-40B4-BE49-F238E27FC236}">
                  <a16:creationId xmlns:a16="http://schemas.microsoft.com/office/drawing/2014/main" id="{D1D74360-4228-019B-75ED-414448DA2C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072"/>
              <a:ext cx="34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ym typeface="Wingdings" panose="05000000000000000000" pitchFamily="2" charset="2"/>
                </a:rPr>
                <a:t> </a:t>
              </a:r>
              <a:r>
                <a:rPr lang="zh-CN" altLang="en-US" sz="2400">
                  <a:sym typeface="Wingdings" panose="05000000000000000000" pitchFamily="2" charset="2"/>
                </a:rPr>
                <a:t>收敛要求</a:t>
              </a:r>
              <a:r>
                <a:rPr lang="zh-CN" altLang="en-US" sz="2400" i="1">
                  <a:latin typeface="Symbol" panose="05050102010706020507" pitchFamily="18" charset="2"/>
                  <a:sym typeface="Symbol" panose="05050102010706020507" pitchFamily="18" charset="2"/>
                </a:rPr>
                <a:t></a:t>
              </a:r>
              <a:r>
                <a:rPr lang="zh-CN" altLang="en-US" sz="2400">
                  <a:latin typeface="Symbol" panose="05050102010706020507" pitchFamily="18" charset="2"/>
                  <a:sym typeface="Symbol" panose="05050102010706020507" pitchFamily="18" charset="2"/>
                </a:rPr>
                <a:t> </a:t>
              </a:r>
              <a:r>
                <a:rPr lang="en-US" altLang="zh-CN" sz="2400">
                  <a:latin typeface="Symbol" panose="05050102010706020507" pitchFamily="18" charset="2"/>
                  <a:sym typeface="Symbol" panose="05050102010706020507" pitchFamily="18" charset="2"/>
                </a:rPr>
                <a:t>( </a:t>
              </a:r>
              <a:r>
                <a:rPr lang="en-US" altLang="zh-CN" sz="2400" i="1">
                  <a:sym typeface="Symbol" panose="05050102010706020507" pitchFamily="18" charset="2"/>
                </a:rPr>
                <a:t>B</a:t>
              </a:r>
              <a:r>
                <a:rPr lang="en-US" altLang="zh-CN" sz="2400">
                  <a:latin typeface="Symbol" panose="05050102010706020507" pitchFamily="18" charset="2"/>
                  <a:sym typeface="Symbol" panose="05050102010706020507" pitchFamily="18" charset="2"/>
                </a:rPr>
                <a:t> )&lt;1          </a:t>
              </a:r>
              <a:r>
                <a:rPr lang="en-US" altLang="zh-CN" sz="2400">
                  <a:solidFill>
                    <a:schemeClr val="accent2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-2/3 &lt; </a:t>
              </a:r>
              <a:r>
                <a:rPr lang="en-US" altLang="zh-CN" sz="2400" i="1">
                  <a:solidFill>
                    <a:schemeClr val="accent2"/>
                  </a:solidFill>
                  <a:sym typeface="Symbol" panose="05050102010706020507" pitchFamily="18" charset="2"/>
                </a:rPr>
                <a:t></a:t>
              </a:r>
              <a:r>
                <a:rPr lang="en-US" altLang="zh-CN" sz="2400">
                  <a:solidFill>
                    <a:schemeClr val="accent2"/>
                  </a:solidFill>
                  <a:sym typeface="Symbol" panose="05050102010706020507" pitchFamily="18" charset="2"/>
                </a:rPr>
                <a:t> &lt; 0</a:t>
              </a:r>
            </a:p>
          </p:txBody>
        </p:sp>
        <p:sp>
          <p:nvSpPr>
            <p:cNvPr id="83982" name="AutoShape 14">
              <a:extLst>
                <a:ext uri="{FF2B5EF4-FFF2-40B4-BE49-F238E27FC236}">
                  <a16:creationId xmlns:a16="http://schemas.microsoft.com/office/drawing/2014/main" id="{27AB0940-C524-C2FA-5CE0-7A7BFC7DB2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3168"/>
              <a:ext cx="192" cy="9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3983" name="Text Box 15">
            <a:extLst>
              <a:ext uri="{FF2B5EF4-FFF2-40B4-BE49-F238E27FC236}">
                <a16:creationId xmlns:a16="http://schemas.microsoft.com/office/drawing/2014/main" id="{A870C3B6-0280-9556-8B6F-0F19C6CB2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505200"/>
            <a:ext cx="4800600" cy="858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altLang="zh-CN" sz="2400">
                <a:sym typeface="Wingdings" panose="05000000000000000000" pitchFamily="2" charset="2"/>
              </a:rPr>
              <a:t> </a:t>
            </a:r>
            <a:r>
              <a:rPr lang="en-US" altLang="zh-CN" sz="2400" i="1">
                <a:solidFill>
                  <a:schemeClr val="accent2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</a:t>
            </a:r>
            <a:r>
              <a:rPr lang="en-US" altLang="zh-CN" sz="2400">
                <a:solidFill>
                  <a:schemeClr val="accent2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 (</a:t>
            </a:r>
            <a:r>
              <a:rPr lang="en-US" altLang="zh-CN" sz="2400" i="1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CN" sz="2400">
                <a:solidFill>
                  <a:schemeClr val="accent2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)</a:t>
            </a:r>
            <a:r>
              <a:rPr lang="en-US" altLang="zh-CN" sz="2400">
                <a:solidFill>
                  <a:schemeClr val="accent2"/>
                </a:solidFill>
                <a:sym typeface="Wingdings" panose="05000000000000000000" pitchFamily="2" charset="2"/>
              </a:rPr>
              <a:t> =</a:t>
            </a:r>
            <a:r>
              <a:rPr lang="en-US" altLang="zh-CN" sz="2400">
                <a:sym typeface="Wingdings" panose="05000000000000000000" pitchFamily="2" charset="2"/>
              </a:rPr>
              <a:t> </a:t>
            </a:r>
            <a:r>
              <a:rPr lang="en-US" altLang="zh-CN" sz="2400">
                <a:solidFill>
                  <a:schemeClr val="accent2"/>
                </a:solidFill>
                <a:sym typeface="Wingdings" panose="05000000000000000000" pitchFamily="2" charset="2"/>
              </a:rPr>
              <a:t>max { </a:t>
            </a:r>
            <a:r>
              <a:rPr lang="en-US" altLang="zh-CN" sz="2400">
                <a:solidFill>
                  <a:srgbClr val="FF0000"/>
                </a:solidFill>
                <a:sym typeface="Wingdings" panose="05000000000000000000" pitchFamily="2" charset="2"/>
              </a:rPr>
              <a:t>| </a:t>
            </a:r>
            <a:r>
              <a:rPr lang="en-US" altLang="zh-CN" sz="240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400" i="1">
                <a:solidFill>
                  <a:srgbClr val="FF0000"/>
                </a:solidFill>
              </a:rPr>
              <a:t>+ </a:t>
            </a:r>
            <a:r>
              <a:rPr lang="en-US" altLang="zh-CN" sz="2400" i="1">
                <a:solidFill>
                  <a:srgbClr val="FF0000"/>
                </a:solidFill>
                <a:sym typeface="Symbol" panose="05050102010706020507" pitchFamily="18" charset="2"/>
              </a:rPr>
              <a:t></a:t>
            </a:r>
            <a:r>
              <a:rPr lang="en-US" altLang="zh-CN" sz="240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400">
                <a:solidFill>
                  <a:srgbClr val="FF0000"/>
                </a:solidFill>
                <a:sym typeface="Wingdings" panose="05000000000000000000" pitchFamily="2" charset="2"/>
              </a:rPr>
              <a:t>|</a:t>
            </a:r>
            <a:r>
              <a:rPr lang="en-US" altLang="zh-CN" sz="2400">
                <a:solidFill>
                  <a:schemeClr val="accent2"/>
                </a:solidFill>
                <a:sym typeface="Wingdings" panose="05000000000000000000" pitchFamily="2" charset="2"/>
              </a:rPr>
              <a:t>, </a:t>
            </a:r>
            <a:r>
              <a:rPr lang="en-US" altLang="zh-CN" sz="2400">
                <a:solidFill>
                  <a:srgbClr val="008000"/>
                </a:solidFill>
                <a:sym typeface="Wingdings" panose="05000000000000000000" pitchFamily="2" charset="2"/>
              </a:rPr>
              <a:t>| </a:t>
            </a:r>
            <a:r>
              <a:rPr lang="en-US" altLang="zh-CN" sz="2400">
                <a:solidFill>
                  <a:srgbClr val="008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400" i="1">
                <a:solidFill>
                  <a:srgbClr val="008000"/>
                </a:solidFill>
              </a:rPr>
              <a:t>+ </a:t>
            </a:r>
            <a:r>
              <a:rPr lang="en-US" altLang="zh-CN" sz="2400">
                <a:solidFill>
                  <a:srgbClr val="008000"/>
                </a:solidFill>
              </a:rPr>
              <a:t>3</a:t>
            </a:r>
            <a:r>
              <a:rPr lang="en-US" altLang="zh-CN" sz="2400" i="1">
                <a:solidFill>
                  <a:srgbClr val="008000"/>
                </a:solidFill>
                <a:sym typeface="Symbol" panose="05050102010706020507" pitchFamily="18" charset="2"/>
              </a:rPr>
              <a:t></a:t>
            </a:r>
            <a:r>
              <a:rPr lang="en-US" altLang="zh-CN" sz="2400">
                <a:solidFill>
                  <a:srgbClr val="008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400">
                <a:solidFill>
                  <a:srgbClr val="008000"/>
                </a:solidFill>
                <a:sym typeface="Wingdings" panose="05000000000000000000" pitchFamily="2" charset="2"/>
              </a:rPr>
              <a:t>|</a:t>
            </a:r>
            <a:r>
              <a:rPr lang="en-US" altLang="zh-CN" sz="2400">
                <a:solidFill>
                  <a:schemeClr val="accent2"/>
                </a:solidFill>
                <a:sym typeface="Wingdings" panose="05000000000000000000" pitchFamily="2" charset="2"/>
              </a:rPr>
              <a:t> }</a:t>
            </a:r>
            <a:r>
              <a:rPr lang="en-US" altLang="zh-CN" sz="2400">
                <a:sym typeface="Wingdings" panose="05000000000000000000" pitchFamily="2" charset="2"/>
              </a:rPr>
              <a:t> </a:t>
            </a:r>
          </a:p>
          <a:p>
            <a:pPr>
              <a:spcBef>
                <a:spcPct val="10000"/>
              </a:spcBef>
            </a:pPr>
            <a:r>
              <a:rPr lang="en-US" altLang="zh-CN" sz="2400">
                <a:sym typeface="Wingdings" panose="05000000000000000000" pitchFamily="2" charset="2"/>
              </a:rPr>
              <a:t>    </a:t>
            </a:r>
            <a:r>
              <a:rPr lang="zh-CN" altLang="en-US" sz="2400">
                <a:sym typeface="Wingdings" panose="05000000000000000000" pitchFamily="2" charset="2"/>
              </a:rPr>
              <a:t>当</a:t>
            </a:r>
            <a:r>
              <a:rPr lang="zh-CN" altLang="en-US" sz="2400" i="1">
                <a:sym typeface="Symbol" panose="05050102010706020507" pitchFamily="18" charset="2"/>
              </a:rPr>
              <a:t></a:t>
            </a:r>
            <a:r>
              <a:rPr lang="zh-CN" altLang="en-US" sz="2400">
                <a:sym typeface="Symbol" panose="05050102010706020507" pitchFamily="18" charset="2"/>
              </a:rPr>
              <a:t> 取何值时</a:t>
            </a:r>
            <a:r>
              <a:rPr lang="zh-CN" altLang="en-US" sz="2400"/>
              <a:t>最小？</a:t>
            </a:r>
          </a:p>
        </p:txBody>
      </p:sp>
      <p:grpSp>
        <p:nvGrpSpPr>
          <p:cNvPr id="83984" name="Group 16">
            <a:extLst>
              <a:ext uri="{FF2B5EF4-FFF2-40B4-BE49-F238E27FC236}">
                <a16:creationId xmlns:a16="http://schemas.microsoft.com/office/drawing/2014/main" id="{1E4E233C-5570-5A96-9678-3035124F72A3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3505200"/>
            <a:ext cx="2378075" cy="1981200"/>
            <a:chOff x="4080" y="2928"/>
            <a:chExt cx="1498" cy="1248"/>
          </a:xfrm>
        </p:grpSpPr>
        <p:sp>
          <p:nvSpPr>
            <p:cNvPr id="83985" name="Line 17">
              <a:extLst>
                <a:ext uri="{FF2B5EF4-FFF2-40B4-BE49-F238E27FC236}">
                  <a16:creationId xmlns:a16="http://schemas.microsoft.com/office/drawing/2014/main" id="{6BE292D2-8B5E-6982-FA24-D1F91EBEF9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3984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6" name="Line 18">
              <a:extLst>
                <a:ext uri="{FF2B5EF4-FFF2-40B4-BE49-F238E27FC236}">
                  <a16:creationId xmlns:a16="http://schemas.microsoft.com/office/drawing/2014/main" id="{4EE92C79-F466-1489-609E-6C8F91EEAC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2928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7" name="Line 19">
              <a:extLst>
                <a:ext uri="{FF2B5EF4-FFF2-40B4-BE49-F238E27FC236}">
                  <a16:creationId xmlns:a16="http://schemas.microsoft.com/office/drawing/2014/main" id="{78A4B4C0-B558-5923-862D-D11B92F1DD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2928"/>
              <a:ext cx="351" cy="1056"/>
            </a:xfrm>
            <a:prstGeom prst="line">
              <a:avLst/>
            </a:prstGeom>
            <a:noFill/>
            <a:ln w="222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8" name="Line 20">
              <a:extLst>
                <a:ext uri="{FF2B5EF4-FFF2-40B4-BE49-F238E27FC236}">
                  <a16:creationId xmlns:a16="http://schemas.microsoft.com/office/drawing/2014/main" id="{7AC89488-EB4F-44F9-C618-44D6E4F8B4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70" y="2928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9" name="Line 21">
              <a:extLst>
                <a:ext uri="{FF2B5EF4-FFF2-40B4-BE49-F238E27FC236}">
                  <a16:creationId xmlns:a16="http://schemas.microsoft.com/office/drawing/2014/main" id="{94BF5E6F-E8E9-FD98-AC78-DB8D0CC054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19" y="2928"/>
              <a:ext cx="351" cy="1056"/>
            </a:xfrm>
            <a:prstGeom prst="line">
              <a:avLst/>
            </a:prstGeom>
            <a:noFill/>
            <a:ln w="222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90" name="Text Box 22">
              <a:extLst>
                <a:ext uri="{FF2B5EF4-FFF2-40B4-BE49-F238E27FC236}">
                  <a16:creationId xmlns:a16="http://schemas.microsoft.com/office/drawing/2014/main" id="{11722984-647D-9B22-BF25-7363B56871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3984"/>
              <a:ext cx="3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400">
                  <a:solidFill>
                    <a:schemeClr val="accent2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-2/3</a:t>
              </a:r>
            </a:p>
          </p:txBody>
        </p:sp>
        <p:sp>
          <p:nvSpPr>
            <p:cNvPr id="83991" name="Text Box 23">
              <a:extLst>
                <a:ext uri="{FF2B5EF4-FFF2-40B4-BE49-F238E27FC236}">
                  <a16:creationId xmlns:a16="http://schemas.microsoft.com/office/drawing/2014/main" id="{3969EF24-2711-5E0F-61A8-51020E3C6A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3984"/>
              <a:ext cx="3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400">
                  <a:solidFill>
                    <a:schemeClr val="accent2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-1/3</a:t>
              </a:r>
            </a:p>
          </p:txBody>
        </p:sp>
        <p:sp>
          <p:nvSpPr>
            <p:cNvPr id="83992" name="Text Box 24">
              <a:extLst>
                <a:ext uri="{FF2B5EF4-FFF2-40B4-BE49-F238E27FC236}">
                  <a16:creationId xmlns:a16="http://schemas.microsoft.com/office/drawing/2014/main" id="{C531ADF4-F462-1398-C380-2C5F35DD22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3984"/>
              <a:ext cx="2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400">
                  <a:solidFill>
                    <a:schemeClr val="accent2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83993" name="Line 25">
              <a:extLst>
                <a:ext uri="{FF2B5EF4-FFF2-40B4-BE49-F238E27FC236}">
                  <a16:creationId xmlns:a16="http://schemas.microsoft.com/office/drawing/2014/main" id="{7B7D65A4-83D5-F4E6-3307-F0731672AC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2928"/>
              <a:ext cx="703" cy="705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94" name="Text Box 26">
              <a:extLst>
                <a:ext uri="{FF2B5EF4-FFF2-40B4-BE49-F238E27FC236}">
                  <a16:creationId xmlns:a16="http://schemas.microsoft.com/office/drawing/2014/main" id="{7B0E3052-DF5C-7627-4354-5227BBA8CB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2" y="3744"/>
              <a:ext cx="3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1800" i="1">
                  <a:sym typeface="Symbol" panose="05050102010706020507" pitchFamily="18" charset="2"/>
                </a:rPr>
                <a:t></a:t>
              </a:r>
            </a:p>
          </p:txBody>
        </p:sp>
      </p:grpSp>
      <p:sp>
        <p:nvSpPr>
          <p:cNvPr id="83995" name="Line 27">
            <a:extLst>
              <a:ext uri="{FF2B5EF4-FFF2-40B4-BE49-F238E27FC236}">
                <a16:creationId xmlns:a16="http://schemas.microsoft.com/office/drawing/2014/main" id="{67BE8976-AEAE-DBEB-46FE-FAE72329C8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505200"/>
            <a:ext cx="280988" cy="838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96" name="Line 28">
            <a:extLst>
              <a:ext uri="{FF2B5EF4-FFF2-40B4-BE49-F238E27FC236}">
                <a16:creationId xmlns:a16="http://schemas.microsoft.com/office/drawing/2014/main" id="{F3235C47-1BF2-2EFF-1243-8227978E19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15188" y="3505200"/>
            <a:ext cx="838200" cy="838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3997" name="Group 29">
            <a:extLst>
              <a:ext uri="{FF2B5EF4-FFF2-40B4-BE49-F238E27FC236}">
                <a16:creationId xmlns:a16="http://schemas.microsoft.com/office/drawing/2014/main" id="{EE8B4D49-A05B-CFED-4C00-A0DB310D6B4C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4298950"/>
            <a:ext cx="107950" cy="882650"/>
            <a:chOff x="4512" y="3456"/>
            <a:chExt cx="68" cy="556"/>
          </a:xfrm>
        </p:grpSpPr>
        <p:sp>
          <p:nvSpPr>
            <p:cNvPr id="83998" name="Line 30">
              <a:extLst>
                <a:ext uri="{FF2B5EF4-FFF2-40B4-BE49-F238E27FC236}">
                  <a16:creationId xmlns:a16="http://schemas.microsoft.com/office/drawing/2014/main" id="{27C86C83-3F76-7F9A-229B-E9D5D37E6D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5" y="3456"/>
              <a:ext cx="0" cy="52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99" name="Oval 31">
              <a:extLst>
                <a:ext uri="{FF2B5EF4-FFF2-40B4-BE49-F238E27FC236}">
                  <a16:creationId xmlns:a16="http://schemas.microsoft.com/office/drawing/2014/main" id="{4DD799D1-B494-8A5F-B1E1-46C12844DC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394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4000" name="AutoShape 32">
            <a:extLst>
              <a:ext uri="{FF2B5EF4-FFF2-40B4-BE49-F238E27FC236}">
                <a16:creationId xmlns:a16="http://schemas.microsoft.com/office/drawing/2014/main" id="{C57C7FF4-88C2-6F51-8484-A9D3B1351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267200"/>
            <a:ext cx="1828800" cy="533400"/>
          </a:xfrm>
          <a:prstGeom prst="wedgeRectCallout">
            <a:avLst>
              <a:gd name="adj1" fmla="val 109463"/>
              <a:gd name="adj2" fmla="val 119644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i="1">
                <a:solidFill>
                  <a:schemeClr val="accent2"/>
                </a:solidFill>
                <a:sym typeface="Symbol" panose="05050102010706020507" pitchFamily="18" charset="2"/>
              </a:rPr>
              <a:t> </a:t>
            </a:r>
            <a:r>
              <a:rPr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= </a:t>
            </a:r>
            <a:r>
              <a:rPr lang="en-US" altLang="zh-CN" sz="2400">
                <a:solidFill>
                  <a:schemeClr val="accent2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 1/2</a:t>
            </a:r>
          </a:p>
        </p:txBody>
      </p:sp>
      <p:sp>
        <p:nvSpPr>
          <p:cNvPr id="84001" name="AutoShape 33">
            <a:extLst>
              <a:ext uri="{FF2B5EF4-FFF2-40B4-BE49-F238E27FC236}">
                <a16:creationId xmlns:a16="http://schemas.microsoft.com/office/drawing/2014/main" id="{33A7626A-8549-1446-8767-921068123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972050"/>
            <a:ext cx="3351212" cy="89535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sz="2400"/>
              <a:t>HW: p.204-205  #18, #19,</a:t>
            </a:r>
          </a:p>
          <a:p>
            <a:pPr algn="ctr"/>
            <a:r>
              <a:rPr kumimoji="0" lang="en-US" altLang="zh-CN" sz="2400"/>
              <a:t>#22,#24</a:t>
            </a:r>
          </a:p>
        </p:txBody>
      </p:sp>
      <p:sp>
        <p:nvSpPr>
          <p:cNvPr id="84002" name="Rectangle 34">
            <a:extLst>
              <a:ext uri="{FF2B5EF4-FFF2-40B4-BE49-F238E27FC236}">
                <a16:creationId xmlns:a16="http://schemas.microsoft.com/office/drawing/2014/main" id="{751A97ED-D871-2EDE-11F3-BDC915D6E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0"/>
            <a:ext cx="2971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/>
              <a:t>§8 Relaxation Metho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39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839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4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4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4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4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840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6" grpId="0" autoUpdateAnimBg="0"/>
      <p:bldP spid="83983" grpId="0" autoUpdateAnimBg="0"/>
      <p:bldP spid="84000" grpId="0" animBg="1" autoUpdateAnimBg="0"/>
      <p:bldP spid="84001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FA694E82-6870-E5A5-AEA6-056C8C38B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0"/>
            <a:ext cx="2971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/>
              <a:t>§7  Relaxation Methods</a:t>
            </a:r>
          </a:p>
        </p:txBody>
      </p:sp>
      <p:grpSp>
        <p:nvGrpSpPr>
          <p:cNvPr id="56327" name="Group 7">
            <a:extLst>
              <a:ext uri="{FF2B5EF4-FFF2-40B4-BE49-F238E27FC236}">
                <a16:creationId xmlns:a16="http://schemas.microsoft.com/office/drawing/2014/main" id="{18451329-6862-8381-9708-9888CD3372B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57200"/>
            <a:ext cx="8153400" cy="1120775"/>
            <a:chOff x="288" y="192"/>
            <a:chExt cx="5136" cy="706"/>
          </a:xfrm>
        </p:grpSpPr>
        <p:sp>
          <p:nvSpPr>
            <p:cNvPr id="56324" name="AutoShape 4">
              <a:extLst>
                <a:ext uri="{FF2B5EF4-FFF2-40B4-BE49-F238E27FC236}">
                  <a16:creationId xmlns:a16="http://schemas.microsoft.com/office/drawing/2014/main" id="{267385C6-FEF2-2704-709A-2C9B3EE8BA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92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0" lang="zh-CN" altLang="en-US"/>
                <a:t>定理</a:t>
              </a:r>
            </a:p>
          </p:txBody>
        </p:sp>
        <p:sp>
          <p:nvSpPr>
            <p:cNvPr id="56325" name="Text Box 5">
              <a:extLst>
                <a:ext uri="{FF2B5EF4-FFF2-40B4-BE49-F238E27FC236}">
                  <a16:creationId xmlns:a16="http://schemas.microsoft.com/office/drawing/2014/main" id="{1B808001-FD84-0408-802E-65AA8A2D44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88"/>
              <a:ext cx="5136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/>
                <a:t>              </a:t>
              </a:r>
              <a:r>
                <a:rPr lang="zh-CN" altLang="en-US" sz="2400">
                  <a:solidFill>
                    <a:schemeClr val="accent2"/>
                  </a:solidFill>
                </a:rPr>
                <a:t>（</a:t>
              </a:r>
              <a:r>
                <a:rPr lang="en-US" altLang="zh-CN" sz="2400">
                  <a:solidFill>
                    <a:schemeClr val="accent2"/>
                  </a:solidFill>
                </a:rPr>
                <a:t>Ostrowski-Reich </a:t>
              </a:r>
              <a:r>
                <a:rPr lang="zh-CN" altLang="en-US" sz="2400">
                  <a:solidFill>
                    <a:schemeClr val="accent2"/>
                  </a:solidFill>
                </a:rPr>
                <a:t>充分条件）</a:t>
              </a:r>
              <a:r>
                <a:rPr lang="zh-CN" altLang="en-US" sz="2400"/>
                <a:t>若</a:t>
              </a:r>
              <a:r>
                <a:rPr lang="en-US" altLang="zh-CN" sz="2400" i="1"/>
                <a:t>A </a:t>
              </a:r>
              <a:r>
                <a:rPr lang="zh-CN" altLang="en-US" sz="2400"/>
                <a:t>对称正定，且有 </a:t>
              </a:r>
              <a:r>
                <a:rPr lang="en-US" altLang="zh-CN" sz="2400">
                  <a:latin typeface="Symbol" panose="05050102010706020507" pitchFamily="18" charset="2"/>
                  <a:sym typeface="Symbol" panose="05050102010706020507" pitchFamily="18" charset="2"/>
                </a:rPr>
                <a:t>0 &lt; </a:t>
              </a:r>
              <a:r>
                <a:rPr lang="en-US" altLang="zh-CN" sz="2400" i="1">
                  <a:sym typeface="Symbol" panose="05050102010706020507" pitchFamily="18" charset="2"/>
                </a:rPr>
                <a:t></a:t>
              </a:r>
              <a:r>
                <a:rPr lang="en-US" altLang="zh-CN" sz="2400">
                  <a:latin typeface="Symbol" panose="05050102010706020507" pitchFamily="18" charset="2"/>
                  <a:sym typeface="Symbol" panose="05050102010706020507" pitchFamily="18" charset="2"/>
                </a:rPr>
                <a:t>  &lt; 2</a:t>
              </a:r>
              <a:r>
                <a:rPr lang="zh-CN" altLang="en-US" sz="2400">
                  <a:latin typeface="Symbol" panose="05050102010706020507" pitchFamily="18" charset="2"/>
                  <a:sym typeface="Symbol" panose="05050102010706020507" pitchFamily="18" charset="2"/>
                </a:rPr>
                <a:t>，则</a:t>
              </a:r>
              <a:r>
                <a:rPr lang="zh-CN" altLang="en-US" sz="2400"/>
                <a:t>松弛法从任意       出发收敛</a:t>
              </a:r>
              <a:r>
                <a:rPr lang="zh-CN" altLang="en-US" sz="2400">
                  <a:latin typeface="Symbol" panose="05050102010706020507" pitchFamily="18" charset="2"/>
                  <a:sym typeface="Symbol" panose="05050102010706020507" pitchFamily="18" charset="2"/>
                </a:rPr>
                <a:t>。</a:t>
              </a:r>
            </a:p>
          </p:txBody>
        </p:sp>
        <p:graphicFrame>
          <p:nvGraphicFramePr>
            <p:cNvPr id="56326" name="Object 6">
              <a:extLst>
                <a:ext uri="{FF2B5EF4-FFF2-40B4-BE49-F238E27FC236}">
                  <a16:creationId xmlns:a16="http://schemas.microsoft.com/office/drawing/2014/main" id="{ACD15F39-4ACE-A465-48DE-C0B45715C5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624"/>
            <a:ext cx="33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6400" imgH="203040" progId="Equation.DSMT4">
                    <p:embed/>
                  </p:oleObj>
                </mc:Choice>
                <mc:Fallback>
                  <p:oleObj name="Equation" r:id="rId8" imgW="26640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624"/>
                          <a:ext cx="33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31" name="Text Box 11">
            <a:extLst>
              <a:ext uri="{FF2B5EF4-FFF2-40B4-BE49-F238E27FC236}">
                <a16:creationId xmlns:a16="http://schemas.microsoft.com/office/drawing/2014/main" id="{11945DF4-D923-C5D3-258D-B5227033C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828800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Arial" panose="020B0604020202020204" pitchFamily="34" charset="0"/>
              </a:rPr>
              <a:t>Q:  </a:t>
            </a:r>
            <a:r>
              <a:rPr lang="en-US" altLang="zh-CN" sz="2000">
                <a:latin typeface="Arial" panose="020B0604020202020204" pitchFamily="34" charset="0"/>
              </a:rPr>
              <a:t>What factor determines the speed of convergence?</a:t>
            </a:r>
          </a:p>
        </p:txBody>
      </p:sp>
      <p:grpSp>
        <p:nvGrpSpPr>
          <p:cNvPr id="56340" name="Group 20">
            <a:extLst>
              <a:ext uri="{FF2B5EF4-FFF2-40B4-BE49-F238E27FC236}">
                <a16:creationId xmlns:a16="http://schemas.microsoft.com/office/drawing/2014/main" id="{7289C0BB-1100-BACF-7EF8-5718C1451E65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514600"/>
            <a:ext cx="7924800" cy="1425575"/>
            <a:chOff x="384" y="1392"/>
            <a:chExt cx="4992" cy="898"/>
          </a:xfrm>
        </p:grpSpPr>
        <p:sp>
          <p:nvSpPr>
            <p:cNvPr id="56332" name="Text Box 12">
              <a:extLst>
                <a:ext uri="{FF2B5EF4-FFF2-40B4-BE49-F238E27FC236}">
                  <a16:creationId xmlns:a16="http://schemas.microsoft.com/office/drawing/2014/main" id="{16640B3A-386D-99F6-0A48-6E717297E2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392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考察迭代</a:t>
              </a:r>
            </a:p>
          </p:txBody>
        </p:sp>
        <p:graphicFrame>
          <p:nvGraphicFramePr>
            <p:cNvPr id="56333" name="Object 13">
              <a:extLst>
                <a:ext uri="{FF2B5EF4-FFF2-40B4-BE49-F238E27FC236}">
                  <a16:creationId xmlns:a16="http://schemas.microsoft.com/office/drawing/2014/main" id="{498275D7-554A-9117-9549-034EA7DC4A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1392"/>
            <a:ext cx="13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30040" imgH="228600" progId="Equation.DSMT4">
                    <p:embed/>
                  </p:oleObj>
                </mc:Choice>
                <mc:Fallback>
                  <p:oleObj name="Equation" r:id="rId10" imgW="113004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392"/>
                          <a:ext cx="139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4" name="Text Box 14">
              <a:extLst>
                <a:ext uri="{FF2B5EF4-FFF2-40B4-BE49-F238E27FC236}">
                  <a16:creationId xmlns:a16="http://schemas.microsoft.com/office/drawing/2014/main" id="{A1BCCE36-F944-CE56-32AC-A9B6CE5B4C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1392"/>
              <a:ext cx="27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：设 </a:t>
              </a:r>
              <a:r>
                <a:rPr lang="en-US" altLang="zh-CN" sz="2400" i="1"/>
                <a:t>B </a:t>
              </a:r>
              <a:r>
                <a:rPr lang="zh-CN" altLang="en-US" sz="2400"/>
                <a:t>有特征根 </a:t>
              </a:r>
              <a:r>
                <a:rPr lang="zh-CN" altLang="en-US" sz="2400" i="1">
                  <a:sym typeface="Symbol" panose="05050102010706020507" pitchFamily="18" charset="2"/>
                </a:rPr>
                <a:t></a:t>
              </a:r>
              <a:r>
                <a:rPr lang="en-US" altLang="zh-CN" sz="2400" baseline="-25000">
                  <a:sym typeface="Symbol" panose="05050102010706020507" pitchFamily="18" charset="2"/>
                </a:rPr>
                <a:t>1</a:t>
              </a:r>
              <a:r>
                <a:rPr lang="zh-CN" altLang="en-US" sz="2400">
                  <a:sym typeface="Symbol" panose="05050102010706020507" pitchFamily="18" charset="2"/>
                </a:rPr>
                <a:t>、</a:t>
              </a:r>
              <a:r>
                <a:rPr lang="en-US" altLang="zh-CN" sz="2400">
                  <a:sym typeface="Symbol" panose="05050102010706020507" pitchFamily="18" charset="2"/>
                </a:rPr>
                <a:t>…</a:t>
              </a:r>
              <a:r>
                <a:rPr lang="zh-CN" altLang="en-US" sz="2400">
                  <a:sym typeface="Symbol" panose="05050102010706020507" pitchFamily="18" charset="2"/>
                </a:rPr>
                <a:t>、</a:t>
              </a:r>
              <a:r>
                <a:rPr lang="zh-CN" altLang="en-US" sz="2400" i="1">
                  <a:sym typeface="Symbol" panose="05050102010706020507" pitchFamily="18" charset="2"/>
                </a:rPr>
                <a:t></a:t>
              </a:r>
              <a:r>
                <a:rPr lang="en-US" altLang="zh-CN" sz="2400" i="1" baseline="-25000">
                  <a:sym typeface="Symbol" panose="05050102010706020507" pitchFamily="18" charset="2"/>
                </a:rPr>
                <a:t>n</a:t>
              </a:r>
              <a:r>
                <a:rPr lang="en-US" altLang="zh-CN" sz="2400">
                  <a:sym typeface="Symbol" panose="05050102010706020507" pitchFamily="18" charset="2"/>
                </a:rPr>
                <a:t> </a:t>
              </a:r>
              <a:r>
                <a:rPr lang="zh-CN" altLang="en-US" sz="2400">
                  <a:sym typeface="Symbol" panose="05050102010706020507" pitchFamily="18" charset="2"/>
                </a:rPr>
                <a:t>对</a:t>
              </a:r>
              <a:endParaRPr lang="zh-CN" altLang="en-US" sz="2400" baseline="-25000">
                <a:sym typeface="Symbol" panose="05050102010706020507" pitchFamily="18" charset="2"/>
              </a:endParaRPr>
            </a:p>
          </p:txBody>
        </p:sp>
        <p:sp>
          <p:nvSpPr>
            <p:cNvPr id="56335" name="Text Box 15">
              <a:extLst>
                <a:ext uri="{FF2B5EF4-FFF2-40B4-BE49-F238E27FC236}">
                  <a16:creationId xmlns:a16="http://schemas.microsoft.com/office/drawing/2014/main" id="{DC7F4CA5-9C5F-5B5A-2A25-5DBE1D8209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680"/>
              <a:ext cx="4944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400"/>
                <a:t>应 </a:t>
              </a:r>
              <a:r>
                <a:rPr lang="en-US" altLang="zh-CN" sz="2400" i="1"/>
                <a:t>n </a:t>
              </a:r>
              <a:r>
                <a:rPr lang="zh-CN" altLang="en-US" sz="2400"/>
                <a:t>个线性无关的特征向量                  。则从任意       出发，                          可表为                   的线性组合，即</a:t>
              </a:r>
            </a:p>
          </p:txBody>
        </p:sp>
        <p:graphicFrame>
          <p:nvGraphicFramePr>
            <p:cNvPr id="56336" name="Object 16">
              <a:extLst>
                <a:ext uri="{FF2B5EF4-FFF2-40B4-BE49-F238E27FC236}">
                  <a16:creationId xmlns:a16="http://schemas.microsoft.com/office/drawing/2014/main" id="{A32A3707-451C-A923-0D48-2505E232CA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1728"/>
            <a:ext cx="87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96880" imgH="228600" progId="Equation.DSMT4">
                    <p:embed/>
                  </p:oleObj>
                </mc:Choice>
                <mc:Fallback>
                  <p:oleObj name="Equation" r:id="rId12" imgW="59688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728"/>
                          <a:ext cx="87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7" name="Object 17">
              <a:extLst>
                <a:ext uri="{FF2B5EF4-FFF2-40B4-BE49-F238E27FC236}">
                  <a16:creationId xmlns:a16="http://schemas.microsoft.com/office/drawing/2014/main" id="{E7D92801-4195-343C-2D7B-7C9CC34BF3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1728"/>
            <a:ext cx="331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66400" imgH="203040" progId="Equation.DSMT4">
                    <p:embed/>
                  </p:oleObj>
                </mc:Choice>
                <mc:Fallback>
                  <p:oleObj name="Equation" r:id="rId14" imgW="266400" imgH="2030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728"/>
                          <a:ext cx="331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8" name="Object 18">
              <a:extLst>
                <a:ext uri="{FF2B5EF4-FFF2-40B4-BE49-F238E27FC236}">
                  <a16:creationId xmlns:a16="http://schemas.microsoft.com/office/drawing/2014/main" id="{97D45095-71D0-CA2E-A536-FFD1F325D1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1968"/>
            <a:ext cx="124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965160" imgH="203040" progId="Equation.DSMT4">
                    <p:embed/>
                  </p:oleObj>
                </mc:Choice>
                <mc:Fallback>
                  <p:oleObj name="Equation" r:id="rId16" imgW="965160" imgH="2030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968"/>
                          <a:ext cx="1248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9" name="Object 19">
              <a:extLst>
                <a:ext uri="{FF2B5EF4-FFF2-40B4-BE49-F238E27FC236}">
                  <a16:creationId xmlns:a16="http://schemas.microsoft.com/office/drawing/2014/main" id="{52CD8FF3-7F45-FF42-0297-7B8F34F944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1968"/>
            <a:ext cx="87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96880" imgH="228600" progId="Equation.DSMT4">
                    <p:embed/>
                  </p:oleObj>
                </mc:Choice>
                <mc:Fallback>
                  <p:oleObj name="Equation" r:id="rId18" imgW="59688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968"/>
                          <a:ext cx="87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41" name="Object 21">
            <a:extLst>
              <a:ext uri="{FF2B5EF4-FFF2-40B4-BE49-F238E27FC236}">
                <a16:creationId xmlns:a16="http://schemas.microsoft.com/office/drawing/2014/main" id="{21DC1A9F-9668-08AF-6597-8493B86B0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038600"/>
          <a:ext cx="177323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88840" imgH="431640" progId="Equation.DSMT4">
                  <p:embed/>
                </p:oleObj>
              </mc:Choice>
              <mc:Fallback>
                <p:oleObj name="Equation" r:id="rId19" imgW="888840" imgH="43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38600"/>
                        <a:ext cx="177323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44" name="Group 24">
            <a:extLst>
              <a:ext uri="{FF2B5EF4-FFF2-40B4-BE49-F238E27FC236}">
                <a16:creationId xmlns:a16="http://schemas.microsoft.com/office/drawing/2014/main" id="{2E03DBF6-C8E7-5A9D-F991-5060E9A7A08C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4114800"/>
            <a:ext cx="4038600" cy="839788"/>
            <a:chOff x="2256" y="2352"/>
            <a:chExt cx="2544" cy="529"/>
          </a:xfrm>
        </p:grpSpPr>
        <p:graphicFrame>
          <p:nvGraphicFramePr>
            <p:cNvPr id="56342" name="Object 22">
              <a:extLst>
                <a:ext uri="{FF2B5EF4-FFF2-40B4-BE49-F238E27FC236}">
                  <a16:creationId xmlns:a16="http://schemas.microsoft.com/office/drawing/2014/main" id="{5457822B-AF20-D373-7CF0-CCF952BDC4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352"/>
            <a:ext cx="2160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25400" imgH="431640" progId="Equation.DSMT4">
                    <p:embed/>
                  </p:oleObj>
                </mc:Choice>
                <mc:Fallback>
                  <p:oleObj name="Equation" r:id="rId21" imgW="1625400" imgH="4316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352"/>
                          <a:ext cx="2160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3" name="AutoShape 23">
              <a:extLst>
                <a:ext uri="{FF2B5EF4-FFF2-40B4-BE49-F238E27FC236}">
                  <a16:creationId xmlns:a16="http://schemas.microsoft.com/office/drawing/2014/main" id="{20190404-07A6-7E58-B151-0DDEDCAE68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544"/>
              <a:ext cx="288" cy="144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6347" name="Group 27">
            <a:extLst>
              <a:ext uri="{FF2B5EF4-FFF2-40B4-BE49-F238E27FC236}">
                <a16:creationId xmlns:a16="http://schemas.microsoft.com/office/drawing/2014/main" id="{A40AB86C-66BB-A18C-63D1-4B2012336610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5105400"/>
            <a:ext cx="2438400" cy="762000"/>
            <a:chOff x="3936" y="2976"/>
            <a:chExt cx="1536" cy="480"/>
          </a:xfrm>
        </p:grpSpPr>
        <p:sp>
          <p:nvSpPr>
            <p:cNvPr id="56346" name="AutoShape 26">
              <a:extLst>
                <a:ext uri="{FF2B5EF4-FFF2-40B4-BE49-F238E27FC236}">
                  <a16:creationId xmlns:a16="http://schemas.microsoft.com/office/drawing/2014/main" id="{D92B53E4-226B-CA0E-C1DB-029DF05F7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976"/>
              <a:ext cx="1536" cy="480"/>
            </a:xfrm>
            <a:prstGeom prst="wedgeEllipseCallout">
              <a:avLst>
                <a:gd name="adj1" fmla="val -18620"/>
                <a:gd name="adj2" fmla="val -110833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en-US" altLang="zh-CN">
                  <a:ea typeface="宋体" panose="02010600030101010101" pitchFamily="2" charset="-122"/>
                  <a:cs typeface="Times New Roman" panose="02020603050405020304" pitchFamily="18" charset="0"/>
                </a:rPr>
                <a:t>~</a:t>
              </a:r>
              <a:endParaRPr lang="en-US" altLang="zh-CN"/>
            </a:p>
          </p:txBody>
        </p:sp>
        <p:graphicFrame>
          <p:nvGraphicFramePr>
            <p:cNvPr id="56345" name="Object 25">
              <a:extLst>
                <a:ext uri="{FF2B5EF4-FFF2-40B4-BE49-F238E27FC236}">
                  <a16:creationId xmlns:a16="http://schemas.microsoft.com/office/drawing/2014/main" id="{9318AB72-8CFE-7CEB-6D17-F41CD79AD8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3072"/>
            <a:ext cx="91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736560" imgH="228600" progId="Equation.DSMT4">
                    <p:embed/>
                  </p:oleObj>
                </mc:Choice>
                <mc:Fallback>
                  <p:oleObj name="Equation" r:id="rId23" imgW="736560" imgH="228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072"/>
                          <a:ext cx="91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48" name="Text Box 28">
            <a:extLst>
              <a:ext uri="{FF2B5EF4-FFF2-40B4-BE49-F238E27FC236}">
                <a16:creationId xmlns:a16="http://schemas.microsoft.com/office/drawing/2014/main" id="{27A0229E-CD76-13B0-4692-1A1402C02C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02920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8000"/>
                </a:solidFill>
                <a:latin typeface="Arial" panose="020B0604020202020204" pitchFamily="34" charset="0"/>
              </a:rPr>
              <a:t>A:</a:t>
            </a:r>
            <a:r>
              <a:rPr lang="en-US" altLang="zh-CN">
                <a:solidFill>
                  <a:srgbClr val="FF0000"/>
                </a:solidFill>
                <a:latin typeface="Arial" panose="020B0604020202020204" pitchFamily="34" charset="0"/>
              </a:rPr>
              <a:t>  </a:t>
            </a:r>
            <a:r>
              <a:rPr lang="en-US" altLang="zh-CN" sz="2000">
                <a:latin typeface="Arial" panose="020B0604020202020204" pitchFamily="34" charset="0"/>
              </a:rPr>
              <a:t>The smaller</a:t>
            </a:r>
            <a:r>
              <a:rPr lang="en-US" altLang="zh-CN" sz="2400"/>
              <a:t> </a:t>
            </a:r>
            <a:r>
              <a:rPr lang="en-US" altLang="zh-CN" sz="2400" i="1">
                <a:latin typeface="Symbol" panose="05050102010706020507" pitchFamily="18" charset="2"/>
                <a:sym typeface="Symbol" panose="05050102010706020507" pitchFamily="18" charset="2"/>
              </a:rPr>
              <a:t></a:t>
            </a:r>
            <a:r>
              <a:rPr lang="en-US" altLang="zh-CN" sz="2400">
                <a:latin typeface="Symbol" panose="05050102010706020507" pitchFamily="18" charset="2"/>
                <a:sym typeface="Symbol" panose="05050102010706020507" pitchFamily="18" charset="2"/>
              </a:rPr>
              <a:t> ( </a:t>
            </a:r>
            <a:r>
              <a:rPr lang="en-US" altLang="zh-CN" sz="2400" i="1">
                <a:sym typeface="Symbol" panose="05050102010706020507" pitchFamily="18" charset="2"/>
              </a:rPr>
              <a:t>B</a:t>
            </a:r>
            <a:r>
              <a:rPr lang="en-US" altLang="zh-CN" sz="2400">
                <a:latin typeface="Symbol" panose="05050102010706020507" pitchFamily="18" charset="2"/>
                <a:sym typeface="Symbol" panose="05050102010706020507" pitchFamily="18" charset="2"/>
              </a:rPr>
              <a:t> ) </a:t>
            </a:r>
            <a:r>
              <a:rPr lang="en-US" altLang="zh-CN" sz="2000">
                <a:latin typeface="Arial" panose="020B0604020202020204" pitchFamily="34" charset="0"/>
                <a:sym typeface="Symbol" panose="05050102010706020507" pitchFamily="18" charset="2"/>
              </a:rPr>
              <a:t>is, the faster the iterations will converge.</a:t>
            </a:r>
          </a:p>
        </p:txBody>
      </p:sp>
      <p:sp>
        <p:nvSpPr>
          <p:cNvPr id="56349" name="Text Box 29">
            <a:extLst>
              <a:ext uri="{FF2B5EF4-FFF2-40B4-BE49-F238E27FC236}">
                <a16:creationId xmlns:a16="http://schemas.microsoft.com/office/drawing/2014/main" id="{1565F539-86AA-F4D7-35E6-3BCD77DBD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791200"/>
            <a:ext cx="6389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/>
              <a:t>对于</a:t>
            </a:r>
            <a:r>
              <a:rPr lang="en-US" altLang="en-US" sz="2400"/>
              <a:t>SOR</a:t>
            </a:r>
            <a:r>
              <a:rPr lang="zh-CN" altLang="en-US" sz="2400"/>
              <a:t>法，希望找 </a:t>
            </a:r>
            <a:r>
              <a:rPr lang="zh-CN" altLang="en-US" sz="2400" i="1">
                <a:sym typeface="Symbol" panose="05050102010706020507" pitchFamily="18" charset="2"/>
              </a:rPr>
              <a:t> </a:t>
            </a:r>
            <a:r>
              <a:rPr lang="zh-CN" altLang="en-US" sz="2400">
                <a:sym typeface="Symbol" panose="05050102010706020507" pitchFamily="18" charset="2"/>
              </a:rPr>
              <a:t>使得 </a:t>
            </a:r>
            <a:r>
              <a:rPr lang="zh-CN" altLang="en-US" sz="2400" i="1">
                <a:latin typeface="Symbol" panose="05050102010706020507" pitchFamily="18" charset="2"/>
                <a:sym typeface="Symbol" panose="05050102010706020507" pitchFamily="18" charset="2"/>
              </a:rPr>
              <a:t></a:t>
            </a:r>
            <a:r>
              <a:rPr lang="zh-CN" altLang="en-US" sz="2400">
                <a:latin typeface="Symbol" panose="05050102010706020507" pitchFamily="18" charset="2"/>
                <a:sym typeface="Symbol" panose="05050102010706020507" pitchFamily="18" charset="2"/>
              </a:rPr>
              <a:t> </a:t>
            </a:r>
            <a:r>
              <a:rPr lang="en-US" altLang="zh-CN" sz="2400">
                <a:latin typeface="Symbol" panose="05050102010706020507" pitchFamily="18" charset="2"/>
                <a:sym typeface="Symbol" panose="05050102010706020507" pitchFamily="18" charset="2"/>
              </a:rPr>
              <a:t>( </a:t>
            </a:r>
            <a:r>
              <a:rPr lang="en-US" altLang="zh-CN" sz="2400" i="1">
                <a:sym typeface="Symbol" panose="05050102010706020507" pitchFamily="18" charset="2"/>
              </a:rPr>
              <a:t>H</a:t>
            </a:r>
            <a:r>
              <a:rPr lang="en-US" altLang="zh-CN" sz="2400" i="1" baseline="-25000">
                <a:sym typeface="Symbol" panose="05050102010706020507" pitchFamily="18" charset="2"/>
              </a:rPr>
              <a:t></a:t>
            </a:r>
            <a:r>
              <a:rPr lang="en-US" altLang="zh-CN" sz="2400">
                <a:latin typeface="Symbol" panose="05050102010706020507" pitchFamily="18" charset="2"/>
                <a:sym typeface="Symbol" panose="05050102010706020507" pitchFamily="18" charset="2"/>
              </a:rPr>
              <a:t> )</a:t>
            </a:r>
            <a:r>
              <a:rPr lang="en-US" altLang="zh-CN" sz="2400"/>
              <a:t> </a:t>
            </a:r>
            <a:r>
              <a:rPr lang="zh-CN" altLang="en-US" sz="2400">
                <a:solidFill>
                  <a:srgbClr val="FF0000"/>
                </a:solidFill>
              </a:rPr>
              <a:t>最小</a:t>
            </a:r>
            <a:r>
              <a:rPr lang="zh-CN" altLang="en-US" sz="240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1" grpId="0" autoUpdateAnimBg="0"/>
      <p:bldP spid="56348" grpId="0" autoUpdateAnimBg="0"/>
      <p:bldP spid="5634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24" name="AutoShape 148">
            <a:extLst>
              <a:ext uri="{FF2B5EF4-FFF2-40B4-BE49-F238E27FC236}">
                <a16:creationId xmlns:a16="http://schemas.microsoft.com/office/drawing/2014/main" id="{B1D4FA67-35B7-B922-78F8-E660DE8F9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715000"/>
            <a:ext cx="528638" cy="304800"/>
          </a:xfrm>
          <a:prstGeom prst="leftRightArrow">
            <a:avLst>
              <a:gd name="adj1" fmla="val 50000"/>
              <a:gd name="adj2" fmla="val 34688"/>
            </a:avLst>
          </a:prstGeom>
          <a:blipFill dpi="0" rotWithShape="0">
            <a:blip r:embed="rId7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325" name="AutoShape 149">
            <a:extLst>
              <a:ext uri="{FF2B5EF4-FFF2-40B4-BE49-F238E27FC236}">
                <a16:creationId xmlns:a16="http://schemas.microsoft.com/office/drawing/2014/main" id="{46309259-3553-AD60-53C1-CE8CA0D48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5715000"/>
            <a:ext cx="528638" cy="304800"/>
          </a:xfrm>
          <a:prstGeom prst="leftRightArrow">
            <a:avLst>
              <a:gd name="adj1" fmla="val 50000"/>
              <a:gd name="adj2" fmla="val 34688"/>
            </a:avLst>
          </a:prstGeom>
          <a:blipFill dpi="0" rotWithShape="0">
            <a:blip r:embed="rId7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322" name="AutoShape 146">
            <a:extLst>
              <a:ext uri="{FF2B5EF4-FFF2-40B4-BE49-F238E27FC236}">
                <a16:creationId xmlns:a16="http://schemas.microsoft.com/office/drawing/2014/main" id="{CBB10729-F44B-105A-BBF5-F2EEBE7C1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486400"/>
            <a:ext cx="1435100" cy="685800"/>
          </a:xfrm>
          <a:prstGeom prst="bevel">
            <a:avLst>
              <a:gd name="adj" fmla="val 3935"/>
            </a:avLst>
          </a:prstGeom>
          <a:blipFill dpi="0" rotWithShape="0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i="1">
                <a:solidFill>
                  <a:srgbClr val="FFFFCC"/>
                </a:solidFill>
              </a:rPr>
              <a:t>B</a:t>
            </a:r>
            <a:r>
              <a:rPr lang="en-US" altLang="zh-CN" sz="2400" i="1" baseline="30000">
                <a:solidFill>
                  <a:srgbClr val="FFFFCC"/>
                </a:solidFill>
              </a:rPr>
              <a:t>k</a:t>
            </a:r>
            <a:r>
              <a:rPr lang="en-US" altLang="zh-CN" sz="2400">
                <a:solidFill>
                  <a:srgbClr val="FFFFCC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  0</a:t>
            </a:r>
          </a:p>
        </p:txBody>
      </p:sp>
      <p:sp>
        <p:nvSpPr>
          <p:cNvPr id="50323" name="AutoShape 147">
            <a:extLst>
              <a:ext uri="{FF2B5EF4-FFF2-40B4-BE49-F238E27FC236}">
                <a16:creationId xmlns:a16="http://schemas.microsoft.com/office/drawing/2014/main" id="{80373D83-D63E-D6BE-5B00-DC6119ACC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5516563"/>
            <a:ext cx="1511300" cy="685800"/>
          </a:xfrm>
          <a:prstGeom prst="bevel">
            <a:avLst>
              <a:gd name="adj" fmla="val 3935"/>
            </a:avLst>
          </a:prstGeom>
          <a:blipFill dpi="0" rotWithShape="0">
            <a:blip r:embed="rId7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i="1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</a:t>
            </a:r>
            <a:r>
              <a:rPr lang="en-US" altLang="zh-CN" sz="240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 ( </a:t>
            </a:r>
            <a:r>
              <a:rPr lang="en-US" altLang="zh-CN" sz="2400" i="1">
                <a:solidFill>
                  <a:srgbClr val="FF0000"/>
                </a:solidFill>
                <a:sym typeface="Symbol" panose="05050102010706020507" pitchFamily="18" charset="2"/>
              </a:rPr>
              <a:t>B</a:t>
            </a:r>
            <a:r>
              <a:rPr lang="en-US" altLang="zh-CN" sz="240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 ) &lt; 1</a:t>
            </a:r>
          </a:p>
        </p:txBody>
      </p:sp>
      <p:sp>
        <p:nvSpPr>
          <p:cNvPr id="50321" name="AutoShape 145">
            <a:extLst>
              <a:ext uri="{FF2B5EF4-FFF2-40B4-BE49-F238E27FC236}">
                <a16:creationId xmlns:a16="http://schemas.microsoft.com/office/drawing/2014/main" id="{42D38976-2C8A-16D8-F19D-315896367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486400"/>
            <a:ext cx="3627438" cy="685800"/>
          </a:xfrm>
          <a:prstGeom prst="bevel">
            <a:avLst>
              <a:gd name="adj" fmla="val 3935"/>
            </a:avLst>
          </a:prstGeom>
          <a:blipFill dpi="0" rotWithShape="0">
            <a:blip r:embed="rId7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rgbClr val="FFFFCC"/>
                </a:solidFill>
              </a:rPr>
              <a:t>迭代从任意向量出发收敛</a:t>
            </a:r>
          </a:p>
        </p:txBody>
      </p:sp>
      <p:grpSp>
        <p:nvGrpSpPr>
          <p:cNvPr id="50359" name="Group 183">
            <a:extLst>
              <a:ext uri="{FF2B5EF4-FFF2-40B4-BE49-F238E27FC236}">
                <a16:creationId xmlns:a16="http://schemas.microsoft.com/office/drawing/2014/main" id="{ED7B898C-CF07-C41D-B3DB-B4321AE8821F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864100"/>
            <a:ext cx="8280400" cy="2020888"/>
            <a:chOff x="204" y="2886"/>
            <a:chExt cx="5216" cy="1273"/>
          </a:xfrm>
        </p:grpSpPr>
        <p:sp>
          <p:nvSpPr>
            <p:cNvPr id="50360" name="AutoShape 184">
              <a:extLst>
                <a:ext uri="{FF2B5EF4-FFF2-40B4-BE49-F238E27FC236}">
                  <a16:creationId xmlns:a16="http://schemas.microsoft.com/office/drawing/2014/main" id="{7EBD2A7E-5387-EF3E-ED10-4C73BD2E7E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2886"/>
              <a:ext cx="5148" cy="1224"/>
            </a:xfrm>
            <a:prstGeom prst="bevel">
              <a:avLst>
                <a:gd name="adj" fmla="val 12500"/>
              </a:avLst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zh-CN"/>
            </a:p>
          </p:txBody>
        </p:sp>
        <p:grpSp>
          <p:nvGrpSpPr>
            <p:cNvPr id="50361" name="Group 185">
              <a:extLst>
                <a:ext uri="{FF2B5EF4-FFF2-40B4-BE49-F238E27FC236}">
                  <a16:creationId xmlns:a16="http://schemas.microsoft.com/office/drawing/2014/main" id="{335C265F-5ED8-FD09-C46E-BCB5977BF4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" y="2931"/>
              <a:ext cx="5035" cy="1228"/>
              <a:chOff x="385" y="2931"/>
              <a:chExt cx="5035" cy="1228"/>
            </a:xfrm>
          </p:grpSpPr>
          <p:sp>
            <p:nvSpPr>
              <p:cNvPr id="50362" name="AutoShape 186">
                <a:extLst>
                  <a:ext uri="{FF2B5EF4-FFF2-40B4-BE49-F238E27FC236}">
                    <a16:creationId xmlns:a16="http://schemas.microsoft.com/office/drawing/2014/main" id="{0F4240A8-C2F7-9A98-3A4D-44652D4243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" y="2931"/>
                <a:ext cx="771" cy="384"/>
              </a:xfrm>
              <a:prstGeom prst="bevel">
                <a:avLst>
                  <a:gd name="adj" fmla="val 12500"/>
                </a:avLst>
              </a:prstGeom>
              <a:solidFill>
                <a:srgbClr val="CCFFFF"/>
              </a:solidFill>
              <a:ln w="9525">
                <a:solidFill>
                  <a:srgbClr val="CCFF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kumimoji="0" lang="zh-CN" altLang="en-US"/>
                  <a:t>定理</a:t>
                </a:r>
              </a:p>
            </p:txBody>
          </p:sp>
          <p:sp>
            <p:nvSpPr>
              <p:cNvPr id="50363" name="Rectangle 187">
                <a:extLst>
                  <a:ext uri="{FF2B5EF4-FFF2-40B4-BE49-F238E27FC236}">
                    <a16:creationId xmlns:a16="http://schemas.microsoft.com/office/drawing/2014/main" id="{97411755-157D-44BE-6AF6-189B9D2620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6" y="2977"/>
                <a:ext cx="435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CC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/>
                  <a:t>（迭代法基本定理）设有方程组</a:t>
                </a:r>
              </a:p>
            </p:txBody>
          </p:sp>
          <p:sp>
            <p:nvSpPr>
              <p:cNvPr id="50364" name="Rectangle 188">
                <a:extLst>
                  <a:ext uri="{FF2B5EF4-FFF2-40B4-BE49-F238E27FC236}">
                    <a16:creationId xmlns:a16="http://schemas.microsoft.com/office/drawing/2014/main" id="{765B387B-82F1-DDF4-E148-20EB48F011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" y="3339"/>
                <a:ext cx="480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CC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/>
                  <a:t>任意初始向量      及任意    ，解此方程组的迭代</a:t>
                </a:r>
                <a:r>
                  <a:rPr lang="zh-CN" altLang="en-US"/>
                  <a:t>（即</a:t>
                </a:r>
                <a:endParaRPr lang="zh-CN" altLang="en-US" sz="2400"/>
              </a:p>
            </p:txBody>
          </p:sp>
          <p:graphicFrame>
            <p:nvGraphicFramePr>
              <p:cNvPr id="50365" name="Object 189">
                <a:extLst>
                  <a:ext uri="{FF2B5EF4-FFF2-40B4-BE49-F238E27FC236}">
                    <a16:creationId xmlns:a16="http://schemas.microsoft.com/office/drawing/2014/main" id="{21011AE4-BF95-7C85-26C1-AB804D8A7E8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1" y="3638"/>
              <a:ext cx="1449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130040" imgH="228600" progId="Equation.DSMT4">
                      <p:embed/>
                    </p:oleObj>
                  </mc:Choice>
                  <mc:Fallback>
                    <p:oleObj name="Equation" r:id="rId8" imgW="1130040" imgH="228600" progId="Equation.DSMT4">
                      <p:embed/>
                      <p:pic>
                        <p:nvPicPr>
                          <p:cNvPr id="0" name="Object 1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" y="3638"/>
                            <a:ext cx="1449" cy="291"/>
                          </a:xfrm>
                          <a:prstGeom prst="rect">
                            <a:avLst/>
                          </a:prstGeom>
                          <a:solidFill>
                            <a:srgbClr val="CCFFFF"/>
                          </a:solidFill>
                          <a:ln w="9525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366" name="Object 190">
                <a:extLst>
                  <a:ext uri="{FF2B5EF4-FFF2-40B4-BE49-F238E27FC236}">
                    <a16:creationId xmlns:a16="http://schemas.microsoft.com/office/drawing/2014/main" id="{B3B7C2C7-2512-C3EF-9FED-01F81BFE133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87" y="3011"/>
              <a:ext cx="862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736560" imgH="203040" progId="Equation.DSMT4">
                      <p:embed/>
                    </p:oleObj>
                  </mc:Choice>
                  <mc:Fallback>
                    <p:oleObj name="Equation" r:id="rId10" imgW="736560" imgH="203040" progId="Equation.DSMT4">
                      <p:embed/>
                      <p:pic>
                        <p:nvPicPr>
                          <p:cNvPr id="0" name="Object 1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7" y="3011"/>
                            <a:ext cx="862" cy="238"/>
                          </a:xfrm>
                          <a:prstGeom prst="rect">
                            <a:avLst/>
                          </a:prstGeom>
                          <a:solidFill>
                            <a:srgbClr val="CCFFFF"/>
                          </a:solidFill>
                          <a:ln w="9525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367" name="Object 191">
                <a:extLst>
                  <a:ext uri="{FF2B5EF4-FFF2-40B4-BE49-F238E27FC236}">
                    <a16:creationId xmlns:a16="http://schemas.microsoft.com/office/drawing/2014/main" id="{06FB2441-725B-A12B-63B7-830FACB4499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17" y="3385"/>
              <a:ext cx="186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64880" imgH="203040" progId="Equation.DSMT4">
                      <p:embed/>
                    </p:oleObj>
                  </mc:Choice>
                  <mc:Fallback>
                    <p:oleObj name="Equation" r:id="rId12" imgW="164880" imgH="203040" progId="Equation.DSMT4">
                      <p:embed/>
                      <p:pic>
                        <p:nvPicPr>
                          <p:cNvPr id="0" name="Object 1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7" y="3385"/>
                            <a:ext cx="186" cy="229"/>
                          </a:xfrm>
                          <a:prstGeom prst="rect">
                            <a:avLst/>
                          </a:prstGeom>
                          <a:solidFill>
                            <a:srgbClr val="CCFFFF"/>
                          </a:solidFill>
                          <a:ln w="9525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368" name="Object 192">
                <a:extLst>
                  <a:ext uri="{FF2B5EF4-FFF2-40B4-BE49-F238E27FC236}">
                    <a16:creationId xmlns:a16="http://schemas.microsoft.com/office/drawing/2014/main" id="{23E95DD5-65D1-EDEB-3591-B422A7F1919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55" y="3385"/>
              <a:ext cx="301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266400" imgH="203040" progId="Equation.DSMT4">
                      <p:embed/>
                    </p:oleObj>
                  </mc:Choice>
                  <mc:Fallback>
                    <p:oleObj name="Equation" r:id="rId14" imgW="266400" imgH="203040" progId="Equation.DSMT4">
                      <p:embed/>
                      <p:pic>
                        <p:nvPicPr>
                          <p:cNvPr id="0" name="Object 1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5" y="3385"/>
                            <a:ext cx="301" cy="229"/>
                          </a:xfrm>
                          <a:prstGeom prst="rect">
                            <a:avLst/>
                          </a:prstGeom>
                          <a:solidFill>
                            <a:srgbClr val="CCFFFF"/>
                          </a:solidFill>
                          <a:ln w="9525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369" name="Rectangle 193">
                <a:extLst>
                  <a:ext uri="{FF2B5EF4-FFF2-40B4-BE49-F238E27FC236}">
                    <a16:creationId xmlns:a16="http://schemas.microsoft.com/office/drawing/2014/main" id="{DFDD7790-057B-CD97-C71C-4177EEAC7C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4" y="2976"/>
                <a:ext cx="506" cy="294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rgbClr val="CCFF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/>
                  <a:t>对于</a:t>
                </a:r>
              </a:p>
            </p:txBody>
          </p:sp>
          <p:sp>
            <p:nvSpPr>
              <p:cNvPr id="50370" name="Rectangle 194">
                <a:extLst>
                  <a:ext uri="{FF2B5EF4-FFF2-40B4-BE49-F238E27FC236}">
                    <a16:creationId xmlns:a16="http://schemas.microsoft.com/office/drawing/2014/main" id="{B3814710-F6DA-371A-47CE-4F3E9099A3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3641"/>
                <a:ext cx="3402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CC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/>
                  <a:t>法）收敛的充要条件是</a:t>
                </a:r>
                <a:r>
                  <a:rPr lang="zh-CN" altLang="en-US" sz="2400" i="1">
                    <a:solidFill>
                      <a:schemeClr val="accent2"/>
                    </a:solidFill>
                    <a:sym typeface="Symbol" panose="05050102010706020507" pitchFamily="18" charset="2"/>
                  </a:rPr>
                  <a:t></a:t>
                </a:r>
                <a:r>
                  <a:rPr lang="zh-CN" altLang="en-US" sz="2400">
                    <a:solidFill>
                      <a:schemeClr val="accent2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zh-CN" sz="2400">
                    <a:solidFill>
                      <a:schemeClr val="accent2"/>
                    </a:solidFill>
                    <a:sym typeface="Symbol" panose="05050102010706020507" pitchFamily="18" charset="2"/>
                  </a:rPr>
                  <a:t>( </a:t>
                </a:r>
                <a:r>
                  <a:rPr lang="en-US" altLang="zh-CN" sz="2400" i="1">
                    <a:solidFill>
                      <a:schemeClr val="accent2"/>
                    </a:solidFill>
                    <a:sym typeface="Symbol" panose="05050102010706020507" pitchFamily="18" charset="2"/>
                  </a:rPr>
                  <a:t>B</a:t>
                </a:r>
                <a:r>
                  <a:rPr lang="en-US" altLang="zh-CN" sz="2400">
                    <a:solidFill>
                      <a:schemeClr val="accent2"/>
                    </a:solidFill>
                    <a:sym typeface="Symbol" panose="05050102010706020507" pitchFamily="18" charset="2"/>
                  </a:rPr>
                  <a:t> ) &lt; 1</a:t>
                </a:r>
                <a:r>
                  <a:rPr lang="zh-CN" altLang="en-US" sz="2400">
                    <a:solidFill>
                      <a:schemeClr val="accent2"/>
                    </a:solidFill>
                    <a:sym typeface="Symbol" panose="05050102010706020507" pitchFamily="18" charset="2"/>
                  </a:rPr>
                  <a:t>。</a:t>
                </a:r>
              </a:p>
              <a:p>
                <a:endParaRPr lang="en-US" altLang="zh-CN" sz="2400"/>
              </a:p>
            </p:txBody>
          </p:sp>
        </p:grpSp>
      </p:grpSp>
      <p:sp>
        <p:nvSpPr>
          <p:cNvPr id="50255" name="Rectangle 79">
            <a:extLst>
              <a:ext uri="{FF2B5EF4-FFF2-40B4-BE49-F238E27FC236}">
                <a16:creationId xmlns:a16="http://schemas.microsoft.com/office/drawing/2014/main" id="{9B47084D-FA7E-2BAD-7DB9-09A8B0C20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0"/>
            <a:ext cx="4343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/>
              <a:t>§7  Convergence of Iterative methods</a:t>
            </a:r>
          </a:p>
        </p:txBody>
      </p:sp>
      <p:grpSp>
        <p:nvGrpSpPr>
          <p:cNvPr id="50271" name="Group 95">
            <a:extLst>
              <a:ext uri="{FF2B5EF4-FFF2-40B4-BE49-F238E27FC236}">
                <a16:creationId xmlns:a16="http://schemas.microsoft.com/office/drawing/2014/main" id="{E105E846-487A-AB92-5067-53FBD618FFC2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04800"/>
            <a:ext cx="4572000" cy="609600"/>
            <a:chOff x="336" y="288"/>
            <a:chExt cx="2880" cy="384"/>
          </a:xfrm>
        </p:grpSpPr>
        <p:sp>
          <p:nvSpPr>
            <p:cNvPr id="50257" name="AutoShape 81">
              <a:extLst>
                <a:ext uri="{FF2B5EF4-FFF2-40B4-BE49-F238E27FC236}">
                  <a16:creationId xmlns:a16="http://schemas.microsoft.com/office/drawing/2014/main" id="{20C4894C-5707-3EFF-29C3-F5D0F0585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88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0" lang="zh-CN" altLang="en-US"/>
                <a:t>定理</a:t>
              </a:r>
            </a:p>
          </p:txBody>
        </p:sp>
        <p:sp>
          <p:nvSpPr>
            <p:cNvPr id="50265" name="Rectangle 89">
              <a:extLst>
                <a:ext uri="{FF2B5EF4-FFF2-40B4-BE49-F238E27FC236}">
                  <a16:creationId xmlns:a16="http://schemas.microsoft.com/office/drawing/2014/main" id="{AA238E24-8EC7-182E-3CE1-4BC2E17ADE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432"/>
              <a:ext cx="211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i="1">
                  <a:solidFill>
                    <a:schemeClr val="accent2"/>
                  </a:solidFill>
                </a:rPr>
                <a:t> </a:t>
              </a:r>
              <a:r>
                <a:rPr lang="en-US" altLang="zh-CN" sz="2400" i="1"/>
                <a:t>B</a:t>
              </a:r>
              <a:r>
                <a:rPr lang="en-US" altLang="zh-CN" sz="2400" i="1" baseline="30000"/>
                <a:t>k</a:t>
              </a:r>
              <a:r>
                <a:rPr lang="en-US" altLang="zh-CN" sz="2400">
                  <a:latin typeface="Symbol" panose="05050102010706020507" pitchFamily="18" charset="2"/>
                  <a:sym typeface="Symbol" panose="05050102010706020507" pitchFamily="18" charset="2"/>
                </a:rPr>
                <a:t>  0</a:t>
              </a:r>
              <a:r>
                <a:rPr lang="en-US" altLang="zh-CN" sz="2400">
                  <a:solidFill>
                    <a:schemeClr val="accent2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     </a:t>
              </a:r>
              <a:r>
                <a:rPr lang="en-US" altLang="zh-CN" sz="2400" i="1">
                  <a:solidFill>
                    <a:schemeClr val="accent2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</a:t>
              </a:r>
              <a:r>
                <a:rPr lang="en-US" altLang="zh-CN" sz="2400">
                  <a:solidFill>
                    <a:schemeClr val="accent2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 ( </a:t>
              </a:r>
              <a:r>
                <a:rPr lang="en-US" altLang="zh-CN" sz="2400" i="1">
                  <a:solidFill>
                    <a:schemeClr val="accent2"/>
                  </a:solidFill>
                  <a:sym typeface="Symbol" panose="05050102010706020507" pitchFamily="18" charset="2"/>
                </a:rPr>
                <a:t>B</a:t>
              </a:r>
              <a:r>
                <a:rPr lang="en-US" altLang="zh-CN" sz="2400">
                  <a:solidFill>
                    <a:schemeClr val="accent2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 ) &lt; 1</a:t>
              </a:r>
            </a:p>
          </p:txBody>
        </p:sp>
      </p:grpSp>
      <p:sp>
        <p:nvSpPr>
          <p:cNvPr id="50272" name="Text Box 96">
            <a:extLst>
              <a:ext uri="{FF2B5EF4-FFF2-40B4-BE49-F238E27FC236}">
                <a16:creationId xmlns:a16="http://schemas.microsoft.com/office/drawing/2014/main" id="{5448F210-2EC7-2C41-7F06-7D0B3FD2B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90600"/>
            <a:ext cx="1306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accent2"/>
                </a:solidFill>
              </a:rPr>
              <a:t>证明：</a:t>
            </a:r>
          </a:p>
        </p:txBody>
      </p:sp>
      <p:sp>
        <p:nvSpPr>
          <p:cNvPr id="50273" name="Text Box 97">
            <a:extLst>
              <a:ext uri="{FF2B5EF4-FFF2-40B4-BE49-F238E27FC236}">
                <a16:creationId xmlns:a16="http://schemas.microsoft.com/office/drawing/2014/main" id="{BF611B53-B5B8-BE6A-B708-BE9186F75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9906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/>
              <a:t>“</a:t>
            </a:r>
            <a:r>
              <a:rPr lang="en-US" altLang="zh-CN" sz="2400">
                <a:sym typeface="Symbol" panose="05050102010706020507" pitchFamily="18" charset="2"/>
              </a:rPr>
              <a:t></a:t>
            </a:r>
            <a:r>
              <a:rPr lang="en-US" altLang="zh-CN" sz="2400"/>
              <a:t>” </a:t>
            </a:r>
            <a:r>
              <a:rPr lang="zh-CN" altLang="en-US" sz="2400"/>
              <a:t>若 </a:t>
            </a:r>
            <a:r>
              <a:rPr lang="zh-CN" altLang="en-US" sz="2400" i="1">
                <a:sym typeface="Symbol" panose="05050102010706020507" pitchFamily="18" charset="2"/>
              </a:rPr>
              <a:t> </a:t>
            </a:r>
            <a:r>
              <a:rPr lang="zh-CN" altLang="en-US" sz="2400"/>
              <a:t>是 </a:t>
            </a:r>
            <a:r>
              <a:rPr lang="en-US" altLang="zh-CN" sz="2400" i="1"/>
              <a:t>B</a:t>
            </a:r>
            <a:r>
              <a:rPr lang="en-US" altLang="zh-CN" sz="2400"/>
              <a:t> </a:t>
            </a:r>
            <a:r>
              <a:rPr lang="zh-CN" altLang="en-US" sz="2400"/>
              <a:t>的</a:t>
            </a:r>
            <a:r>
              <a:rPr lang="en-US" altLang="zh-CN" sz="2400"/>
              <a:t>eigenvalue, </a:t>
            </a:r>
            <a:r>
              <a:rPr lang="zh-CN" altLang="en-US" sz="2400"/>
              <a:t>则</a:t>
            </a:r>
            <a:r>
              <a:rPr lang="zh-CN" altLang="en-US" sz="2400" i="1">
                <a:sym typeface="Symbol" panose="05050102010706020507" pitchFamily="18" charset="2"/>
              </a:rPr>
              <a:t></a:t>
            </a:r>
            <a:r>
              <a:rPr lang="en-US" altLang="zh-CN" sz="2400" i="1" baseline="30000">
                <a:sym typeface="Symbol" panose="05050102010706020507" pitchFamily="18" charset="2"/>
              </a:rPr>
              <a:t>k</a:t>
            </a:r>
            <a:r>
              <a:rPr lang="en-US" altLang="zh-CN" sz="2400"/>
              <a:t> </a:t>
            </a:r>
            <a:r>
              <a:rPr lang="zh-CN" altLang="en-US" sz="2400"/>
              <a:t>是 </a:t>
            </a:r>
            <a:r>
              <a:rPr lang="en-US" altLang="zh-CN" sz="2400" i="1"/>
              <a:t>B</a:t>
            </a:r>
            <a:r>
              <a:rPr lang="en-US" altLang="zh-CN" sz="2400" i="1" baseline="30000"/>
              <a:t>k</a:t>
            </a:r>
            <a:r>
              <a:rPr lang="en-US" altLang="zh-CN" sz="2400"/>
              <a:t> </a:t>
            </a:r>
            <a:r>
              <a:rPr lang="zh-CN" altLang="en-US" sz="2400"/>
              <a:t>的</a:t>
            </a:r>
            <a:r>
              <a:rPr lang="en-US" altLang="zh-CN" sz="2400"/>
              <a:t>eigenvalue </a:t>
            </a:r>
            <a:r>
              <a:rPr lang="zh-CN" altLang="en-US" sz="2400"/>
              <a:t>。</a:t>
            </a:r>
            <a:r>
              <a:rPr lang="zh-CN" altLang="en-US" b="0"/>
              <a:t> </a:t>
            </a:r>
          </a:p>
        </p:txBody>
      </p:sp>
      <p:sp>
        <p:nvSpPr>
          <p:cNvPr id="50274" name="Text Box 98">
            <a:extLst>
              <a:ext uri="{FF2B5EF4-FFF2-40B4-BE49-F238E27FC236}">
                <a16:creationId xmlns:a16="http://schemas.microsoft.com/office/drawing/2014/main" id="{183ABC1E-B7D2-C882-4F58-24CA29AF4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524000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/>
              <a:t>则 </a:t>
            </a:r>
            <a:r>
              <a:rPr lang="en-US" altLang="zh-CN" sz="2400"/>
              <a:t>[</a:t>
            </a:r>
            <a:r>
              <a:rPr lang="en-US" altLang="zh-CN" sz="2400" i="1">
                <a:latin typeface="Symbol" panose="05050102010706020507" pitchFamily="18" charset="2"/>
                <a:sym typeface="Symbol" panose="05050102010706020507" pitchFamily="18" charset="2"/>
              </a:rPr>
              <a:t></a:t>
            </a:r>
            <a:r>
              <a:rPr lang="en-US" altLang="zh-CN" sz="2400">
                <a:latin typeface="Symbol" panose="05050102010706020507" pitchFamily="18" charset="2"/>
                <a:sym typeface="Symbol" panose="05050102010706020507" pitchFamily="18" charset="2"/>
              </a:rPr>
              <a:t> (</a:t>
            </a:r>
            <a:r>
              <a:rPr lang="en-US" altLang="zh-CN" sz="2400" i="1">
                <a:sym typeface="Symbol" panose="05050102010706020507" pitchFamily="18" charset="2"/>
              </a:rPr>
              <a:t>B</a:t>
            </a:r>
            <a:r>
              <a:rPr lang="en-US" altLang="zh-CN" sz="2400">
                <a:latin typeface="Symbol" panose="05050102010706020507" pitchFamily="18" charset="2"/>
                <a:sym typeface="Symbol" panose="05050102010706020507" pitchFamily="18" charset="2"/>
              </a:rPr>
              <a:t>)</a:t>
            </a:r>
            <a:r>
              <a:rPr lang="en-US" altLang="zh-CN" sz="2400"/>
              <a:t>]</a:t>
            </a:r>
            <a:r>
              <a:rPr lang="en-US" altLang="zh-CN" sz="2400" i="1" baseline="30000"/>
              <a:t>k</a:t>
            </a:r>
            <a:r>
              <a:rPr lang="en-US" altLang="zh-CN" sz="2400"/>
              <a:t> = [ max | </a:t>
            </a:r>
            <a:r>
              <a:rPr lang="en-US" altLang="zh-CN" sz="2400" i="1">
                <a:sym typeface="Symbol" panose="05050102010706020507" pitchFamily="18" charset="2"/>
              </a:rPr>
              <a:t></a:t>
            </a:r>
            <a:r>
              <a:rPr lang="en-US" altLang="zh-CN" sz="2400"/>
              <a:t> | ]</a:t>
            </a:r>
            <a:r>
              <a:rPr lang="en-US" altLang="zh-CN" sz="2400" i="1" baseline="30000"/>
              <a:t>k</a:t>
            </a:r>
            <a:r>
              <a:rPr lang="en-US" altLang="zh-CN" sz="2400"/>
              <a:t> = | </a:t>
            </a:r>
            <a:r>
              <a:rPr lang="en-US" altLang="zh-CN" sz="2400" i="1">
                <a:sym typeface="Symbol" panose="05050102010706020507" pitchFamily="18" charset="2"/>
              </a:rPr>
              <a:t></a:t>
            </a:r>
            <a:r>
              <a:rPr lang="en-US" altLang="zh-CN" sz="2400" i="1" baseline="-25000">
                <a:sym typeface="Symbol" panose="05050102010706020507" pitchFamily="18" charset="2"/>
              </a:rPr>
              <a:t>m</a:t>
            </a:r>
            <a:r>
              <a:rPr lang="en-US" altLang="zh-CN" sz="2400" i="1" baseline="30000">
                <a:sym typeface="Symbol" panose="05050102010706020507" pitchFamily="18" charset="2"/>
              </a:rPr>
              <a:t>k</a:t>
            </a:r>
            <a:r>
              <a:rPr lang="en-US" altLang="zh-CN" sz="2400"/>
              <a:t> | </a:t>
            </a:r>
          </a:p>
        </p:txBody>
      </p:sp>
      <p:sp>
        <p:nvSpPr>
          <p:cNvPr id="50275" name="Text Box 99">
            <a:extLst>
              <a:ext uri="{FF2B5EF4-FFF2-40B4-BE49-F238E27FC236}">
                <a16:creationId xmlns:a16="http://schemas.microsoft.com/office/drawing/2014/main" id="{6F36BFBF-D9F6-22CB-EF4F-1AC80A039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15240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ym typeface="Symbol" panose="05050102010706020507" pitchFamily="18" charset="2"/>
              </a:rPr>
              <a:t> </a:t>
            </a:r>
            <a:r>
              <a:rPr lang="en-US" altLang="zh-CN" sz="2400" i="1">
                <a:latin typeface="Symbol" panose="05050102010706020507" pitchFamily="18" charset="2"/>
                <a:sym typeface="Symbol" panose="05050102010706020507" pitchFamily="18" charset="2"/>
              </a:rPr>
              <a:t></a:t>
            </a:r>
            <a:r>
              <a:rPr lang="en-US" altLang="zh-CN" sz="2400">
                <a:latin typeface="Symbol" panose="05050102010706020507" pitchFamily="18" charset="2"/>
                <a:sym typeface="Symbol" panose="05050102010706020507" pitchFamily="18" charset="2"/>
              </a:rPr>
              <a:t> ( </a:t>
            </a:r>
            <a:r>
              <a:rPr lang="en-US" altLang="zh-CN" sz="2400" i="1">
                <a:sym typeface="Symbol" panose="05050102010706020507" pitchFamily="18" charset="2"/>
              </a:rPr>
              <a:t>B</a:t>
            </a:r>
            <a:r>
              <a:rPr lang="en-US" altLang="zh-CN" sz="2400" i="1" baseline="30000">
                <a:sym typeface="Symbol" panose="05050102010706020507" pitchFamily="18" charset="2"/>
              </a:rPr>
              <a:t>k</a:t>
            </a:r>
            <a:r>
              <a:rPr lang="en-US" altLang="zh-CN" sz="2400">
                <a:latin typeface="Symbol" panose="05050102010706020507" pitchFamily="18" charset="2"/>
                <a:sym typeface="Symbol" panose="05050102010706020507" pitchFamily="18" charset="2"/>
              </a:rPr>
              <a:t> )</a:t>
            </a:r>
            <a:r>
              <a:rPr lang="en-US" altLang="zh-CN" sz="2400"/>
              <a:t> </a:t>
            </a:r>
            <a:r>
              <a:rPr lang="en-US" altLang="zh-CN" sz="2400">
                <a:sym typeface="Symbol" panose="05050102010706020507" pitchFamily="18" charset="2"/>
              </a:rPr>
              <a:t> || </a:t>
            </a:r>
            <a:r>
              <a:rPr lang="en-US" altLang="zh-CN" sz="2400" i="1">
                <a:sym typeface="Symbol" panose="05050102010706020507" pitchFamily="18" charset="2"/>
              </a:rPr>
              <a:t>B</a:t>
            </a:r>
            <a:r>
              <a:rPr lang="en-US" altLang="zh-CN" sz="2400" i="1" baseline="30000">
                <a:sym typeface="Symbol" panose="05050102010706020507" pitchFamily="18" charset="2"/>
              </a:rPr>
              <a:t>k</a:t>
            </a:r>
            <a:r>
              <a:rPr lang="en-US" altLang="zh-CN" sz="2400">
                <a:sym typeface="Symbol" panose="05050102010706020507" pitchFamily="18" charset="2"/>
              </a:rPr>
              <a:t> ||  0</a:t>
            </a:r>
          </a:p>
        </p:txBody>
      </p:sp>
      <p:sp>
        <p:nvSpPr>
          <p:cNvPr id="50276" name="Text Box 100">
            <a:extLst>
              <a:ext uri="{FF2B5EF4-FFF2-40B4-BE49-F238E27FC236}">
                <a16:creationId xmlns:a16="http://schemas.microsoft.com/office/drawing/2014/main" id="{E74E5230-8E73-6FDD-286C-76E3AEBBB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9812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ym typeface="Symbol" panose="05050102010706020507" pitchFamily="18" charset="2"/>
              </a:rPr>
              <a:t></a:t>
            </a:r>
            <a:r>
              <a:rPr lang="en-US" altLang="zh-CN" sz="2400" i="1">
                <a:latin typeface="Symbol" panose="05050102010706020507" pitchFamily="18" charset="2"/>
                <a:sym typeface="Symbol" panose="05050102010706020507" pitchFamily="18" charset="2"/>
              </a:rPr>
              <a:t>   </a:t>
            </a:r>
            <a:r>
              <a:rPr lang="en-US" altLang="zh-CN" sz="2400">
                <a:latin typeface="Symbol" panose="05050102010706020507" pitchFamily="18" charset="2"/>
                <a:sym typeface="Symbol" panose="05050102010706020507" pitchFamily="18" charset="2"/>
              </a:rPr>
              <a:t> (</a:t>
            </a:r>
            <a:r>
              <a:rPr lang="en-US" altLang="zh-CN" sz="2400" i="1">
                <a:sym typeface="Symbol" panose="05050102010706020507" pitchFamily="18" charset="2"/>
              </a:rPr>
              <a:t>B</a:t>
            </a:r>
            <a:r>
              <a:rPr lang="en-US" altLang="zh-CN" sz="2400">
                <a:latin typeface="Symbol" panose="05050102010706020507" pitchFamily="18" charset="2"/>
                <a:sym typeface="Symbol" panose="05050102010706020507" pitchFamily="18" charset="2"/>
              </a:rPr>
              <a:t>)</a:t>
            </a:r>
            <a:r>
              <a:rPr lang="en-US" altLang="zh-CN" sz="2400"/>
              <a:t> &lt; 1</a:t>
            </a:r>
          </a:p>
        </p:txBody>
      </p:sp>
      <p:sp>
        <p:nvSpPr>
          <p:cNvPr id="50277" name="Text Box 101">
            <a:extLst>
              <a:ext uri="{FF2B5EF4-FFF2-40B4-BE49-F238E27FC236}">
                <a16:creationId xmlns:a16="http://schemas.microsoft.com/office/drawing/2014/main" id="{65FC66B9-E5DF-AFAF-3893-FA41570F1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20574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sym typeface="Wingdings" panose="05000000000000000000" pitchFamily="2" charset="2"/>
              </a:rPr>
              <a:t>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50278" name="Text Box 102">
            <a:extLst>
              <a:ext uri="{FF2B5EF4-FFF2-40B4-BE49-F238E27FC236}">
                <a16:creationId xmlns:a16="http://schemas.microsoft.com/office/drawing/2014/main" id="{97FADB6C-EAE2-226A-D0CD-A636C9CDFD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514600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/>
              <a:t>“</a:t>
            </a:r>
            <a:r>
              <a:rPr lang="en-US" altLang="zh-CN" sz="2400">
                <a:sym typeface="Symbol" panose="05050102010706020507" pitchFamily="18" charset="2"/>
              </a:rPr>
              <a:t></a:t>
            </a:r>
            <a:r>
              <a:rPr lang="en-US" altLang="zh-CN" sz="2400"/>
              <a:t>” </a:t>
            </a:r>
            <a:r>
              <a:rPr lang="zh-CN" altLang="en-US" sz="2400"/>
              <a:t>首先需要一个引理 </a:t>
            </a:r>
            <a:r>
              <a:rPr lang="en-US" altLang="zh-CN" sz="2000">
                <a:solidFill>
                  <a:srgbClr val="008000"/>
                </a:solidFill>
                <a:latin typeface="Arial" panose="020B0604020202020204" pitchFamily="34" charset="0"/>
              </a:rPr>
              <a:t>/* Lemma */</a:t>
            </a:r>
          </a:p>
        </p:txBody>
      </p:sp>
      <p:sp>
        <p:nvSpPr>
          <p:cNvPr id="50279" name="AutoShape 103">
            <a:extLst>
              <a:ext uri="{FF2B5EF4-FFF2-40B4-BE49-F238E27FC236}">
                <a16:creationId xmlns:a16="http://schemas.microsoft.com/office/drawing/2014/main" id="{C662FFB2-4E6B-1FA7-F39B-FD45D40B730C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295400" y="2895600"/>
            <a:ext cx="7315200" cy="914400"/>
          </a:xfrm>
          <a:prstGeom prst="horizontalScroll">
            <a:avLst>
              <a:gd name="adj" fmla="val 9190"/>
            </a:avLst>
          </a:prstGeom>
          <a:gradFill rotWithShape="0">
            <a:gsLst>
              <a:gs pos="0">
                <a:srgbClr val="DDDDDD"/>
              </a:gs>
              <a:gs pos="50000">
                <a:schemeClr val="bg1"/>
              </a:gs>
              <a:gs pos="100000">
                <a:srgbClr val="DDDDDD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/>
              <a:t>对任意 </a:t>
            </a:r>
            <a:r>
              <a:rPr lang="zh-CN" altLang="en-US" sz="2000" i="1">
                <a:sym typeface="Symbol" panose="05050102010706020507" pitchFamily="18" charset="2"/>
              </a:rPr>
              <a:t></a:t>
            </a:r>
            <a:r>
              <a:rPr lang="zh-CN" altLang="en-US" sz="2000">
                <a:sym typeface="Symbol" panose="05050102010706020507" pitchFamily="18" charset="2"/>
              </a:rPr>
              <a:t> </a:t>
            </a:r>
            <a:r>
              <a:rPr lang="en-US" altLang="zh-CN" sz="2000">
                <a:sym typeface="Symbol" panose="05050102010706020507" pitchFamily="18" charset="2"/>
              </a:rPr>
              <a:t>&gt; 0</a:t>
            </a:r>
            <a:r>
              <a:rPr lang="en-US" altLang="zh-CN" sz="2400">
                <a:sym typeface="Symbol" panose="05050102010706020507" pitchFamily="18" charset="2"/>
              </a:rPr>
              <a:t>, </a:t>
            </a:r>
            <a:r>
              <a:rPr lang="zh-CN" altLang="en-US" sz="2400">
                <a:sym typeface="Symbol" panose="05050102010706020507" pitchFamily="18" charset="2"/>
              </a:rPr>
              <a:t>存在算子范数 </a:t>
            </a:r>
            <a:r>
              <a:rPr lang="en-US" altLang="zh-CN" sz="2000">
                <a:sym typeface="Symbol" panose="05050102010706020507" pitchFamily="18" charset="2"/>
              </a:rPr>
              <a:t>|| · ||</a:t>
            </a:r>
            <a:r>
              <a:rPr lang="en-US" altLang="zh-CN" sz="2400">
                <a:sym typeface="Symbol" panose="05050102010706020507" pitchFamily="18" charset="2"/>
              </a:rPr>
              <a:t> </a:t>
            </a:r>
            <a:r>
              <a:rPr lang="zh-CN" altLang="en-US" sz="2400">
                <a:sym typeface="Symbol" panose="05050102010706020507" pitchFamily="18" charset="2"/>
              </a:rPr>
              <a:t>使得 </a:t>
            </a:r>
            <a:r>
              <a:rPr lang="en-US" altLang="zh-CN" sz="2000">
                <a:solidFill>
                  <a:schemeClr val="accent2"/>
                </a:solidFill>
                <a:sym typeface="Symbol" panose="05050102010706020507" pitchFamily="18" charset="2"/>
              </a:rPr>
              <a:t>|| </a:t>
            </a:r>
            <a:r>
              <a:rPr lang="en-US" altLang="zh-CN" sz="2000" i="1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sz="2000">
                <a:solidFill>
                  <a:schemeClr val="accent2"/>
                </a:solidFill>
                <a:sym typeface="Symbol" panose="05050102010706020507" pitchFamily="18" charset="2"/>
              </a:rPr>
              <a:t> ||   </a:t>
            </a:r>
            <a:r>
              <a:rPr lang="en-US" altLang="zh-CN" sz="2000" i="1">
                <a:solidFill>
                  <a:schemeClr val="accent2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</a:t>
            </a:r>
            <a:r>
              <a:rPr lang="en-US" altLang="zh-CN" sz="2000">
                <a:solidFill>
                  <a:schemeClr val="accent2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 (</a:t>
            </a:r>
            <a:r>
              <a:rPr lang="en-US" altLang="zh-CN" sz="2000" i="1">
                <a:solidFill>
                  <a:schemeClr val="accent2"/>
                </a:solidFill>
                <a:sym typeface="Symbol" panose="05050102010706020507" pitchFamily="18" charset="2"/>
              </a:rPr>
              <a:t>A</a:t>
            </a:r>
            <a:r>
              <a:rPr lang="en-US" altLang="zh-CN" sz="2000">
                <a:solidFill>
                  <a:schemeClr val="accent2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) + </a:t>
            </a:r>
            <a:r>
              <a:rPr lang="en-US" altLang="zh-CN" sz="2000" i="1">
                <a:solidFill>
                  <a:schemeClr val="accent2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400" i="1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zh-CN" altLang="en-US" sz="2400" i="1">
                <a:sym typeface="Symbol" panose="05050102010706020507" pitchFamily="18" charset="2"/>
              </a:rPr>
              <a:t>。</a:t>
            </a:r>
            <a:r>
              <a:rPr lang="zh-CN" altLang="en-US" sz="2400"/>
              <a:t> </a:t>
            </a:r>
          </a:p>
        </p:txBody>
      </p:sp>
      <p:sp>
        <p:nvSpPr>
          <p:cNvPr id="50314" name="Text Box 138">
            <a:extLst>
              <a:ext uri="{FF2B5EF4-FFF2-40B4-BE49-F238E27FC236}">
                <a16:creationId xmlns:a16="http://schemas.microsoft.com/office/drawing/2014/main" id="{0593D1F9-8B75-59A1-06E5-5AAA81CEA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88620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/>
              <a:t>由 </a:t>
            </a:r>
            <a:r>
              <a:rPr lang="zh-CN" altLang="en-US" sz="2400" i="1">
                <a:latin typeface="Symbol" panose="05050102010706020507" pitchFamily="18" charset="2"/>
                <a:sym typeface="Symbol" panose="05050102010706020507" pitchFamily="18" charset="2"/>
              </a:rPr>
              <a:t></a:t>
            </a:r>
            <a:r>
              <a:rPr lang="zh-CN" altLang="en-US" sz="2400">
                <a:latin typeface="Symbol" panose="05050102010706020507" pitchFamily="18" charset="2"/>
                <a:sym typeface="Symbol" panose="05050102010706020507" pitchFamily="18" charset="2"/>
              </a:rPr>
              <a:t> </a:t>
            </a:r>
            <a:r>
              <a:rPr lang="en-US" altLang="zh-CN" sz="2400">
                <a:latin typeface="Symbol" panose="05050102010706020507" pitchFamily="18" charset="2"/>
                <a:sym typeface="Symbol" panose="05050102010706020507" pitchFamily="18" charset="2"/>
              </a:rPr>
              <a:t>(</a:t>
            </a:r>
            <a:r>
              <a:rPr lang="en-US" altLang="zh-CN" sz="2400" i="1">
                <a:sym typeface="Symbol" panose="05050102010706020507" pitchFamily="18" charset="2"/>
              </a:rPr>
              <a:t>B</a:t>
            </a:r>
            <a:r>
              <a:rPr lang="en-US" altLang="zh-CN" sz="2400">
                <a:latin typeface="Symbol" panose="05050102010706020507" pitchFamily="18" charset="2"/>
                <a:sym typeface="Symbol" panose="05050102010706020507" pitchFamily="18" charset="2"/>
              </a:rPr>
              <a:t>)</a:t>
            </a:r>
            <a:r>
              <a:rPr lang="en-US" altLang="zh-CN" sz="2400"/>
              <a:t> &lt; 1 </a:t>
            </a:r>
            <a:r>
              <a:rPr lang="zh-CN" altLang="en-US" sz="2400"/>
              <a:t>可知存在算子范数</a:t>
            </a:r>
            <a:r>
              <a:rPr lang="en-US" altLang="zh-CN" sz="2400">
                <a:sym typeface="Symbol" panose="05050102010706020507" pitchFamily="18" charset="2"/>
              </a:rPr>
              <a:t>|| · || </a:t>
            </a:r>
            <a:r>
              <a:rPr lang="zh-CN" altLang="en-US" sz="2400">
                <a:sym typeface="Symbol" panose="05050102010706020507" pitchFamily="18" charset="2"/>
              </a:rPr>
              <a:t>使得 </a:t>
            </a:r>
            <a:r>
              <a:rPr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|| </a:t>
            </a:r>
            <a:r>
              <a:rPr lang="en-US" altLang="zh-CN" sz="2400" i="1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CN" sz="2400">
                <a:solidFill>
                  <a:schemeClr val="accent2"/>
                </a:solidFill>
                <a:sym typeface="Symbol" panose="05050102010706020507" pitchFamily="18" charset="2"/>
              </a:rPr>
              <a:t> || &lt; 1</a:t>
            </a:r>
            <a:r>
              <a:rPr lang="zh-CN" altLang="en-US" sz="2400">
                <a:sym typeface="Symbol" panose="05050102010706020507" pitchFamily="18" charset="2"/>
              </a:rPr>
              <a:t>。</a:t>
            </a:r>
            <a:endParaRPr lang="zh-CN" altLang="en-US" sz="240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sp>
        <p:nvSpPr>
          <p:cNvPr id="50315" name="Text Box 139">
            <a:extLst>
              <a:ext uri="{FF2B5EF4-FFF2-40B4-BE49-F238E27FC236}">
                <a16:creationId xmlns:a16="http://schemas.microsoft.com/office/drawing/2014/main" id="{56378F0D-12C7-3043-670A-6C1CC4B5C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365625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ym typeface="Symbol" panose="05050102010706020507" pitchFamily="18" charset="2"/>
              </a:rPr>
              <a:t>|| </a:t>
            </a:r>
            <a:r>
              <a:rPr lang="en-US" altLang="zh-CN" sz="2400" i="1">
                <a:sym typeface="Symbol" panose="05050102010706020507" pitchFamily="18" charset="2"/>
              </a:rPr>
              <a:t>B</a:t>
            </a:r>
            <a:r>
              <a:rPr lang="en-US" altLang="zh-CN" sz="2400" i="1" baseline="30000">
                <a:sym typeface="Symbol" panose="05050102010706020507" pitchFamily="18" charset="2"/>
              </a:rPr>
              <a:t>k</a:t>
            </a:r>
            <a:r>
              <a:rPr lang="en-US" altLang="zh-CN" sz="2400">
                <a:sym typeface="Symbol" panose="05050102010706020507" pitchFamily="18" charset="2"/>
              </a:rPr>
              <a:t> ||  || </a:t>
            </a:r>
            <a:r>
              <a:rPr lang="en-US" altLang="zh-CN" sz="2400" i="1">
                <a:sym typeface="Symbol" panose="05050102010706020507" pitchFamily="18" charset="2"/>
              </a:rPr>
              <a:t>B</a:t>
            </a:r>
            <a:r>
              <a:rPr lang="en-US" altLang="zh-CN" sz="2400">
                <a:sym typeface="Symbol" panose="05050102010706020507" pitchFamily="18" charset="2"/>
              </a:rPr>
              <a:t> ||</a:t>
            </a:r>
            <a:r>
              <a:rPr lang="en-US" altLang="zh-CN" sz="2400" i="1" baseline="30000">
                <a:sym typeface="Symbol" panose="05050102010706020507" pitchFamily="18" charset="2"/>
              </a:rPr>
              <a:t>k </a:t>
            </a:r>
            <a:r>
              <a:rPr lang="en-US" altLang="zh-CN" sz="2400">
                <a:sym typeface="Symbol" panose="05050102010706020507" pitchFamily="18" charset="2"/>
              </a:rPr>
              <a:t>  0  as  </a:t>
            </a:r>
            <a:r>
              <a:rPr lang="en-US" altLang="zh-CN" sz="2400" i="1"/>
              <a:t>k</a:t>
            </a:r>
            <a:r>
              <a:rPr lang="en-US" altLang="zh-CN" sz="2400"/>
              <a:t> </a:t>
            </a:r>
            <a:r>
              <a:rPr lang="en-US" altLang="zh-CN" sz="2400">
                <a:sym typeface="Symbol" panose="05050102010706020507" pitchFamily="18" charset="2"/>
              </a:rPr>
              <a:t> </a:t>
            </a:r>
          </a:p>
        </p:txBody>
      </p:sp>
      <p:grpSp>
        <p:nvGrpSpPr>
          <p:cNvPr id="50319" name="Group 143">
            <a:extLst>
              <a:ext uri="{FF2B5EF4-FFF2-40B4-BE49-F238E27FC236}">
                <a16:creationId xmlns:a16="http://schemas.microsoft.com/office/drawing/2014/main" id="{1498BA32-5276-AF8E-C25C-4ECFD77838EA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4365625"/>
            <a:ext cx="1600200" cy="457200"/>
            <a:chOff x="3504" y="2880"/>
            <a:chExt cx="1008" cy="288"/>
          </a:xfrm>
        </p:grpSpPr>
        <p:sp>
          <p:nvSpPr>
            <p:cNvPr id="50317" name="Text Box 141">
              <a:extLst>
                <a:ext uri="{FF2B5EF4-FFF2-40B4-BE49-F238E27FC236}">
                  <a16:creationId xmlns:a16="http://schemas.microsoft.com/office/drawing/2014/main" id="{0AA8C6F9-0B24-8170-3295-5E3447358D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880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i="1"/>
                <a:t>B</a:t>
              </a:r>
              <a:r>
                <a:rPr lang="en-US" altLang="zh-CN" sz="2400" i="1" baseline="30000"/>
                <a:t>k</a:t>
              </a:r>
              <a:r>
                <a:rPr lang="en-US" altLang="zh-CN" sz="2400"/>
                <a:t> </a:t>
              </a:r>
              <a:r>
                <a:rPr lang="en-US" altLang="zh-CN" sz="2400">
                  <a:sym typeface="Symbol" panose="05050102010706020507" pitchFamily="18" charset="2"/>
                </a:rPr>
                <a:t> 0</a:t>
              </a:r>
              <a:endParaRPr lang="en-US" altLang="zh-CN" sz="2400" i="1"/>
            </a:p>
          </p:txBody>
        </p:sp>
        <p:sp>
          <p:nvSpPr>
            <p:cNvPr id="50318" name="AutoShape 142">
              <a:extLst>
                <a:ext uri="{FF2B5EF4-FFF2-40B4-BE49-F238E27FC236}">
                  <a16:creationId xmlns:a16="http://schemas.microsoft.com/office/drawing/2014/main" id="{D882546C-8A61-611B-B6DE-CD0DCBC97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976"/>
              <a:ext cx="192" cy="96"/>
            </a:xfrm>
            <a:prstGeom prst="leftRightArrow">
              <a:avLst>
                <a:gd name="adj1" fmla="val 50000"/>
                <a:gd name="adj2" fmla="val 4000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0320" name="Rectangle 144">
            <a:extLst>
              <a:ext uri="{FF2B5EF4-FFF2-40B4-BE49-F238E27FC236}">
                <a16:creationId xmlns:a16="http://schemas.microsoft.com/office/drawing/2014/main" id="{CE95AE68-C9D0-5264-A548-C0338E2D4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4508500"/>
            <a:ext cx="152400" cy="228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0326" name="Group 150">
            <a:extLst>
              <a:ext uri="{FF2B5EF4-FFF2-40B4-BE49-F238E27FC236}">
                <a16:creationId xmlns:a16="http://schemas.microsoft.com/office/drawing/2014/main" id="{EAF35146-7D29-9AAC-80ED-AAD191D94305}"/>
              </a:ext>
            </a:extLst>
          </p:cNvPr>
          <p:cNvGrpSpPr>
            <a:grpSpLocks/>
          </p:cNvGrpSpPr>
          <p:nvPr/>
        </p:nvGrpSpPr>
        <p:grpSpPr bwMode="auto">
          <a:xfrm>
            <a:off x="442913" y="1125538"/>
            <a:ext cx="8305800" cy="5562600"/>
            <a:chOff x="288" y="672"/>
            <a:chExt cx="5232" cy="3504"/>
          </a:xfrm>
        </p:grpSpPr>
        <p:sp>
          <p:nvSpPr>
            <p:cNvPr id="50327" name="AutoShape 151">
              <a:extLst>
                <a:ext uri="{FF2B5EF4-FFF2-40B4-BE49-F238E27FC236}">
                  <a16:creationId xmlns:a16="http://schemas.microsoft.com/office/drawing/2014/main" id="{6EF31564-7782-C9F7-4D7E-B85676F5BB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672"/>
              <a:ext cx="5232" cy="3504"/>
            </a:xfrm>
            <a:prstGeom prst="foldedCorner">
              <a:avLst>
                <a:gd name="adj" fmla="val 8486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FFFFCC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altLang="zh-CN" sz="2000">
                <a:solidFill>
                  <a:schemeClr val="accent2"/>
                </a:solidFill>
              </a:endParaRPr>
            </a:p>
            <a:p>
              <a:endParaRPr lang="en-US" altLang="zh-CN" sz="2000">
                <a:solidFill>
                  <a:schemeClr val="accent2"/>
                </a:solidFill>
              </a:endParaRPr>
            </a:p>
            <a:p>
              <a:r>
                <a:rPr lang="en-US" altLang="zh-CN" sz="2000">
                  <a:solidFill>
                    <a:schemeClr val="accent2"/>
                  </a:solidFill>
                </a:rPr>
                <a:t>   </a:t>
              </a:r>
              <a:r>
                <a:rPr lang="zh-CN" altLang="en-US" sz="2000">
                  <a:solidFill>
                    <a:schemeClr val="accent2"/>
                  </a:solidFill>
                </a:rPr>
                <a:t>证明：</a:t>
              </a:r>
              <a:r>
                <a:rPr lang="zh-CN" altLang="en-US" sz="2000"/>
                <a:t>对 </a:t>
              </a:r>
              <a:r>
                <a:rPr lang="en-US" altLang="zh-CN" sz="2000" i="1"/>
                <a:t>A</a:t>
              </a:r>
              <a:r>
                <a:rPr lang="en-US" altLang="zh-CN" sz="2000"/>
                <a:t> </a:t>
              </a:r>
              <a:r>
                <a:rPr lang="zh-CN" altLang="en-US" sz="2000"/>
                <a:t>做 </a:t>
              </a:r>
              <a:r>
                <a:rPr lang="en-US" altLang="zh-CN" sz="2000"/>
                <a:t>Jordan </a:t>
              </a:r>
              <a:r>
                <a:rPr lang="zh-CN" altLang="en-US" sz="2000"/>
                <a:t>分解，有                                  ，其中</a:t>
              </a:r>
            </a:p>
            <a:p>
              <a:endParaRPr lang="zh-CN" altLang="en-US" sz="2000"/>
            </a:p>
            <a:p>
              <a:endParaRPr lang="zh-CN" altLang="en-US" sz="2000"/>
            </a:p>
            <a:p>
              <a:r>
                <a:rPr lang="zh-CN" altLang="en-US" sz="2000"/>
                <a:t>                                        ，                   ， </a:t>
              </a:r>
              <a:r>
                <a:rPr lang="zh-CN" altLang="en-US" sz="2000" i="1">
                  <a:sym typeface="Symbol" panose="05050102010706020507" pitchFamily="18" charset="2"/>
                </a:rPr>
                <a:t></a:t>
              </a:r>
              <a:r>
                <a:rPr lang="en-US" altLang="zh-CN" sz="2000" i="1" baseline="-25000">
                  <a:sym typeface="Symbol" panose="05050102010706020507" pitchFamily="18" charset="2"/>
                </a:rPr>
                <a:t>i</a:t>
              </a:r>
              <a:r>
                <a:rPr lang="en-US" altLang="zh-CN" sz="2000">
                  <a:sym typeface="Symbol" panose="05050102010706020507" pitchFamily="18" charset="2"/>
                </a:rPr>
                <a:t> </a:t>
              </a:r>
              <a:r>
                <a:rPr lang="zh-CN" altLang="en-US" sz="2000">
                  <a:sym typeface="Symbol" panose="05050102010706020507" pitchFamily="18" charset="2"/>
                </a:rPr>
                <a:t>为 </a:t>
              </a:r>
              <a:r>
                <a:rPr lang="en-US" altLang="zh-CN" sz="2000" i="1">
                  <a:sym typeface="Symbol" panose="05050102010706020507" pitchFamily="18" charset="2"/>
                </a:rPr>
                <a:t>A </a:t>
              </a:r>
              <a:r>
                <a:rPr lang="zh-CN" altLang="en-US" sz="2000">
                  <a:sym typeface="Symbol" panose="05050102010706020507" pitchFamily="18" charset="2"/>
                </a:rPr>
                <a:t>的 </a:t>
              </a:r>
              <a:r>
                <a:rPr lang="en-US" altLang="zh-CN" sz="2000">
                  <a:sym typeface="Symbol" panose="05050102010706020507" pitchFamily="18" charset="2"/>
                </a:rPr>
                <a:t>eigen value</a:t>
              </a:r>
              <a:r>
                <a:rPr lang="zh-CN" altLang="en-US" sz="2000">
                  <a:sym typeface="Symbol" panose="05050102010706020507" pitchFamily="18" charset="2"/>
                </a:rPr>
                <a:t>。</a:t>
              </a:r>
            </a:p>
            <a:p>
              <a:endParaRPr lang="zh-CN" altLang="en-US" sz="2000">
                <a:sym typeface="Symbol" panose="05050102010706020507" pitchFamily="18" charset="2"/>
              </a:endParaRPr>
            </a:p>
            <a:p>
              <a:endParaRPr lang="zh-CN" altLang="en-US" sz="2000">
                <a:sym typeface="Symbol" panose="05050102010706020507" pitchFamily="18" charset="2"/>
              </a:endParaRPr>
            </a:p>
            <a:p>
              <a:endParaRPr lang="zh-CN" altLang="en-US" sz="2000">
                <a:sym typeface="Symbol" panose="05050102010706020507" pitchFamily="18" charset="2"/>
              </a:endParaRPr>
            </a:p>
            <a:p>
              <a:r>
                <a:rPr lang="zh-CN" altLang="en-US" sz="2000">
                  <a:sym typeface="Symbol" panose="05050102010706020507" pitchFamily="18" charset="2"/>
                </a:rPr>
                <a:t>               令                                 ，则有</a:t>
              </a:r>
            </a:p>
            <a:p>
              <a:endParaRPr lang="zh-CN" altLang="en-US" sz="2000">
                <a:sym typeface="Symbol" panose="05050102010706020507" pitchFamily="18" charset="2"/>
              </a:endParaRPr>
            </a:p>
            <a:p>
              <a:endParaRPr lang="zh-CN" altLang="en-US" sz="2000">
                <a:sym typeface="Symbol" panose="05050102010706020507" pitchFamily="18" charset="2"/>
              </a:endParaRPr>
            </a:p>
            <a:p>
              <a:endParaRPr lang="zh-CN" altLang="en-US" sz="2000">
                <a:sym typeface="Symbol" panose="05050102010706020507" pitchFamily="18" charset="2"/>
              </a:endParaRPr>
            </a:p>
            <a:p>
              <a:pPr>
                <a:lnSpc>
                  <a:spcPct val="140000"/>
                </a:lnSpc>
              </a:pPr>
              <a:r>
                <a:rPr lang="zh-CN" altLang="en-US" sz="2000">
                  <a:sym typeface="Symbol" panose="05050102010706020507" pitchFamily="18" charset="2"/>
                </a:rPr>
                <a:t>              易证：</a:t>
              </a:r>
            </a:p>
            <a:p>
              <a:pPr>
                <a:lnSpc>
                  <a:spcPct val="140000"/>
                </a:lnSpc>
              </a:pPr>
              <a:r>
                <a:rPr lang="zh-CN" altLang="en-US" sz="2000">
                  <a:sym typeface="Symbol" panose="05050102010706020507" pitchFamily="18" charset="2"/>
                </a:rPr>
                <a:t>              是由                                  导出的算子范数。</a:t>
              </a:r>
            </a:p>
            <a:p>
              <a:pPr>
                <a:lnSpc>
                  <a:spcPct val="140000"/>
                </a:lnSpc>
              </a:pPr>
              <a:r>
                <a:rPr lang="zh-CN" altLang="en-US" sz="2000">
                  <a:sym typeface="Symbol" panose="05050102010706020507" pitchFamily="18" charset="2"/>
                </a:rPr>
                <a:t>              所以只要取 </a:t>
              </a:r>
              <a:r>
                <a:rPr lang="zh-CN" altLang="en-US" sz="2000" i="1">
                  <a:sym typeface="Symbol" panose="05050102010706020507" pitchFamily="18" charset="2"/>
                </a:rPr>
                <a:t> </a:t>
              </a:r>
              <a:r>
                <a:rPr lang="en-US" altLang="zh-CN" sz="2000">
                  <a:sym typeface="Symbol" panose="05050102010706020507" pitchFamily="18" charset="2"/>
                </a:rPr>
                <a:t>&lt;</a:t>
              </a:r>
              <a:r>
                <a:rPr lang="en-US" altLang="zh-CN" sz="2000" i="1">
                  <a:sym typeface="Symbol" panose="05050102010706020507" pitchFamily="18" charset="2"/>
                </a:rPr>
                <a:t> </a:t>
              </a:r>
              <a:r>
                <a:rPr lang="en-US" altLang="zh-CN" sz="2000">
                  <a:sym typeface="Symbol" panose="05050102010706020507" pitchFamily="18" charset="2"/>
                </a:rPr>
                <a:t> </a:t>
              </a:r>
              <a:r>
                <a:rPr lang="zh-CN" altLang="en-US" sz="2000">
                  <a:sym typeface="Symbol" panose="05050102010706020507" pitchFamily="18" charset="2"/>
                </a:rPr>
                <a:t>，就有</a:t>
              </a:r>
              <a:r>
                <a:rPr lang="en-US" altLang="zh-CN" sz="2000">
                  <a:sym typeface="Symbol" panose="05050102010706020507" pitchFamily="18" charset="2"/>
                </a:rPr>
                <a:t>|| </a:t>
              </a:r>
              <a:r>
                <a:rPr lang="en-US" altLang="zh-CN" sz="2000" i="1">
                  <a:sym typeface="Symbol" panose="05050102010706020507" pitchFamily="18" charset="2"/>
                </a:rPr>
                <a:t>A</a:t>
              </a:r>
              <a:r>
                <a:rPr lang="en-US" altLang="zh-CN" sz="2000">
                  <a:sym typeface="Symbol" panose="05050102010706020507" pitchFamily="18" charset="2"/>
                </a:rPr>
                <a:t> ||</a:t>
              </a:r>
              <a:r>
                <a:rPr lang="en-US" altLang="zh-CN" sz="2000" i="1" baseline="-25000">
                  <a:sym typeface="Symbol" panose="05050102010706020507" pitchFamily="18" charset="2"/>
                </a:rPr>
                <a:t></a:t>
              </a:r>
              <a:r>
                <a:rPr lang="en-US" altLang="zh-CN" sz="2000">
                  <a:sym typeface="Symbol" panose="05050102010706020507" pitchFamily="18" charset="2"/>
                </a:rPr>
                <a:t> &lt;  </a:t>
              </a:r>
              <a:r>
                <a:rPr lang="en-US" altLang="zh-CN" sz="2000" i="1">
                  <a:latin typeface="Symbol" panose="05050102010706020507" pitchFamily="18" charset="2"/>
                  <a:sym typeface="Symbol" panose="05050102010706020507" pitchFamily="18" charset="2"/>
                </a:rPr>
                <a:t></a:t>
              </a:r>
              <a:r>
                <a:rPr lang="en-US" altLang="zh-CN" sz="2000">
                  <a:latin typeface="Symbol" panose="05050102010706020507" pitchFamily="18" charset="2"/>
                  <a:sym typeface="Symbol" panose="05050102010706020507" pitchFamily="18" charset="2"/>
                </a:rPr>
                <a:t> (</a:t>
              </a:r>
              <a:r>
                <a:rPr lang="en-US" altLang="zh-CN" sz="2000" i="1">
                  <a:sym typeface="Symbol" panose="05050102010706020507" pitchFamily="18" charset="2"/>
                </a:rPr>
                <a:t>A</a:t>
              </a:r>
              <a:r>
                <a:rPr lang="en-US" altLang="zh-CN" sz="2000">
                  <a:latin typeface="Symbol" panose="05050102010706020507" pitchFamily="18" charset="2"/>
                  <a:sym typeface="Symbol" panose="05050102010706020507" pitchFamily="18" charset="2"/>
                </a:rPr>
                <a:t>) + </a:t>
              </a:r>
              <a:r>
                <a:rPr lang="en-US" altLang="zh-CN" sz="2000" i="1">
                  <a:sym typeface="Symbol" panose="05050102010706020507" pitchFamily="18" charset="2"/>
                </a:rPr>
                <a:t></a:t>
              </a:r>
              <a:r>
                <a:rPr lang="en-US" altLang="zh-CN" sz="2400" i="1">
                  <a:sym typeface="Symbol" panose="05050102010706020507" pitchFamily="18" charset="2"/>
                </a:rPr>
                <a:t> </a:t>
              </a:r>
              <a:r>
                <a:rPr lang="zh-CN" altLang="en-US" sz="2400">
                  <a:sym typeface="Symbol" panose="05050102010706020507" pitchFamily="18" charset="2"/>
                </a:rPr>
                <a:t>。</a:t>
              </a:r>
              <a:endParaRPr lang="zh-CN" altLang="en-US" sz="2400" i="1">
                <a:sym typeface="Symbol" panose="05050102010706020507" pitchFamily="18" charset="2"/>
              </a:endParaRPr>
            </a:p>
          </p:txBody>
        </p:sp>
        <p:sp>
          <p:nvSpPr>
            <p:cNvPr id="50328" name="Rectangle 152">
              <a:extLst>
                <a:ext uri="{FF2B5EF4-FFF2-40B4-BE49-F238E27FC236}">
                  <a16:creationId xmlns:a16="http://schemas.microsoft.com/office/drawing/2014/main" id="{C8212B13-C35B-524A-DB43-10289A0EE2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2544"/>
              <a:ext cx="528" cy="624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329" name="Rectangle 153">
              <a:extLst>
                <a:ext uri="{FF2B5EF4-FFF2-40B4-BE49-F238E27FC236}">
                  <a16:creationId xmlns:a16="http://schemas.microsoft.com/office/drawing/2014/main" id="{0FF66700-7F57-3E47-8688-5805961B7E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872"/>
              <a:ext cx="480" cy="576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330" name="Object 154">
              <a:extLst>
                <a:ext uri="{FF2B5EF4-FFF2-40B4-BE49-F238E27FC236}">
                  <a16:creationId xmlns:a16="http://schemas.microsoft.com/office/drawing/2014/main" id="{42A1FDE0-BBB9-60EE-A918-187A9CDC60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864"/>
            <a:ext cx="1296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460160" imgH="711000" progId="Equation.DSMT4">
                    <p:embed/>
                  </p:oleObj>
                </mc:Choice>
                <mc:Fallback>
                  <p:oleObj name="Equation" r:id="rId17" imgW="1460160" imgH="711000" progId="Equation.DSMT4">
                    <p:embed/>
                    <p:pic>
                      <p:nvPicPr>
                        <p:cNvPr id="0" name="Object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864"/>
                          <a:ext cx="1296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331" name="Oval 155">
              <a:extLst>
                <a:ext uri="{FF2B5EF4-FFF2-40B4-BE49-F238E27FC236}">
                  <a16:creationId xmlns:a16="http://schemas.microsoft.com/office/drawing/2014/main" id="{7FAE41B7-BE8C-2019-E455-6034E7E616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912"/>
              <a:ext cx="144" cy="24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332" name="Oval 156">
              <a:extLst>
                <a:ext uri="{FF2B5EF4-FFF2-40B4-BE49-F238E27FC236}">
                  <a16:creationId xmlns:a16="http://schemas.microsoft.com/office/drawing/2014/main" id="{F358B213-AD6D-41D2-2F81-0D5B92ADD7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200"/>
              <a:ext cx="144" cy="24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333" name="Object 157">
              <a:extLst>
                <a:ext uri="{FF2B5EF4-FFF2-40B4-BE49-F238E27FC236}">
                  <a16:creationId xmlns:a16="http://schemas.microsoft.com/office/drawing/2014/main" id="{ACB127D4-CD39-6077-9557-3C6F5091F4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1392"/>
            <a:ext cx="1200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20480" imgH="749160" progId="Equation.DSMT4">
                    <p:embed/>
                  </p:oleObj>
                </mc:Choice>
                <mc:Fallback>
                  <p:oleObj name="Equation" r:id="rId19" imgW="1320480" imgH="749160" progId="Equation.DSMT4">
                    <p:embed/>
                    <p:pic>
                      <p:nvPicPr>
                        <p:cNvPr id="0" name="Object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392"/>
                          <a:ext cx="1200" cy="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334" name="Line 158">
              <a:extLst>
                <a:ext uri="{FF2B5EF4-FFF2-40B4-BE49-F238E27FC236}">
                  <a16:creationId xmlns:a16="http://schemas.microsoft.com/office/drawing/2014/main" id="{64C174C2-B508-3C71-E115-B375F45298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584"/>
              <a:ext cx="96" cy="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35" name="Line 159">
              <a:extLst>
                <a:ext uri="{FF2B5EF4-FFF2-40B4-BE49-F238E27FC236}">
                  <a16:creationId xmlns:a16="http://schemas.microsoft.com/office/drawing/2014/main" id="{B15E4287-0DC8-39F2-E159-6BFF632952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632"/>
              <a:ext cx="288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36" name="Oval 160">
              <a:extLst>
                <a:ext uri="{FF2B5EF4-FFF2-40B4-BE49-F238E27FC236}">
                  <a16:creationId xmlns:a16="http://schemas.microsoft.com/office/drawing/2014/main" id="{B2B387F9-BA85-7132-DF7D-0DB4443D9F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776"/>
              <a:ext cx="192" cy="19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337" name="Object 161">
              <a:extLst>
                <a:ext uri="{FF2B5EF4-FFF2-40B4-BE49-F238E27FC236}">
                  <a16:creationId xmlns:a16="http://schemas.microsoft.com/office/drawing/2014/main" id="{1C3A7E64-FC4F-9A72-AFC2-CD27869EC2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1536"/>
            <a:ext cx="624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609480" imgH="431640" progId="Equation.DSMT4">
                    <p:embed/>
                  </p:oleObj>
                </mc:Choice>
                <mc:Fallback>
                  <p:oleObj name="Equation" r:id="rId21" imgW="609480" imgH="431640" progId="Equation.DSMT4">
                    <p:embed/>
                    <p:pic>
                      <p:nvPicPr>
                        <p:cNvPr id="0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536"/>
                          <a:ext cx="624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338" name="Object 162">
              <a:extLst>
                <a:ext uri="{FF2B5EF4-FFF2-40B4-BE49-F238E27FC236}">
                  <a16:creationId xmlns:a16="http://schemas.microsoft.com/office/drawing/2014/main" id="{F5257D1E-096C-77D2-D102-346A1A9CB1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2112"/>
            <a:ext cx="1200" cy="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485720" imgH="1143000" progId="Equation.DSMT4">
                    <p:embed/>
                  </p:oleObj>
                </mc:Choice>
                <mc:Fallback>
                  <p:oleObj name="Equation" r:id="rId23" imgW="1485720" imgH="1143000" progId="Equation.DSMT4">
                    <p:embed/>
                    <p:pic>
                      <p:nvPicPr>
                        <p:cNvPr id="0" name="Object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112"/>
                          <a:ext cx="1200" cy="8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339" name="Line 163">
              <a:extLst>
                <a:ext uri="{FF2B5EF4-FFF2-40B4-BE49-F238E27FC236}">
                  <a16:creationId xmlns:a16="http://schemas.microsoft.com/office/drawing/2014/main" id="{DED97D16-B733-B09C-399A-26BFC32BAE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2640"/>
              <a:ext cx="144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0340" name="Object 164">
              <a:extLst>
                <a:ext uri="{FF2B5EF4-FFF2-40B4-BE49-F238E27FC236}">
                  <a16:creationId xmlns:a16="http://schemas.microsoft.com/office/drawing/2014/main" id="{7FFB1C29-B3D0-8D86-1490-54E6A3E356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1872"/>
            <a:ext cx="1968" cy="1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781000" imgH="1523880" progId="Equation.DSMT4">
                    <p:embed/>
                  </p:oleObj>
                </mc:Choice>
                <mc:Fallback>
                  <p:oleObj name="Equation" r:id="rId25" imgW="2781000" imgH="1523880" progId="Equation.DSMT4">
                    <p:embed/>
                    <p:pic>
                      <p:nvPicPr>
                        <p:cNvPr id="0" name="Object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872"/>
                          <a:ext cx="1968" cy="1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341" name="Line 165">
              <a:extLst>
                <a:ext uri="{FF2B5EF4-FFF2-40B4-BE49-F238E27FC236}">
                  <a16:creationId xmlns:a16="http://schemas.microsoft.com/office/drawing/2014/main" id="{3350E7BF-C532-8051-6D67-6837C11E33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016"/>
              <a:ext cx="96" cy="9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42" name="Line 166">
              <a:extLst>
                <a:ext uri="{FF2B5EF4-FFF2-40B4-BE49-F238E27FC236}">
                  <a16:creationId xmlns:a16="http://schemas.microsoft.com/office/drawing/2014/main" id="{44F2B503-5BF4-E3E1-E65C-A25852AF04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736"/>
              <a:ext cx="96" cy="9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43" name="Line 167">
              <a:extLst>
                <a:ext uri="{FF2B5EF4-FFF2-40B4-BE49-F238E27FC236}">
                  <a16:creationId xmlns:a16="http://schemas.microsoft.com/office/drawing/2014/main" id="{639A086B-A7EE-349C-1447-559E6D92B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064"/>
              <a:ext cx="240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44" name="Line 168">
              <a:extLst>
                <a:ext uri="{FF2B5EF4-FFF2-40B4-BE49-F238E27FC236}">
                  <a16:creationId xmlns:a16="http://schemas.microsoft.com/office/drawing/2014/main" id="{E4A87360-2B14-DF6A-610F-3E9F03A22C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784"/>
              <a:ext cx="240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45" name="Line 169">
              <a:extLst>
                <a:ext uri="{FF2B5EF4-FFF2-40B4-BE49-F238E27FC236}">
                  <a16:creationId xmlns:a16="http://schemas.microsoft.com/office/drawing/2014/main" id="{DE7C11F2-229E-3CB3-B08E-35B8745D66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448"/>
              <a:ext cx="192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0346" name="Object 170">
              <a:extLst>
                <a:ext uri="{FF2B5EF4-FFF2-40B4-BE49-F238E27FC236}">
                  <a16:creationId xmlns:a16="http://schemas.microsoft.com/office/drawing/2014/main" id="{966253C9-7F39-699F-B35C-C35E2A743B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168"/>
            <a:ext cx="3792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238200" imgH="291960" progId="Equation.DSMT4">
                    <p:embed/>
                  </p:oleObj>
                </mc:Choice>
                <mc:Fallback>
                  <p:oleObj name="Equation" r:id="rId27" imgW="3238200" imgH="291960" progId="Equation.DSMT4">
                    <p:embed/>
                    <p:pic>
                      <p:nvPicPr>
                        <p:cNvPr id="0" name="Object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168"/>
                          <a:ext cx="3792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347" name="Object 171">
              <a:extLst>
                <a:ext uri="{FF2B5EF4-FFF2-40B4-BE49-F238E27FC236}">
                  <a16:creationId xmlns:a16="http://schemas.microsoft.com/office/drawing/2014/main" id="{7C2F5B25-2481-E883-24C8-13AE40B04D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504"/>
            <a:ext cx="1347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257120" imgH="241200" progId="Equation.DSMT4">
                    <p:embed/>
                  </p:oleObj>
                </mc:Choice>
                <mc:Fallback>
                  <p:oleObj name="Equation" r:id="rId29" imgW="1257120" imgH="241200" progId="Equation.DSMT4">
                    <p:embed/>
                    <p:pic>
                      <p:nvPicPr>
                        <p:cNvPr id="0" name="Object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504"/>
                          <a:ext cx="1347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348" name="Rectangle 172">
              <a:extLst>
                <a:ext uri="{FF2B5EF4-FFF2-40B4-BE49-F238E27FC236}">
                  <a16:creationId xmlns:a16="http://schemas.microsoft.com/office/drawing/2014/main" id="{34B89A24-BB53-AFD8-38A9-C2C594DE9B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3936"/>
              <a:ext cx="96" cy="14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2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2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2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2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2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03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3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3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3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0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0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503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2" dur="500"/>
                                        <p:tgtEl>
                                          <p:spTgt spid="5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503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1" dur="500"/>
                                        <p:tgtEl>
                                          <p:spTgt spid="5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503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5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22" grpId="0" animBg="1" autoUpdateAnimBg="0"/>
      <p:bldP spid="50323" grpId="0" animBg="1" autoUpdateAnimBg="0"/>
      <p:bldP spid="50321" grpId="0" animBg="1" autoUpdateAnimBg="0"/>
      <p:bldP spid="50272" grpId="0" autoUpdateAnimBg="0"/>
      <p:bldP spid="50273" grpId="0" autoUpdateAnimBg="0"/>
      <p:bldP spid="50274" grpId="0" autoUpdateAnimBg="0"/>
      <p:bldP spid="50275" grpId="0" autoUpdateAnimBg="0"/>
      <p:bldP spid="50276" grpId="0" autoUpdateAnimBg="0"/>
      <p:bldP spid="50277" grpId="0" autoUpdateAnimBg="0"/>
      <p:bldP spid="50278" grpId="0" autoUpdateAnimBg="0"/>
      <p:bldP spid="50279" grpId="0" animBg="1" autoUpdateAnimBg="0"/>
      <p:bldP spid="50314" grpId="0" autoUpdateAnimBg="0"/>
      <p:bldP spid="5031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9" name="Object 1027">
            <a:extLst>
              <a:ext uri="{FF2B5EF4-FFF2-40B4-BE49-F238E27FC236}">
                <a16:creationId xmlns:a16="http://schemas.microsoft.com/office/drawing/2014/main" id="{26140FDC-62CF-E3BF-B297-16B18AF379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1263" y="990600"/>
          <a:ext cx="37290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228600" progId="Equation.DSMT4">
                  <p:embed/>
                </p:oleObj>
              </mc:Choice>
              <mc:Fallback>
                <p:oleObj name="Equation" r:id="rId4" imgW="2044440" imgH="2286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990600"/>
                        <a:ext cx="37290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047" name="Group 1175">
            <a:extLst>
              <a:ext uri="{FF2B5EF4-FFF2-40B4-BE49-F238E27FC236}">
                <a16:creationId xmlns:a16="http://schemas.microsoft.com/office/drawing/2014/main" id="{E6F3E701-297B-3B99-784B-56071090A0CB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57200"/>
            <a:ext cx="3124200" cy="914400"/>
            <a:chOff x="432" y="288"/>
            <a:chExt cx="1968" cy="576"/>
          </a:xfrm>
        </p:grpSpPr>
        <p:graphicFrame>
          <p:nvGraphicFramePr>
            <p:cNvPr id="80898" name="Object 1026">
              <a:extLst>
                <a:ext uri="{FF2B5EF4-FFF2-40B4-BE49-F238E27FC236}">
                  <a16:creationId xmlns:a16="http://schemas.microsoft.com/office/drawing/2014/main" id="{9EB201AB-8451-A534-0858-DCDAACF5AB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614"/>
            <a:ext cx="144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80800" imgH="203040" progId="Equation.DSMT4">
                    <p:embed/>
                  </p:oleObj>
                </mc:Choice>
                <mc:Fallback>
                  <p:oleObj name="Equation" r:id="rId6" imgW="1180800" imgH="203040" progId="Equation.DSMT4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614"/>
                          <a:ext cx="144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024" name="Text Box 1152">
              <a:extLst>
                <a:ext uri="{FF2B5EF4-FFF2-40B4-BE49-F238E27FC236}">
                  <a16:creationId xmlns:a16="http://schemas.microsoft.com/office/drawing/2014/main" id="{2F958C57-883A-1565-ACA3-2309C7A269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88"/>
              <a:ext cx="6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/>
                <a:t>注意到</a:t>
              </a:r>
            </a:p>
          </p:txBody>
        </p:sp>
      </p:grpSp>
      <p:grpSp>
        <p:nvGrpSpPr>
          <p:cNvPr id="81191" name="Group 1319">
            <a:extLst>
              <a:ext uri="{FF2B5EF4-FFF2-40B4-BE49-F238E27FC236}">
                <a16:creationId xmlns:a16="http://schemas.microsoft.com/office/drawing/2014/main" id="{36FBEDB8-1841-991D-7216-D34F3C7BF42E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408113"/>
            <a:ext cx="7704137" cy="584200"/>
            <a:chOff x="431" y="887"/>
            <a:chExt cx="4853" cy="368"/>
          </a:xfrm>
        </p:grpSpPr>
        <p:graphicFrame>
          <p:nvGraphicFramePr>
            <p:cNvPr id="81025" name="Object 1153">
              <a:extLst>
                <a:ext uri="{FF2B5EF4-FFF2-40B4-BE49-F238E27FC236}">
                  <a16:creationId xmlns:a16="http://schemas.microsoft.com/office/drawing/2014/main" id="{6ECE3161-2566-C660-87BC-FADD83D199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1" y="887"/>
            <a:ext cx="4583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87720" imgH="317160" progId="Equation.DSMT4">
                    <p:embed/>
                  </p:oleObj>
                </mc:Choice>
                <mc:Fallback>
                  <p:oleObj name="Equation" r:id="rId8" imgW="3987720" imgH="317160" progId="Equation.DSMT4">
                    <p:embed/>
                    <p:pic>
                      <p:nvPicPr>
                        <p:cNvPr id="0" name="Object 1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" y="887"/>
                          <a:ext cx="4583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026" name="Rectangle 1154">
              <a:extLst>
                <a:ext uri="{FF2B5EF4-FFF2-40B4-BE49-F238E27FC236}">
                  <a16:creationId xmlns:a16="http://schemas.microsoft.com/office/drawing/2014/main" id="{E9BA4BFB-824F-0857-DD70-955AA0434B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89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/>
                <a:t>则</a:t>
              </a:r>
            </a:p>
          </p:txBody>
        </p:sp>
      </p:grpSp>
      <p:sp>
        <p:nvSpPr>
          <p:cNvPr id="81028" name="Text Box 1156">
            <a:extLst>
              <a:ext uri="{FF2B5EF4-FFF2-40B4-BE49-F238E27FC236}">
                <a16:creationId xmlns:a16="http://schemas.microsoft.com/office/drawing/2014/main" id="{220629A7-D544-FDBE-5603-7055FFCFC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450" y="350520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zh-CN" b="0"/>
          </a:p>
        </p:txBody>
      </p:sp>
      <p:grpSp>
        <p:nvGrpSpPr>
          <p:cNvPr id="81185" name="Group 1313">
            <a:extLst>
              <a:ext uri="{FF2B5EF4-FFF2-40B4-BE49-F238E27FC236}">
                <a16:creationId xmlns:a16="http://schemas.microsoft.com/office/drawing/2014/main" id="{754C39D5-498D-61CE-C01F-378536FE5C21}"/>
              </a:ext>
            </a:extLst>
          </p:cNvPr>
          <p:cNvGrpSpPr>
            <a:grpSpLocks/>
          </p:cNvGrpSpPr>
          <p:nvPr/>
        </p:nvGrpSpPr>
        <p:grpSpPr bwMode="auto">
          <a:xfrm>
            <a:off x="671513" y="2333625"/>
            <a:ext cx="8161337" cy="1552575"/>
            <a:chOff x="423" y="1470"/>
            <a:chExt cx="5141" cy="978"/>
          </a:xfrm>
        </p:grpSpPr>
        <p:sp>
          <p:nvSpPr>
            <p:cNvPr id="81029" name="Text Box 1157">
              <a:extLst>
                <a:ext uri="{FF2B5EF4-FFF2-40B4-BE49-F238E27FC236}">
                  <a16:creationId xmlns:a16="http://schemas.microsoft.com/office/drawing/2014/main" id="{906D9F9F-8B04-9295-F295-D5E64C9F1D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" y="1470"/>
              <a:ext cx="5141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altLang="zh-CN" sz="2400"/>
                <a:t> </a:t>
              </a:r>
              <a:r>
                <a:rPr lang="zh-CN" altLang="en-US" sz="2400">
                  <a:solidFill>
                    <a:srgbClr val="FF0000"/>
                  </a:solidFill>
                </a:rPr>
                <a:t>例：</a:t>
              </a:r>
              <a:r>
                <a:rPr lang="zh-CN" altLang="en-US" sz="2400"/>
                <a:t>已知方程组                                   ，考察解此方程组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400"/>
                <a:t>的</a:t>
              </a:r>
              <a:r>
                <a:rPr lang="en-US" altLang="zh-CN" sz="2400" i="1"/>
                <a:t>Jacobi</a:t>
              </a:r>
              <a:r>
                <a:rPr lang="zh-CN" altLang="en-US" sz="2400"/>
                <a:t>迭代法是否收敛，它的渐近收敛速度为多少。</a:t>
              </a:r>
            </a:p>
          </p:txBody>
        </p:sp>
        <p:graphicFrame>
          <p:nvGraphicFramePr>
            <p:cNvPr id="81030" name="Object 1158">
              <a:extLst>
                <a:ext uri="{FF2B5EF4-FFF2-40B4-BE49-F238E27FC236}">
                  <a16:creationId xmlns:a16="http://schemas.microsoft.com/office/drawing/2014/main" id="{C322B76F-AACA-C588-92F8-7823840258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6" y="1565"/>
            <a:ext cx="1656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12800" imgH="482400" progId="Equation.DSMT4">
                    <p:embed/>
                  </p:oleObj>
                </mc:Choice>
                <mc:Fallback>
                  <p:oleObj name="Equation" r:id="rId10" imgW="1612800" imgH="482400" progId="Equation.DSMT4">
                    <p:embed/>
                    <p:pic>
                      <p:nvPicPr>
                        <p:cNvPr id="0" name="Object 1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6" y="1565"/>
                          <a:ext cx="1656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049" name="Group 1177">
            <a:extLst>
              <a:ext uri="{FF2B5EF4-FFF2-40B4-BE49-F238E27FC236}">
                <a16:creationId xmlns:a16="http://schemas.microsoft.com/office/drawing/2014/main" id="{3BF7C30F-1669-C41A-1A1F-A9D68713ED78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733800"/>
            <a:ext cx="5446713" cy="866775"/>
            <a:chOff x="528" y="2352"/>
            <a:chExt cx="3431" cy="546"/>
          </a:xfrm>
        </p:grpSpPr>
        <p:sp>
          <p:nvSpPr>
            <p:cNvPr id="81033" name="Rectangle 1161">
              <a:extLst>
                <a:ext uri="{FF2B5EF4-FFF2-40B4-BE49-F238E27FC236}">
                  <a16:creationId xmlns:a16="http://schemas.microsoft.com/office/drawing/2014/main" id="{CAEDB9CC-B86E-2EEA-A993-028E813CAC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487"/>
              <a:ext cx="2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rgbClr val="FF0000"/>
                  </a:solidFill>
                </a:rPr>
                <a:t>解：</a:t>
              </a:r>
              <a:r>
                <a:rPr lang="zh-CN" altLang="en-US" sz="2400">
                  <a:solidFill>
                    <a:schemeClr val="tx2"/>
                  </a:solidFill>
                </a:rPr>
                <a:t>方程组的</a:t>
              </a:r>
              <a:r>
                <a:rPr lang="en-US" altLang="zh-CN" sz="2400" i="1"/>
                <a:t>Jacobi</a:t>
              </a:r>
              <a:r>
                <a:rPr lang="zh-CN" altLang="en-US" sz="2400"/>
                <a:t>迭代阵</a:t>
              </a:r>
              <a:endParaRPr lang="zh-CN" altLang="en-US" sz="2400">
                <a:solidFill>
                  <a:schemeClr val="tx2"/>
                </a:solidFill>
              </a:endParaRPr>
            </a:p>
          </p:txBody>
        </p:sp>
        <p:graphicFrame>
          <p:nvGraphicFramePr>
            <p:cNvPr id="81034" name="Object 1162">
              <a:extLst>
                <a:ext uri="{FF2B5EF4-FFF2-40B4-BE49-F238E27FC236}">
                  <a16:creationId xmlns:a16="http://schemas.microsoft.com/office/drawing/2014/main" id="{D65138F3-F82B-E14A-CD07-D66B1287C6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352"/>
            <a:ext cx="1079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39600" imgH="469800" progId="Equation.DSMT4">
                    <p:embed/>
                  </p:oleObj>
                </mc:Choice>
                <mc:Fallback>
                  <p:oleObj name="Equation" r:id="rId12" imgW="939600" imgH="469800" progId="Equation.DSMT4">
                    <p:embed/>
                    <p:pic>
                      <p:nvPicPr>
                        <p:cNvPr id="0" name="Object 1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352"/>
                          <a:ext cx="1079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035" name="Object 1163">
            <a:extLst>
              <a:ext uri="{FF2B5EF4-FFF2-40B4-BE49-F238E27FC236}">
                <a16:creationId xmlns:a16="http://schemas.microsoft.com/office/drawing/2014/main" id="{0D9E967D-165A-0EF4-F94A-24AC25402A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529138"/>
          <a:ext cx="29860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38000" imgH="469800" progId="Equation.DSMT4">
                  <p:embed/>
                </p:oleObj>
              </mc:Choice>
              <mc:Fallback>
                <p:oleObj name="Equation" r:id="rId14" imgW="1638000" imgH="469800" progId="Equation.DSMT4">
                  <p:embed/>
                  <p:pic>
                    <p:nvPicPr>
                      <p:cNvPr id="0" name="Object 1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29138"/>
                        <a:ext cx="298608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36" name="Object 1164">
            <a:extLst>
              <a:ext uri="{FF2B5EF4-FFF2-40B4-BE49-F238E27FC236}">
                <a16:creationId xmlns:a16="http://schemas.microsoft.com/office/drawing/2014/main" id="{D3253162-DCF9-631F-E10A-D5AE69A811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1938" y="4757738"/>
          <a:ext cx="11350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80" imgH="215640" progId="Equation.DSMT4">
                  <p:embed/>
                </p:oleObj>
              </mc:Choice>
              <mc:Fallback>
                <p:oleObj name="Equation" r:id="rId16" imgW="622080" imgH="215640" progId="Equation.DSMT4">
                  <p:embed/>
                  <p:pic>
                    <p:nvPicPr>
                      <p:cNvPr id="0" name="Object 1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4757738"/>
                        <a:ext cx="113506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37" name="Object 1165">
            <a:extLst>
              <a:ext uri="{FF2B5EF4-FFF2-40B4-BE49-F238E27FC236}">
                <a16:creationId xmlns:a16="http://schemas.microsoft.com/office/drawing/2014/main" id="{4FFB809B-CFE1-835B-E671-AF1C9C15AC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3050" y="4757738"/>
          <a:ext cx="9969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760" imgH="215640" progId="Equation.DSMT4">
                  <p:embed/>
                </p:oleObj>
              </mc:Choice>
              <mc:Fallback>
                <p:oleObj name="Equation" r:id="rId18" imgW="545760" imgH="215640" progId="Equation.DSMT4">
                  <p:embed/>
                  <p:pic>
                    <p:nvPicPr>
                      <p:cNvPr id="0" name="Object 1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4757738"/>
                        <a:ext cx="9969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050" name="Group 1178">
            <a:extLst>
              <a:ext uri="{FF2B5EF4-FFF2-40B4-BE49-F238E27FC236}">
                <a16:creationId xmlns:a16="http://schemas.microsoft.com/office/drawing/2014/main" id="{5A44EB88-7C33-468E-F93A-62ED83014352}"/>
              </a:ext>
            </a:extLst>
          </p:cNvPr>
          <p:cNvGrpSpPr>
            <a:grpSpLocks/>
          </p:cNvGrpSpPr>
          <p:nvPr/>
        </p:nvGrpSpPr>
        <p:grpSpPr bwMode="auto">
          <a:xfrm>
            <a:off x="725488" y="5410200"/>
            <a:ext cx="5699125" cy="457200"/>
            <a:chOff x="457" y="3408"/>
            <a:chExt cx="3590" cy="288"/>
          </a:xfrm>
        </p:grpSpPr>
        <p:sp>
          <p:nvSpPr>
            <p:cNvPr id="81039" name="Rectangle 1167">
              <a:extLst>
                <a:ext uri="{FF2B5EF4-FFF2-40B4-BE49-F238E27FC236}">
                  <a16:creationId xmlns:a16="http://schemas.microsoft.com/office/drawing/2014/main" id="{4193525F-D033-D360-B48C-5D2C4B1E4F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" y="3408"/>
              <a:ext cx="3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>
                  <a:solidFill>
                    <a:schemeClr val="tx2"/>
                  </a:solidFill>
                </a:rPr>
                <a:t>因                 故方程组的</a:t>
              </a:r>
              <a:r>
                <a:rPr lang="en-US" altLang="zh-CN" sz="2400" i="1"/>
                <a:t>Jacobi</a:t>
              </a:r>
              <a:r>
                <a:rPr lang="zh-CN" altLang="en-US" sz="2400"/>
                <a:t>迭代收敛。</a:t>
              </a:r>
            </a:p>
          </p:txBody>
        </p:sp>
        <p:graphicFrame>
          <p:nvGraphicFramePr>
            <p:cNvPr id="81040" name="Object 1168">
              <a:extLst>
                <a:ext uri="{FF2B5EF4-FFF2-40B4-BE49-F238E27FC236}">
                  <a16:creationId xmlns:a16="http://schemas.microsoft.com/office/drawing/2014/main" id="{A8B127DE-2FBB-A8F5-4367-6D755A4E26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7" y="3435"/>
            <a:ext cx="83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723600" imgH="203040" progId="Equation.DSMT4">
                    <p:embed/>
                  </p:oleObj>
                </mc:Choice>
                <mc:Fallback>
                  <p:oleObj name="Equation" r:id="rId20" imgW="723600" imgH="203040" progId="Equation.DSMT4">
                    <p:embed/>
                    <p:pic>
                      <p:nvPicPr>
                        <p:cNvPr id="0" name="Object 1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" y="3435"/>
                          <a:ext cx="83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042" name="Group 1170">
            <a:extLst>
              <a:ext uri="{FF2B5EF4-FFF2-40B4-BE49-F238E27FC236}">
                <a16:creationId xmlns:a16="http://schemas.microsoft.com/office/drawing/2014/main" id="{BCB2B3F7-76E8-1BB6-3194-CF1CDF64427B}"/>
              </a:ext>
            </a:extLst>
          </p:cNvPr>
          <p:cNvGrpSpPr>
            <a:grpSpLocks/>
          </p:cNvGrpSpPr>
          <p:nvPr/>
        </p:nvGrpSpPr>
        <p:grpSpPr bwMode="auto">
          <a:xfrm>
            <a:off x="666750" y="2057400"/>
            <a:ext cx="6648450" cy="533400"/>
            <a:chOff x="414" y="1392"/>
            <a:chExt cx="4188" cy="336"/>
          </a:xfrm>
        </p:grpSpPr>
        <p:sp>
          <p:nvSpPr>
            <p:cNvPr id="81031" name="Text Box 1159">
              <a:extLst>
                <a:ext uri="{FF2B5EF4-FFF2-40B4-BE49-F238E27FC236}">
                  <a16:creationId xmlns:a16="http://schemas.microsoft.com/office/drawing/2014/main" id="{D5F96BDC-7C3E-0CC8-5125-61BC088854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1418"/>
              <a:ext cx="35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/>
                <a:t>称                            为迭代法的</a:t>
              </a:r>
              <a:r>
                <a:rPr lang="zh-CN" altLang="en-US" sz="2400">
                  <a:solidFill>
                    <a:srgbClr val="FF0000"/>
                  </a:solidFill>
                </a:rPr>
                <a:t>收敛速度。</a:t>
              </a:r>
            </a:p>
          </p:txBody>
        </p:sp>
        <p:graphicFrame>
          <p:nvGraphicFramePr>
            <p:cNvPr id="81032" name="Object 1160">
              <a:extLst>
                <a:ext uri="{FF2B5EF4-FFF2-40B4-BE49-F238E27FC236}">
                  <a16:creationId xmlns:a16="http://schemas.microsoft.com/office/drawing/2014/main" id="{81ADA70D-0CB3-75B2-7581-8846ECD32F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4" y="1458"/>
            <a:ext cx="128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117440" imgH="203040" progId="Equation.DSMT4">
                    <p:embed/>
                  </p:oleObj>
                </mc:Choice>
                <mc:Fallback>
                  <p:oleObj name="Equation" r:id="rId22" imgW="1117440" imgH="203040" progId="Equation.DSMT4">
                    <p:embed/>
                    <p:pic>
                      <p:nvPicPr>
                        <p:cNvPr id="0" name="Object 1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4" y="1458"/>
                          <a:ext cx="1283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041" name="AutoShape 1169">
              <a:extLst>
                <a:ext uri="{FF2B5EF4-FFF2-40B4-BE49-F238E27FC236}">
                  <a16:creationId xmlns:a16="http://schemas.microsoft.com/office/drawing/2014/main" id="{A55C7590-C42F-F5B5-DB12-7AA324B70D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" y="1392"/>
              <a:ext cx="571" cy="336"/>
            </a:xfrm>
            <a:prstGeom prst="roundRect">
              <a:avLst>
                <a:gd name="adj" fmla="val 16667"/>
              </a:avLst>
            </a:prstGeom>
            <a:blipFill dpi="0" rotWithShape="0">
              <a:blip r:embed="rId24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CC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/>
              <a:r>
                <a:rPr kumimoji="0" lang="zh-CN" altLang="en-US">
                  <a:solidFill>
                    <a:schemeClr val="accent2"/>
                  </a:solidFill>
                </a:rPr>
                <a:t>定义</a:t>
              </a:r>
            </a:p>
          </p:txBody>
        </p:sp>
      </p:grpSp>
      <p:sp>
        <p:nvSpPr>
          <p:cNvPr id="81044" name="AutoShape 1172">
            <a:extLst>
              <a:ext uri="{FF2B5EF4-FFF2-40B4-BE49-F238E27FC236}">
                <a16:creationId xmlns:a16="http://schemas.microsoft.com/office/drawing/2014/main" id="{A880C015-D733-9431-76AC-68D75FF24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805363"/>
            <a:ext cx="762000" cy="333375"/>
          </a:xfrm>
          <a:prstGeom prst="rightArrow">
            <a:avLst>
              <a:gd name="adj1" fmla="val 50000"/>
              <a:gd name="adj2" fmla="val 57143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1051" name="Group 1179">
            <a:extLst>
              <a:ext uri="{FF2B5EF4-FFF2-40B4-BE49-F238E27FC236}">
                <a16:creationId xmlns:a16="http://schemas.microsoft.com/office/drawing/2014/main" id="{AA6EBB8A-C1C4-375A-E5C7-5879CC524183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5410200"/>
            <a:ext cx="7750175" cy="908050"/>
            <a:chOff x="480" y="3408"/>
            <a:chExt cx="4882" cy="572"/>
          </a:xfrm>
        </p:grpSpPr>
        <p:graphicFrame>
          <p:nvGraphicFramePr>
            <p:cNvPr id="81038" name="Object 1166">
              <a:extLst>
                <a:ext uri="{FF2B5EF4-FFF2-40B4-BE49-F238E27FC236}">
                  <a16:creationId xmlns:a16="http://schemas.microsoft.com/office/drawing/2014/main" id="{CA4A78D8-5055-B69F-BD46-E1FCF8578A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3744"/>
            <a:ext cx="25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222280" imgH="203040" progId="Equation.DSMT4">
                    <p:embed/>
                  </p:oleObj>
                </mc:Choice>
                <mc:Fallback>
                  <p:oleObj name="Equation" r:id="rId25" imgW="2222280" imgH="203040" progId="Equation.DSMT4">
                    <p:embed/>
                    <p:pic>
                      <p:nvPicPr>
                        <p:cNvPr id="0" name="Object 1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744"/>
                          <a:ext cx="255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046" name="Rectangle 1174">
              <a:extLst>
                <a:ext uri="{FF2B5EF4-FFF2-40B4-BE49-F238E27FC236}">
                  <a16:creationId xmlns:a16="http://schemas.microsoft.com/office/drawing/2014/main" id="{1D5DEAAC-D7E2-1E5C-C20D-FCA93D4854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408"/>
              <a:ext cx="14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/>
                <a:t>其渐近收敛速度</a:t>
              </a:r>
            </a:p>
          </p:txBody>
        </p:sp>
      </p:grpSp>
      <p:grpSp>
        <p:nvGrpSpPr>
          <p:cNvPr id="81053" name="Group 1181">
            <a:extLst>
              <a:ext uri="{FF2B5EF4-FFF2-40B4-BE49-F238E27FC236}">
                <a16:creationId xmlns:a16="http://schemas.microsoft.com/office/drawing/2014/main" id="{1DF5A87F-6E80-55E0-07EC-9959D242A4A3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743200"/>
            <a:ext cx="6553200" cy="3079750"/>
            <a:chOff x="1200" y="1728"/>
            <a:chExt cx="4128" cy="1940"/>
          </a:xfrm>
        </p:grpSpPr>
        <p:sp>
          <p:nvSpPr>
            <p:cNvPr id="81054" name="AutoShape 1182">
              <a:extLst>
                <a:ext uri="{FF2B5EF4-FFF2-40B4-BE49-F238E27FC236}">
                  <a16:creationId xmlns:a16="http://schemas.microsoft.com/office/drawing/2014/main" id="{70554E31-226E-0116-1972-677C0A0F3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728"/>
              <a:ext cx="3648" cy="912"/>
            </a:xfrm>
            <a:prstGeom prst="cloudCallout">
              <a:avLst>
                <a:gd name="adj1" fmla="val 43477"/>
                <a:gd name="adj2" fmla="val 91227"/>
              </a:avLst>
            </a:prstGeom>
            <a:gradFill rotWithShape="0">
              <a:gsLst>
                <a:gs pos="0">
                  <a:srgbClr val="CCFFFF"/>
                </a:gs>
                <a:gs pos="50000">
                  <a:srgbClr val="FFFFFF"/>
                </a:gs>
                <a:gs pos="100000">
                  <a:srgbClr val="CC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altLang="zh-CN" b="0"/>
            </a:p>
          </p:txBody>
        </p:sp>
        <p:sp>
          <p:nvSpPr>
            <p:cNvPr id="81055" name="Rectangle 1183">
              <a:extLst>
                <a:ext uri="{FF2B5EF4-FFF2-40B4-BE49-F238E27FC236}">
                  <a16:creationId xmlns:a16="http://schemas.microsoft.com/office/drawing/2014/main" id="{AC2BBDD4-84E4-F6E6-EE7E-FB35772BAA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6" y="1882"/>
              <a:ext cx="328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latin typeface="Symbol" panose="05050102010706020507" pitchFamily="18" charset="2"/>
                  <a:sym typeface="Symbol" panose="05050102010706020507" pitchFamily="18" charset="2"/>
                </a:rPr>
                <a:t>从上述可知</a:t>
              </a:r>
              <a:r>
                <a:rPr lang="en-US" altLang="zh-CN" sz="2400">
                  <a:latin typeface="Symbol" panose="05050102010706020507" pitchFamily="18" charset="2"/>
                  <a:sym typeface="Symbol" panose="05050102010706020507" pitchFamily="18" charset="2"/>
                </a:rPr>
                <a:t>,</a:t>
              </a:r>
              <a:r>
                <a:rPr lang="zh-CN" altLang="en-US" sz="2400">
                  <a:latin typeface="Symbol" panose="05050102010706020507" pitchFamily="18" charset="2"/>
                  <a:sym typeface="Symbol" panose="05050102010706020507" pitchFamily="18" charset="2"/>
                </a:rPr>
                <a:t>当</a:t>
              </a:r>
              <a:r>
                <a:rPr lang="zh-CN" altLang="en-US" sz="2400" i="1">
                  <a:latin typeface="Symbol" panose="05050102010706020507" pitchFamily="18" charset="2"/>
                  <a:sym typeface="Symbol" panose="05050102010706020507" pitchFamily="18" charset="2"/>
                </a:rPr>
                <a:t></a:t>
              </a:r>
              <a:r>
                <a:rPr lang="zh-CN" altLang="en-US" sz="2400">
                  <a:latin typeface="Symbol" panose="05050102010706020507" pitchFamily="18" charset="2"/>
                  <a:sym typeface="Symbol" panose="05050102010706020507" pitchFamily="18" charset="2"/>
                </a:rPr>
                <a:t> </a:t>
              </a:r>
              <a:r>
                <a:rPr lang="en-US" altLang="zh-CN" sz="2400">
                  <a:latin typeface="Symbol" panose="05050102010706020507" pitchFamily="18" charset="2"/>
                  <a:sym typeface="Symbol" panose="05050102010706020507" pitchFamily="18" charset="2"/>
                </a:rPr>
                <a:t>( </a:t>
              </a:r>
              <a:r>
                <a:rPr lang="en-US" altLang="zh-CN" sz="2400" i="1">
                  <a:sym typeface="Symbol" panose="05050102010706020507" pitchFamily="18" charset="2"/>
                </a:rPr>
                <a:t>B</a:t>
              </a:r>
              <a:r>
                <a:rPr lang="en-US" altLang="zh-CN" sz="2400">
                  <a:latin typeface="Symbol" panose="05050102010706020507" pitchFamily="18" charset="2"/>
                  <a:sym typeface="Symbol" panose="05050102010706020507" pitchFamily="18" charset="2"/>
                </a:rPr>
                <a:t> ) &lt; 1</a:t>
              </a:r>
              <a:r>
                <a:rPr lang="zh-CN" altLang="en-US" sz="2400">
                  <a:latin typeface="Symbol" panose="05050102010706020507" pitchFamily="18" charset="2"/>
                  <a:sym typeface="Symbol" panose="05050102010706020507" pitchFamily="18" charset="2"/>
                </a:rPr>
                <a:t>时，迭代过程</a:t>
              </a:r>
            </a:p>
            <a:p>
              <a:r>
                <a:rPr lang="zh-CN" altLang="en-US" sz="2400">
                  <a:latin typeface="Symbol" panose="05050102010706020507" pitchFamily="18" charset="2"/>
                  <a:sym typeface="Symbol" panose="05050102010706020507" pitchFamily="18" charset="2"/>
                </a:rPr>
                <a:t>收敛</a:t>
              </a:r>
              <a:r>
                <a:rPr lang="en-US" altLang="zh-CN" sz="2400">
                  <a:latin typeface="Symbol" panose="05050102010706020507" pitchFamily="18" charset="2"/>
                  <a:sym typeface="Symbol" panose="05050102010706020507" pitchFamily="18" charset="2"/>
                </a:rPr>
                <a:t>;</a:t>
              </a:r>
              <a:r>
                <a:rPr lang="zh-CN" altLang="en-US" sz="2400">
                  <a:latin typeface="Symbol" panose="05050102010706020507" pitchFamily="18" charset="2"/>
                  <a:sym typeface="Symbol" panose="05050102010706020507" pitchFamily="18" charset="2"/>
                </a:rPr>
                <a:t>且</a:t>
              </a:r>
              <a:r>
                <a:rPr lang="zh-CN" altLang="en-US" sz="2400" i="1">
                  <a:latin typeface="Symbol" panose="05050102010706020507" pitchFamily="18" charset="2"/>
                  <a:sym typeface="Symbol" panose="05050102010706020507" pitchFamily="18" charset="2"/>
                </a:rPr>
                <a:t></a:t>
              </a:r>
              <a:r>
                <a:rPr lang="zh-CN" altLang="en-US" sz="2400">
                  <a:latin typeface="Symbol" panose="05050102010706020507" pitchFamily="18" charset="2"/>
                  <a:sym typeface="Symbol" panose="05050102010706020507" pitchFamily="18" charset="2"/>
                </a:rPr>
                <a:t> </a:t>
              </a:r>
              <a:r>
                <a:rPr lang="en-US" altLang="zh-CN" sz="2400">
                  <a:latin typeface="Symbol" panose="05050102010706020507" pitchFamily="18" charset="2"/>
                  <a:sym typeface="Symbol" panose="05050102010706020507" pitchFamily="18" charset="2"/>
                </a:rPr>
                <a:t>( </a:t>
              </a:r>
              <a:r>
                <a:rPr lang="en-US" altLang="zh-CN" sz="2400" i="1">
                  <a:sym typeface="Symbol" panose="05050102010706020507" pitchFamily="18" charset="2"/>
                </a:rPr>
                <a:t>B</a:t>
              </a:r>
              <a:r>
                <a:rPr lang="en-US" altLang="zh-CN" sz="2400">
                  <a:latin typeface="Symbol" panose="05050102010706020507" pitchFamily="18" charset="2"/>
                  <a:sym typeface="Symbol" panose="05050102010706020507" pitchFamily="18" charset="2"/>
                </a:rPr>
                <a:t> )</a:t>
              </a:r>
              <a:r>
                <a:rPr lang="zh-CN" altLang="en-US" sz="2400">
                  <a:latin typeface="Symbol" panose="05050102010706020507" pitchFamily="18" charset="2"/>
                  <a:sym typeface="Symbol" panose="05050102010706020507" pitchFamily="18" charset="2"/>
                </a:rPr>
                <a:t>越小</a:t>
              </a:r>
              <a:r>
                <a:rPr lang="en-US" altLang="zh-CN" sz="2400">
                  <a:latin typeface="Symbol" panose="05050102010706020507" pitchFamily="18" charset="2"/>
                  <a:sym typeface="Symbol" panose="05050102010706020507" pitchFamily="18" charset="2"/>
                </a:rPr>
                <a:t>,</a:t>
              </a:r>
              <a:r>
                <a:rPr lang="zh-CN" altLang="en-US" sz="2400">
                  <a:latin typeface="Symbol" panose="05050102010706020507" pitchFamily="18" charset="2"/>
                  <a:sym typeface="Symbol" panose="05050102010706020507" pitchFamily="18" charset="2"/>
                </a:rPr>
                <a:t>则迭代收敛越快</a:t>
              </a:r>
              <a:r>
                <a:rPr lang="en-US" altLang="zh-CN" sz="2400">
                  <a:latin typeface="Symbol" panose="05050102010706020507" pitchFamily="18" charset="2"/>
                  <a:sym typeface="Symbol" panose="05050102010706020507" pitchFamily="18" charset="2"/>
                </a:rPr>
                <a:t>.</a:t>
              </a:r>
            </a:p>
          </p:txBody>
        </p:sp>
        <p:grpSp>
          <p:nvGrpSpPr>
            <p:cNvPr id="81056" name="Group 1184">
              <a:extLst>
                <a:ext uri="{FF2B5EF4-FFF2-40B4-BE49-F238E27FC236}">
                  <a16:creationId xmlns:a16="http://schemas.microsoft.com/office/drawing/2014/main" id="{69EE700F-8D32-8BA1-17DF-AA7400DA3563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888" y="2736"/>
              <a:ext cx="1440" cy="932"/>
              <a:chOff x="1303" y="1686"/>
              <a:chExt cx="2573" cy="1669"/>
            </a:xfrm>
          </p:grpSpPr>
          <p:grpSp>
            <p:nvGrpSpPr>
              <p:cNvPr id="81057" name="Group 1185">
                <a:extLst>
                  <a:ext uri="{FF2B5EF4-FFF2-40B4-BE49-F238E27FC236}">
                    <a16:creationId xmlns:a16="http://schemas.microsoft.com/office/drawing/2014/main" id="{739CEA61-9DF8-047A-F790-08A4AD710B38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1303" y="2760"/>
                <a:ext cx="2573" cy="595"/>
                <a:chOff x="1303" y="2760"/>
                <a:chExt cx="2573" cy="595"/>
              </a:xfrm>
            </p:grpSpPr>
            <p:sp>
              <p:nvSpPr>
                <p:cNvPr id="81058" name="Freeform 1186">
                  <a:extLst>
                    <a:ext uri="{FF2B5EF4-FFF2-40B4-BE49-F238E27FC236}">
                      <a16:creationId xmlns:a16="http://schemas.microsoft.com/office/drawing/2014/main" id="{A622B190-2F79-CC94-3EE9-C3DB117EE6D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03" y="2760"/>
                  <a:ext cx="2573" cy="481"/>
                </a:xfrm>
                <a:custGeom>
                  <a:avLst/>
                  <a:gdLst>
                    <a:gd name="T0" fmla="*/ 1570 w 5145"/>
                    <a:gd name="T1" fmla="*/ 0 h 963"/>
                    <a:gd name="T2" fmla="*/ 5145 w 5145"/>
                    <a:gd name="T3" fmla="*/ 0 h 963"/>
                    <a:gd name="T4" fmla="*/ 4182 w 5145"/>
                    <a:gd name="T5" fmla="*/ 963 h 963"/>
                    <a:gd name="T6" fmla="*/ 0 w 5145"/>
                    <a:gd name="T7" fmla="*/ 963 h 963"/>
                    <a:gd name="T8" fmla="*/ 1570 w 5145"/>
                    <a:gd name="T9" fmla="*/ 0 h 9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145" h="963">
                      <a:moveTo>
                        <a:pt x="1570" y="0"/>
                      </a:moveTo>
                      <a:lnTo>
                        <a:pt x="5145" y="0"/>
                      </a:lnTo>
                      <a:lnTo>
                        <a:pt x="4182" y="963"/>
                      </a:lnTo>
                      <a:lnTo>
                        <a:pt x="0" y="963"/>
                      </a:lnTo>
                      <a:lnTo>
                        <a:pt x="1570" y="0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59" name="Rectangle 1187">
                  <a:extLst>
                    <a:ext uri="{FF2B5EF4-FFF2-40B4-BE49-F238E27FC236}">
                      <a16:creationId xmlns:a16="http://schemas.microsoft.com/office/drawing/2014/main" id="{9A70C5CA-B8EA-771A-5E20-7AA31B8F112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1305" y="3243"/>
                  <a:ext cx="2088" cy="110"/>
                </a:xfrm>
                <a:prstGeom prst="rect">
                  <a:avLst/>
                </a:prstGeom>
                <a:solidFill>
                  <a:srgbClr val="804000"/>
                </a:solidFill>
                <a:ln w="793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60" name="Freeform 1188">
                  <a:extLst>
                    <a:ext uri="{FF2B5EF4-FFF2-40B4-BE49-F238E27FC236}">
                      <a16:creationId xmlns:a16="http://schemas.microsoft.com/office/drawing/2014/main" id="{B85A282B-430C-7885-8141-962C0D35145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394" y="2760"/>
                  <a:ext cx="482" cy="595"/>
                </a:xfrm>
                <a:custGeom>
                  <a:avLst/>
                  <a:gdLst>
                    <a:gd name="T0" fmla="*/ 963 w 963"/>
                    <a:gd name="T1" fmla="*/ 0 h 1192"/>
                    <a:gd name="T2" fmla="*/ 0 w 963"/>
                    <a:gd name="T3" fmla="*/ 963 h 1192"/>
                    <a:gd name="T4" fmla="*/ 0 w 963"/>
                    <a:gd name="T5" fmla="*/ 1192 h 1192"/>
                    <a:gd name="T6" fmla="*/ 963 w 963"/>
                    <a:gd name="T7" fmla="*/ 223 h 1192"/>
                    <a:gd name="T8" fmla="*/ 963 w 963"/>
                    <a:gd name="T9" fmla="*/ 0 h 1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63" h="1192">
                      <a:moveTo>
                        <a:pt x="963" y="0"/>
                      </a:moveTo>
                      <a:lnTo>
                        <a:pt x="0" y="963"/>
                      </a:lnTo>
                      <a:lnTo>
                        <a:pt x="0" y="1192"/>
                      </a:lnTo>
                      <a:lnTo>
                        <a:pt x="963" y="223"/>
                      </a:lnTo>
                      <a:lnTo>
                        <a:pt x="963" y="0"/>
                      </a:lnTo>
                      <a:close/>
                    </a:path>
                  </a:pathLst>
                </a:custGeom>
                <a:solidFill>
                  <a:srgbClr val="603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061" name="Freeform 1189">
                <a:extLst>
                  <a:ext uri="{FF2B5EF4-FFF2-40B4-BE49-F238E27FC236}">
                    <a16:creationId xmlns:a16="http://schemas.microsoft.com/office/drawing/2014/main" id="{7D3E7F35-5D7B-B482-B4DC-4AA8A39CEAC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239" y="2128"/>
                <a:ext cx="20" cy="48"/>
              </a:xfrm>
              <a:custGeom>
                <a:avLst/>
                <a:gdLst>
                  <a:gd name="T0" fmla="*/ 0 w 39"/>
                  <a:gd name="T1" fmla="*/ 29 h 95"/>
                  <a:gd name="T2" fmla="*/ 11 w 39"/>
                  <a:gd name="T3" fmla="*/ 15 h 95"/>
                  <a:gd name="T4" fmla="*/ 39 w 39"/>
                  <a:gd name="T5" fmla="*/ 0 h 95"/>
                  <a:gd name="T6" fmla="*/ 38 w 39"/>
                  <a:gd name="T7" fmla="*/ 95 h 95"/>
                  <a:gd name="T8" fmla="*/ 30 w 39"/>
                  <a:gd name="T9" fmla="*/ 83 h 95"/>
                  <a:gd name="T10" fmla="*/ 21 w 39"/>
                  <a:gd name="T11" fmla="*/ 70 h 95"/>
                  <a:gd name="T12" fmla="*/ 8 w 39"/>
                  <a:gd name="T13" fmla="*/ 49 h 95"/>
                  <a:gd name="T14" fmla="*/ 0 w 39"/>
                  <a:gd name="T15" fmla="*/ 29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" h="95">
                    <a:moveTo>
                      <a:pt x="0" y="29"/>
                    </a:moveTo>
                    <a:lnTo>
                      <a:pt x="11" y="15"/>
                    </a:lnTo>
                    <a:lnTo>
                      <a:pt x="39" y="0"/>
                    </a:lnTo>
                    <a:lnTo>
                      <a:pt x="38" y="95"/>
                    </a:lnTo>
                    <a:lnTo>
                      <a:pt x="30" y="83"/>
                    </a:lnTo>
                    <a:lnTo>
                      <a:pt x="21" y="70"/>
                    </a:lnTo>
                    <a:lnTo>
                      <a:pt x="8" y="49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E0E0E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1062" name="Group 1190">
                <a:extLst>
                  <a:ext uri="{FF2B5EF4-FFF2-40B4-BE49-F238E27FC236}">
                    <a16:creationId xmlns:a16="http://schemas.microsoft.com/office/drawing/2014/main" id="{1053F630-C208-0120-37DE-F015A494BD64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801" y="1975"/>
                <a:ext cx="67" cy="57"/>
                <a:chOff x="2801" y="1975"/>
                <a:chExt cx="67" cy="57"/>
              </a:xfrm>
            </p:grpSpPr>
            <p:sp>
              <p:nvSpPr>
                <p:cNvPr id="81063" name="Oval 1191">
                  <a:extLst>
                    <a:ext uri="{FF2B5EF4-FFF2-40B4-BE49-F238E27FC236}">
                      <a16:creationId xmlns:a16="http://schemas.microsoft.com/office/drawing/2014/main" id="{6D01C58F-7684-B02E-D59D-E17455FE3F08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801" y="1975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64" name="Oval 1192">
                  <a:extLst>
                    <a:ext uri="{FF2B5EF4-FFF2-40B4-BE49-F238E27FC236}">
                      <a16:creationId xmlns:a16="http://schemas.microsoft.com/office/drawing/2014/main" id="{E1A62644-1003-41CF-174E-11D89E35627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825" y="1982"/>
                  <a:ext cx="34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1065" name="Group 1193">
                <a:extLst>
                  <a:ext uri="{FF2B5EF4-FFF2-40B4-BE49-F238E27FC236}">
                    <a16:creationId xmlns:a16="http://schemas.microsoft.com/office/drawing/2014/main" id="{DD0CF785-90D9-0912-9E59-EAF3EDBFADA0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973" y="1980"/>
                <a:ext cx="67" cy="57"/>
                <a:chOff x="2973" y="1980"/>
                <a:chExt cx="67" cy="57"/>
              </a:xfrm>
            </p:grpSpPr>
            <p:sp>
              <p:nvSpPr>
                <p:cNvPr id="81066" name="Oval 1194">
                  <a:extLst>
                    <a:ext uri="{FF2B5EF4-FFF2-40B4-BE49-F238E27FC236}">
                      <a16:creationId xmlns:a16="http://schemas.microsoft.com/office/drawing/2014/main" id="{3773EA7E-3826-A94E-F440-6E65CFD16C6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973" y="1980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67" name="Oval 1195">
                  <a:extLst>
                    <a:ext uri="{FF2B5EF4-FFF2-40B4-BE49-F238E27FC236}">
                      <a16:creationId xmlns:a16="http://schemas.microsoft.com/office/drawing/2014/main" id="{69EAB1F2-3E96-3BEC-07B4-CE1BDD6CB2A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996" y="1987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1068" name="Group 1196">
                <a:extLst>
                  <a:ext uri="{FF2B5EF4-FFF2-40B4-BE49-F238E27FC236}">
                    <a16:creationId xmlns:a16="http://schemas.microsoft.com/office/drawing/2014/main" id="{AEC83F4E-EF92-EA2B-5488-C8A2E2344373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169" y="1686"/>
                <a:ext cx="1380" cy="1387"/>
                <a:chOff x="2169" y="1686"/>
                <a:chExt cx="1380" cy="1387"/>
              </a:xfrm>
            </p:grpSpPr>
            <p:grpSp>
              <p:nvGrpSpPr>
                <p:cNvPr id="81069" name="Group 1197">
                  <a:extLst>
                    <a:ext uri="{FF2B5EF4-FFF2-40B4-BE49-F238E27FC236}">
                      <a16:creationId xmlns:a16="http://schemas.microsoft.com/office/drawing/2014/main" id="{7FF0FB5D-E44A-BE92-9412-7E8E33DCBE74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2169" y="1686"/>
                  <a:ext cx="1236" cy="1387"/>
                  <a:chOff x="2169" y="1686"/>
                  <a:chExt cx="1236" cy="1387"/>
                </a:xfrm>
              </p:grpSpPr>
              <p:sp>
                <p:nvSpPr>
                  <p:cNvPr id="81070" name="Freeform 1198">
                    <a:extLst>
                      <a:ext uri="{FF2B5EF4-FFF2-40B4-BE49-F238E27FC236}">
                        <a16:creationId xmlns:a16="http://schemas.microsoft.com/office/drawing/2014/main" id="{3B0E24F1-CD66-F9D8-1F03-23A72B10D23B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3081" y="1941"/>
                    <a:ext cx="64" cy="155"/>
                  </a:xfrm>
                  <a:custGeom>
                    <a:avLst/>
                    <a:gdLst>
                      <a:gd name="T0" fmla="*/ 58 w 128"/>
                      <a:gd name="T1" fmla="*/ 18 h 311"/>
                      <a:gd name="T2" fmla="*/ 93 w 128"/>
                      <a:gd name="T3" fmla="*/ 0 h 311"/>
                      <a:gd name="T4" fmla="*/ 110 w 128"/>
                      <a:gd name="T5" fmla="*/ 18 h 311"/>
                      <a:gd name="T6" fmla="*/ 122 w 128"/>
                      <a:gd name="T7" fmla="*/ 63 h 311"/>
                      <a:gd name="T8" fmla="*/ 128 w 128"/>
                      <a:gd name="T9" fmla="*/ 126 h 311"/>
                      <a:gd name="T10" fmla="*/ 122 w 128"/>
                      <a:gd name="T11" fmla="*/ 195 h 311"/>
                      <a:gd name="T12" fmla="*/ 104 w 128"/>
                      <a:gd name="T13" fmla="*/ 259 h 311"/>
                      <a:gd name="T14" fmla="*/ 75 w 128"/>
                      <a:gd name="T15" fmla="*/ 305 h 311"/>
                      <a:gd name="T16" fmla="*/ 35 w 128"/>
                      <a:gd name="T17" fmla="*/ 311 h 311"/>
                      <a:gd name="T18" fmla="*/ 0 w 128"/>
                      <a:gd name="T19" fmla="*/ 218 h 311"/>
                      <a:gd name="T20" fmla="*/ 58 w 128"/>
                      <a:gd name="T21" fmla="*/ 18 h 3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28" h="311">
                        <a:moveTo>
                          <a:pt x="58" y="18"/>
                        </a:moveTo>
                        <a:lnTo>
                          <a:pt x="93" y="0"/>
                        </a:lnTo>
                        <a:lnTo>
                          <a:pt x="110" y="18"/>
                        </a:lnTo>
                        <a:lnTo>
                          <a:pt x="122" y="63"/>
                        </a:lnTo>
                        <a:lnTo>
                          <a:pt x="128" y="126"/>
                        </a:lnTo>
                        <a:lnTo>
                          <a:pt x="122" y="195"/>
                        </a:lnTo>
                        <a:lnTo>
                          <a:pt x="104" y="259"/>
                        </a:lnTo>
                        <a:lnTo>
                          <a:pt x="75" y="305"/>
                        </a:lnTo>
                        <a:lnTo>
                          <a:pt x="35" y="311"/>
                        </a:lnTo>
                        <a:lnTo>
                          <a:pt x="0" y="218"/>
                        </a:lnTo>
                        <a:lnTo>
                          <a:pt x="58" y="18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071" name="Freeform 1199">
                    <a:extLst>
                      <a:ext uri="{FF2B5EF4-FFF2-40B4-BE49-F238E27FC236}">
                        <a16:creationId xmlns:a16="http://schemas.microsoft.com/office/drawing/2014/main" id="{A533A4D4-C9C2-72DA-2A0D-9321ABDDB337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2667" y="1945"/>
                    <a:ext cx="63" cy="155"/>
                  </a:xfrm>
                  <a:custGeom>
                    <a:avLst/>
                    <a:gdLst>
                      <a:gd name="T0" fmla="*/ 69 w 126"/>
                      <a:gd name="T1" fmla="*/ 16 h 311"/>
                      <a:gd name="T2" fmla="*/ 33 w 126"/>
                      <a:gd name="T3" fmla="*/ 0 h 311"/>
                      <a:gd name="T4" fmla="*/ 17 w 126"/>
                      <a:gd name="T5" fmla="*/ 16 h 311"/>
                      <a:gd name="T6" fmla="*/ 5 w 126"/>
                      <a:gd name="T7" fmla="*/ 62 h 311"/>
                      <a:gd name="T8" fmla="*/ 0 w 126"/>
                      <a:gd name="T9" fmla="*/ 126 h 311"/>
                      <a:gd name="T10" fmla="*/ 5 w 126"/>
                      <a:gd name="T11" fmla="*/ 195 h 311"/>
                      <a:gd name="T12" fmla="*/ 23 w 126"/>
                      <a:gd name="T13" fmla="*/ 259 h 311"/>
                      <a:gd name="T14" fmla="*/ 51 w 126"/>
                      <a:gd name="T15" fmla="*/ 305 h 311"/>
                      <a:gd name="T16" fmla="*/ 91 w 126"/>
                      <a:gd name="T17" fmla="*/ 311 h 311"/>
                      <a:gd name="T18" fmla="*/ 126 w 126"/>
                      <a:gd name="T19" fmla="*/ 218 h 311"/>
                      <a:gd name="T20" fmla="*/ 69 w 126"/>
                      <a:gd name="T21" fmla="*/ 16 h 3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26" h="311">
                        <a:moveTo>
                          <a:pt x="69" y="16"/>
                        </a:moveTo>
                        <a:lnTo>
                          <a:pt x="33" y="0"/>
                        </a:lnTo>
                        <a:lnTo>
                          <a:pt x="17" y="16"/>
                        </a:lnTo>
                        <a:lnTo>
                          <a:pt x="5" y="62"/>
                        </a:lnTo>
                        <a:lnTo>
                          <a:pt x="0" y="126"/>
                        </a:lnTo>
                        <a:lnTo>
                          <a:pt x="5" y="195"/>
                        </a:lnTo>
                        <a:lnTo>
                          <a:pt x="23" y="259"/>
                        </a:lnTo>
                        <a:lnTo>
                          <a:pt x="51" y="305"/>
                        </a:lnTo>
                        <a:lnTo>
                          <a:pt x="91" y="311"/>
                        </a:lnTo>
                        <a:lnTo>
                          <a:pt x="126" y="218"/>
                        </a:lnTo>
                        <a:lnTo>
                          <a:pt x="69" y="16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81072" name="Group 1200">
                    <a:extLst>
                      <a:ext uri="{FF2B5EF4-FFF2-40B4-BE49-F238E27FC236}">
                        <a16:creationId xmlns:a16="http://schemas.microsoft.com/office/drawing/2014/main" id="{B0E04242-1CE7-7CC4-9BC2-0841391E438A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169" y="2067"/>
                    <a:ext cx="1236" cy="1006"/>
                    <a:chOff x="2169" y="2067"/>
                    <a:chExt cx="1236" cy="1006"/>
                  </a:xfrm>
                </p:grpSpPr>
                <p:sp>
                  <p:nvSpPr>
                    <p:cNvPr id="81073" name="Freeform 1201">
                      <a:extLst>
                        <a:ext uri="{FF2B5EF4-FFF2-40B4-BE49-F238E27FC236}">
                          <a16:creationId xmlns:a16="http://schemas.microsoft.com/office/drawing/2014/main" id="{8768C838-FAD4-DD60-F07F-A1EBF095FF3D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169" y="2107"/>
                      <a:ext cx="1236" cy="655"/>
                    </a:xfrm>
                    <a:custGeom>
                      <a:avLst/>
                      <a:gdLst>
                        <a:gd name="T0" fmla="*/ 555 w 2472"/>
                        <a:gd name="T1" fmla="*/ 1310 h 1310"/>
                        <a:gd name="T2" fmla="*/ 553 w 2472"/>
                        <a:gd name="T3" fmla="*/ 1263 h 1310"/>
                        <a:gd name="T4" fmla="*/ 555 w 2472"/>
                        <a:gd name="T5" fmla="*/ 1180 h 1310"/>
                        <a:gd name="T6" fmla="*/ 565 w 2472"/>
                        <a:gd name="T7" fmla="*/ 1093 h 1310"/>
                        <a:gd name="T8" fmla="*/ 510 w 2472"/>
                        <a:gd name="T9" fmla="*/ 1128 h 1310"/>
                        <a:gd name="T10" fmla="*/ 461 w 2472"/>
                        <a:gd name="T11" fmla="*/ 1159 h 1310"/>
                        <a:gd name="T12" fmla="*/ 359 w 2472"/>
                        <a:gd name="T13" fmla="*/ 1194 h 1310"/>
                        <a:gd name="T14" fmla="*/ 267 w 2472"/>
                        <a:gd name="T15" fmla="*/ 1206 h 1310"/>
                        <a:gd name="T16" fmla="*/ 206 w 2472"/>
                        <a:gd name="T17" fmla="*/ 1203 h 1310"/>
                        <a:gd name="T18" fmla="*/ 164 w 2472"/>
                        <a:gd name="T19" fmla="*/ 1183 h 1310"/>
                        <a:gd name="T20" fmla="*/ 117 w 2472"/>
                        <a:gd name="T21" fmla="*/ 1124 h 1310"/>
                        <a:gd name="T22" fmla="*/ 65 w 2472"/>
                        <a:gd name="T23" fmla="*/ 1032 h 1310"/>
                        <a:gd name="T24" fmla="*/ 39 w 2472"/>
                        <a:gd name="T25" fmla="*/ 955 h 1310"/>
                        <a:gd name="T26" fmla="*/ 24 w 2472"/>
                        <a:gd name="T27" fmla="*/ 890 h 1310"/>
                        <a:gd name="T28" fmla="*/ 11 w 2472"/>
                        <a:gd name="T29" fmla="*/ 828 h 1310"/>
                        <a:gd name="T30" fmla="*/ 5 w 2472"/>
                        <a:gd name="T31" fmla="*/ 773 h 1310"/>
                        <a:gd name="T32" fmla="*/ 0 w 2472"/>
                        <a:gd name="T33" fmla="*/ 705 h 1310"/>
                        <a:gd name="T34" fmla="*/ 0 w 2472"/>
                        <a:gd name="T35" fmla="*/ 622 h 1310"/>
                        <a:gd name="T36" fmla="*/ 2 w 2472"/>
                        <a:gd name="T37" fmla="*/ 546 h 1310"/>
                        <a:gd name="T38" fmla="*/ 14 w 2472"/>
                        <a:gd name="T39" fmla="*/ 475 h 1310"/>
                        <a:gd name="T40" fmla="*/ 25 w 2472"/>
                        <a:gd name="T41" fmla="*/ 403 h 1310"/>
                        <a:gd name="T42" fmla="*/ 39 w 2472"/>
                        <a:gd name="T43" fmla="*/ 336 h 1310"/>
                        <a:gd name="T44" fmla="*/ 57 w 2472"/>
                        <a:gd name="T45" fmla="*/ 271 h 1310"/>
                        <a:gd name="T46" fmla="*/ 82 w 2472"/>
                        <a:gd name="T47" fmla="*/ 183 h 1310"/>
                        <a:gd name="T48" fmla="*/ 112 w 2472"/>
                        <a:gd name="T49" fmla="*/ 133 h 1310"/>
                        <a:gd name="T50" fmla="*/ 142 w 2472"/>
                        <a:gd name="T51" fmla="*/ 79 h 1310"/>
                        <a:gd name="T52" fmla="*/ 164 w 2472"/>
                        <a:gd name="T53" fmla="*/ 114 h 1310"/>
                        <a:gd name="T54" fmla="*/ 189 w 2472"/>
                        <a:gd name="T55" fmla="*/ 152 h 1310"/>
                        <a:gd name="T56" fmla="*/ 234 w 2472"/>
                        <a:gd name="T57" fmla="*/ 202 h 1310"/>
                        <a:gd name="T58" fmla="*/ 272 w 2472"/>
                        <a:gd name="T59" fmla="*/ 225 h 1310"/>
                        <a:gd name="T60" fmla="*/ 315 w 2472"/>
                        <a:gd name="T61" fmla="*/ 237 h 1310"/>
                        <a:gd name="T62" fmla="*/ 393 w 2472"/>
                        <a:gd name="T63" fmla="*/ 218 h 1310"/>
                        <a:gd name="T64" fmla="*/ 478 w 2472"/>
                        <a:gd name="T65" fmla="*/ 176 h 1310"/>
                        <a:gd name="T66" fmla="*/ 484 w 2472"/>
                        <a:gd name="T67" fmla="*/ 275 h 1310"/>
                        <a:gd name="T68" fmla="*/ 518 w 2472"/>
                        <a:gd name="T69" fmla="*/ 505 h 1310"/>
                        <a:gd name="T70" fmla="*/ 507 w 2472"/>
                        <a:gd name="T71" fmla="*/ 621 h 1310"/>
                        <a:gd name="T72" fmla="*/ 588 w 2472"/>
                        <a:gd name="T73" fmla="*/ 460 h 1310"/>
                        <a:gd name="T74" fmla="*/ 657 w 2472"/>
                        <a:gd name="T75" fmla="*/ 345 h 1310"/>
                        <a:gd name="T76" fmla="*/ 726 w 2472"/>
                        <a:gd name="T77" fmla="*/ 265 h 1310"/>
                        <a:gd name="T78" fmla="*/ 818 w 2472"/>
                        <a:gd name="T79" fmla="*/ 173 h 1310"/>
                        <a:gd name="T80" fmla="*/ 899 w 2472"/>
                        <a:gd name="T81" fmla="*/ 102 h 1310"/>
                        <a:gd name="T82" fmla="*/ 1060 w 2472"/>
                        <a:gd name="T83" fmla="*/ 34 h 1310"/>
                        <a:gd name="T84" fmla="*/ 1244 w 2472"/>
                        <a:gd name="T85" fmla="*/ 0 h 1310"/>
                        <a:gd name="T86" fmla="*/ 1461 w 2472"/>
                        <a:gd name="T87" fmla="*/ 0 h 1310"/>
                        <a:gd name="T88" fmla="*/ 1830 w 2472"/>
                        <a:gd name="T89" fmla="*/ 57 h 1310"/>
                        <a:gd name="T90" fmla="*/ 2071 w 2472"/>
                        <a:gd name="T91" fmla="*/ 161 h 1310"/>
                        <a:gd name="T92" fmla="*/ 2219 w 2472"/>
                        <a:gd name="T93" fmla="*/ 287 h 1310"/>
                        <a:gd name="T94" fmla="*/ 2323 w 2472"/>
                        <a:gd name="T95" fmla="*/ 439 h 1310"/>
                        <a:gd name="T96" fmla="*/ 2415 w 2472"/>
                        <a:gd name="T97" fmla="*/ 587 h 1310"/>
                        <a:gd name="T98" fmla="*/ 2461 w 2472"/>
                        <a:gd name="T99" fmla="*/ 737 h 1310"/>
                        <a:gd name="T100" fmla="*/ 2472 w 2472"/>
                        <a:gd name="T101" fmla="*/ 1059 h 1310"/>
                        <a:gd name="T102" fmla="*/ 2461 w 2472"/>
                        <a:gd name="T103" fmla="*/ 1310 h 1310"/>
                        <a:gd name="T104" fmla="*/ 555 w 2472"/>
                        <a:gd name="T105" fmla="*/ 1310 h 13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</a:cxnLst>
                      <a:rect l="0" t="0" r="r" b="b"/>
                      <a:pathLst>
                        <a:path w="2472" h="1310">
                          <a:moveTo>
                            <a:pt x="555" y="1310"/>
                          </a:moveTo>
                          <a:lnTo>
                            <a:pt x="553" y="1263"/>
                          </a:lnTo>
                          <a:lnTo>
                            <a:pt x="555" y="1180"/>
                          </a:lnTo>
                          <a:lnTo>
                            <a:pt x="565" y="1093"/>
                          </a:lnTo>
                          <a:lnTo>
                            <a:pt x="510" y="1128"/>
                          </a:lnTo>
                          <a:lnTo>
                            <a:pt x="461" y="1159"/>
                          </a:lnTo>
                          <a:lnTo>
                            <a:pt x="359" y="1194"/>
                          </a:lnTo>
                          <a:lnTo>
                            <a:pt x="267" y="1206"/>
                          </a:lnTo>
                          <a:lnTo>
                            <a:pt x="206" y="1203"/>
                          </a:lnTo>
                          <a:lnTo>
                            <a:pt x="164" y="1183"/>
                          </a:lnTo>
                          <a:lnTo>
                            <a:pt x="117" y="1124"/>
                          </a:lnTo>
                          <a:lnTo>
                            <a:pt x="65" y="1032"/>
                          </a:lnTo>
                          <a:lnTo>
                            <a:pt x="39" y="955"/>
                          </a:lnTo>
                          <a:lnTo>
                            <a:pt x="24" y="890"/>
                          </a:lnTo>
                          <a:lnTo>
                            <a:pt x="11" y="828"/>
                          </a:lnTo>
                          <a:lnTo>
                            <a:pt x="5" y="773"/>
                          </a:lnTo>
                          <a:lnTo>
                            <a:pt x="0" y="705"/>
                          </a:lnTo>
                          <a:lnTo>
                            <a:pt x="0" y="622"/>
                          </a:lnTo>
                          <a:lnTo>
                            <a:pt x="2" y="546"/>
                          </a:lnTo>
                          <a:lnTo>
                            <a:pt x="14" y="475"/>
                          </a:lnTo>
                          <a:lnTo>
                            <a:pt x="25" y="403"/>
                          </a:lnTo>
                          <a:lnTo>
                            <a:pt x="39" y="336"/>
                          </a:lnTo>
                          <a:lnTo>
                            <a:pt x="57" y="271"/>
                          </a:lnTo>
                          <a:lnTo>
                            <a:pt x="82" y="183"/>
                          </a:lnTo>
                          <a:lnTo>
                            <a:pt x="112" y="133"/>
                          </a:lnTo>
                          <a:lnTo>
                            <a:pt x="142" y="79"/>
                          </a:lnTo>
                          <a:lnTo>
                            <a:pt x="164" y="114"/>
                          </a:lnTo>
                          <a:lnTo>
                            <a:pt x="189" y="152"/>
                          </a:lnTo>
                          <a:lnTo>
                            <a:pt x="234" y="202"/>
                          </a:lnTo>
                          <a:lnTo>
                            <a:pt x="272" y="225"/>
                          </a:lnTo>
                          <a:lnTo>
                            <a:pt x="315" y="237"/>
                          </a:lnTo>
                          <a:lnTo>
                            <a:pt x="393" y="218"/>
                          </a:lnTo>
                          <a:lnTo>
                            <a:pt x="478" y="176"/>
                          </a:lnTo>
                          <a:lnTo>
                            <a:pt x="484" y="275"/>
                          </a:lnTo>
                          <a:lnTo>
                            <a:pt x="518" y="505"/>
                          </a:lnTo>
                          <a:lnTo>
                            <a:pt x="507" y="621"/>
                          </a:lnTo>
                          <a:lnTo>
                            <a:pt x="588" y="460"/>
                          </a:lnTo>
                          <a:lnTo>
                            <a:pt x="657" y="345"/>
                          </a:lnTo>
                          <a:lnTo>
                            <a:pt x="726" y="265"/>
                          </a:lnTo>
                          <a:lnTo>
                            <a:pt x="818" y="173"/>
                          </a:lnTo>
                          <a:lnTo>
                            <a:pt x="899" y="102"/>
                          </a:lnTo>
                          <a:lnTo>
                            <a:pt x="1060" y="34"/>
                          </a:lnTo>
                          <a:lnTo>
                            <a:pt x="1244" y="0"/>
                          </a:lnTo>
                          <a:lnTo>
                            <a:pt x="1461" y="0"/>
                          </a:lnTo>
                          <a:lnTo>
                            <a:pt x="1830" y="57"/>
                          </a:lnTo>
                          <a:lnTo>
                            <a:pt x="2071" y="161"/>
                          </a:lnTo>
                          <a:lnTo>
                            <a:pt x="2219" y="287"/>
                          </a:lnTo>
                          <a:lnTo>
                            <a:pt x="2323" y="439"/>
                          </a:lnTo>
                          <a:lnTo>
                            <a:pt x="2415" y="587"/>
                          </a:lnTo>
                          <a:lnTo>
                            <a:pt x="2461" y="737"/>
                          </a:lnTo>
                          <a:lnTo>
                            <a:pt x="2472" y="1059"/>
                          </a:lnTo>
                          <a:lnTo>
                            <a:pt x="2461" y="1310"/>
                          </a:lnTo>
                          <a:lnTo>
                            <a:pt x="555" y="1310"/>
                          </a:lnTo>
                          <a:close/>
                        </a:path>
                      </a:pathLst>
                    </a:custGeom>
                    <a:solidFill>
                      <a:srgbClr val="C0C0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81074" name="Group 1202">
                      <a:extLst>
                        <a:ext uri="{FF2B5EF4-FFF2-40B4-BE49-F238E27FC236}">
                          <a16:creationId xmlns:a16="http://schemas.microsoft.com/office/drawing/2014/main" id="{56C518DC-9F92-A33B-B6C1-44CBFB08E4D0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681" y="2067"/>
                      <a:ext cx="449" cy="1006"/>
                      <a:chOff x="2681" y="2067"/>
                      <a:chExt cx="449" cy="1006"/>
                    </a:xfrm>
                  </p:grpSpPr>
                  <p:sp>
                    <p:nvSpPr>
                      <p:cNvPr id="81075" name="Freeform 1203">
                        <a:extLst>
                          <a:ext uri="{FF2B5EF4-FFF2-40B4-BE49-F238E27FC236}">
                            <a16:creationId xmlns:a16="http://schemas.microsoft.com/office/drawing/2014/main" id="{F43B3D96-0CF5-24C6-AA9A-612F53D23852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2681" y="2067"/>
                        <a:ext cx="449" cy="404"/>
                      </a:xfrm>
                      <a:custGeom>
                        <a:avLst/>
                        <a:gdLst>
                          <a:gd name="T0" fmla="*/ 23 w 896"/>
                          <a:gd name="T1" fmla="*/ 161 h 808"/>
                          <a:gd name="T2" fmla="*/ 0 w 896"/>
                          <a:gd name="T3" fmla="*/ 299 h 808"/>
                          <a:gd name="T4" fmla="*/ 35 w 896"/>
                          <a:gd name="T5" fmla="*/ 449 h 808"/>
                          <a:gd name="T6" fmla="*/ 46 w 896"/>
                          <a:gd name="T7" fmla="*/ 541 h 808"/>
                          <a:gd name="T8" fmla="*/ 52 w 896"/>
                          <a:gd name="T9" fmla="*/ 578 h 808"/>
                          <a:gd name="T10" fmla="*/ 72 w 896"/>
                          <a:gd name="T11" fmla="*/ 631 h 808"/>
                          <a:gd name="T12" fmla="*/ 90 w 896"/>
                          <a:gd name="T13" fmla="*/ 677 h 808"/>
                          <a:gd name="T14" fmla="*/ 133 w 896"/>
                          <a:gd name="T15" fmla="*/ 731 h 808"/>
                          <a:gd name="T16" fmla="*/ 163 w 896"/>
                          <a:gd name="T17" fmla="*/ 769 h 808"/>
                          <a:gd name="T18" fmla="*/ 207 w 896"/>
                          <a:gd name="T19" fmla="*/ 805 h 808"/>
                          <a:gd name="T20" fmla="*/ 391 w 896"/>
                          <a:gd name="T21" fmla="*/ 587 h 808"/>
                          <a:gd name="T22" fmla="*/ 595 w 896"/>
                          <a:gd name="T23" fmla="*/ 808 h 808"/>
                          <a:gd name="T24" fmla="*/ 641 w 896"/>
                          <a:gd name="T25" fmla="*/ 765 h 808"/>
                          <a:gd name="T26" fmla="*/ 680 w 896"/>
                          <a:gd name="T27" fmla="*/ 716 h 808"/>
                          <a:gd name="T28" fmla="*/ 714 w 896"/>
                          <a:gd name="T29" fmla="*/ 654 h 808"/>
                          <a:gd name="T30" fmla="*/ 759 w 896"/>
                          <a:gd name="T31" fmla="*/ 587 h 808"/>
                          <a:gd name="T32" fmla="*/ 827 w 896"/>
                          <a:gd name="T33" fmla="*/ 449 h 808"/>
                          <a:gd name="T34" fmla="*/ 873 w 896"/>
                          <a:gd name="T35" fmla="*/ 242 h 808"/>
                          <a:gd name="T36" fmla="*/ 896 w 896"/>
                          <a:gd name="T37" fmla="*/ 138 h 808"/>
                          <a:gd name="T38" fmla="*/ 747 w 896"/>
                          <a:gd name="T39" fmla="*/ 47 h 808"/>
                          <a:gd name="T40" fmla="*/ 586 w 896"/>
                          <a:gd name="T41" fmla="*/ 0 h 808"/>
                          <a:gd name="T42" fmla="*/ 332 w 896"/>
                          <a:gd name="T43" fmla="*/ 13 h 808"/>
                          <a:gd name="T44" fmla="*/ 149 w 896"/>
                          <a:gd name="T45" fmla="*/ 59 h 808"/>
                          <a:gd name="T46" fmla="*/ 23 w 896"/>
                          <a:gd name="T47" fmla="*/ 161 h 80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</a:cxnLst>
                        <a:rect l="0" t="0" r="r" b="b"/>
                        <a:pathLst>
                          <a:path w="896" h="808">
                            <a:moveTo>
                              <a:pt x="23" y="161"/>
                            </a:moveTo>
                            <a:lnTo>
                              <a:pt x="0" y="299"/>
                            </a:lnTo>
                            <a:lnTo>
                              <a:pt x="35" y="449"/>
                            </a:lnTo>
                            <a:lnTo>
                              <a:pt x="46" y="541"/>
                            </a:lnTo>
                            <a:lnTo>
                              <a:pt x="52" y="578"/>
                            </a:lnTo>
                            <a:lnTo>
                              <a:pt x="72" y="631"/>
                            </a:lnTo>
                            <a:lnTo>
                              <a:pt x="90" y="677"/>
                            </a:lnTo>
                            <a:lnTo>
                              <a:pt x="133" y="731"/>
                            </a:lnTo>
                            <a:lnTo>
                              <a:pt x="163" y="769"/>
                            </a:lnTo>
                            <a:lnTo>
                              <a:pt x="207" y="805"/>
                            </a:lnTo>
                            <a:lnTo>
                              <a:pt x="391" y="587"/>
                            </a:lnTo>
                            <a:lnTo>
                              <a:pt x="595" y="808"/>
                            </a:lnTo>
                            <a:lnTo>
                              <a:pt x="641" y="765"/>
                            </a:lnTo>
                            <a:lnTo>
                              <a:pt x="680" y="716"/>
                            </a:lnTo>
                            <a:lnTo>
                              <a:pt x="714" y="654"/>
                            </a:lnTo>
                            <a:lnTo>
                              <a:pt x="759" y="587"/>
                            </a:lnTo>
                            <a:lnTo>
                              <a:pt x="827" y="449"/>
                            </a:lnTo>
                            <a:lnTo>
                              <a:pt x="873" y="242"/>
                            </a:lnTo>
                            <a:lnTo>
                              <a:pt x="896" y="138"/>
                            </a:lnTo>
                            <a:lnTo>
                              <a:pt x="747" y="47"/>
                            </a:lnTo>
                            <a:lnTo>
                              <a:pt x="586" y="0"/>
                            </a:lnTo>
                            <a:lnTo>
                              <a:pt x="332" y="13"/>
                            </a:lnTo>
                            <a:lnTo>
                              <a:pt x="149" y="59"/>
                            </a:lnTo>
                            <a:lnTo>
                              <a:pt x="23" y="161"/>
                            </a:lnTo>
                            <a:close/>
                          </a:path>
                        </a:pathLst>
                      </a:custGeom>
                      <a:solidFill>
                        <a:srgbClr val="FFFFFF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81076" name="Freeform 1204">
                        <a:extLst>
                          <a:ext uri="{FF2B5EF4-FFF2-40B4-BE49-F238E27FC236}">
                            <a16:creationId xmlns:a16="http://schemas.microsoft.com/office/drawing/2014/main" id="{73CEDCE2-DA21-80E3-8F31-C3F2F90C547D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2750" y="2360"/>
                        <a:ext cx="276" cy="713"/>
                      </a:xfrm>
                      <a:custGeom>
                        <a:avLst/>
                        <a:gdLst>
                          <a:gd name="T0" fmla="*/ 254 w 553"/>
                          <a:gd name="T1" fmla="*/ 0 h 1424"/>
                          <a:gd name="T2" fmla="*/ 121 w 553"/>
                          <a:gd name="T3" fmla="*/ 160 h 1424"/>
                          <a:gd name="T4" fmla="*/ 173 w 553"/>
                          <a:gd name="T5" fmla="*/ 287 h 1424"/>
                          <a:gd name="T6" fmla="*/ 82 w 553"/>
                          <a:gd name="T7" fmla="*/ 460 h 1424"/>
                          <a:gd name="T8" fmla="*/ 25 w 553"/>
                          <a:gd name="T9" fmla="*/ 700 h 1424"/>
                          <a:gd name="T10" fmla="*/ 0 w 553"/>
                          <a:gd name="T11" fmla="*/ 861 h 1424"/>
                          <a:gd name="T12" fmla="*/ 25 w 553"/>
                          <a:gd name="T13" fmla="*/ 1011 h 1424"/>
                          <a:gd name="T14" fmla="*/ 70 w 553"/>
                          <a:gd name="T15" fmla="*/ 1194 h 1424"/>
                          <a:gd name="T16" fmla="*/ 288 w 553"/>
                          <a:gd name="T17" fmla="*/ 1424 h 1424"/>
                          <a:gd name="T18" fmla="*/ 506 w 553"/>
                          <a:gd name="T19" fmla="*/ 1149 h 1424"/>
                          <a:gd name="T20" fmla="*/ 553 w 553"/>
                          <a:gd name="T21" fmla="*/ 895 h 1424"/>
                          <a:gd name="T22" fmla="*/ 518 w 553"/>
                          <a:gd name="T23" fmla="*/ 654 h 1424"/>
                          <a:gd name="T24" fmla="*/ 460 w 553"/>
                          <a:gd name="T25" fmla="*/ 448 h 1424"/>
                          <a:gd name="T26" fmla="*/ 368 w 553"/>
                          <a:gd name="T27" fmla="*/ 275 h 1424"/>
                          <a:gd name="T28" fmla="*/ 437 w 553"/>
                          <a:gd name="T29" fmla="*/ 195 h 1424"/>
                          <a:gd name="T30" fmla="*/ 254 w 553"/>
                          <a:gd name="T31" fmla="*/ 0 h 142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553" h="1424">
                            <a:moveTo>
                              <a:pt x="254" y="0"/>
                            </a:moveTo>
                            <a:lnTo>
                              <a:pt x="121" y="160"/>
                            </a:lnTo>
                            <a:lnTo>
                              <a:pt x="173" y="287"/>
                            </a:lnTo>
                            <a:lnTo>
                              <a:pt x="82" y="460"/>
                            </a:lnTo>
                            <a:lnTo>
                              <a:pt x="25" y="700"/>
                            </a:lnTo>
                            <a:lnTo>
                              <a:pt x="0" y="861"/>
                            </a:lnTo>
                            <a:lnTo>
                              <a:pt x="25" y="1011"/>
                            </a:lnTo>
                            <a:lnTo>
                              <a:pt x="70" y="1194"/>
                            </a:lnTo>
                            <a:lnTo>
                              <a:pt x="288" y="1424"/>
                            </a:lnTo>
                            <a:lnTo>
                              <a:pt x="506" y="1149"/>
                            </a:lnTo>
                            <a:lnTo>
                              <a:pt x="553" y="895"/>
                            </a:lnTo>
                            <a:lnTo>
                              <a:pt x="518" y="654"/>
                            </a:lnTo>
                            <a:lnTo>
                              <a:pt x="460" y="448"/>
                            </a:lnTo>
                            <a:lnTo>
                              <a:pt x="368" y="275"/>
                            </a:lnTo>
                            <a:lnTo>
                              <a:pt x="437" y="195"/>
                            </a:lnTo>
                            <a:lnTo>
                              <a:pt x="254" y="0"/>
                            </a:lnTo>
                            <a:close/>
                          </a:path>
                        </a:pathLst>
                      </a:custGeom>
                      <a:solidFill>
                        <a:srgbClr val="A000A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81077" name="Freeform 1205">
                    <a:extLst>
                      <a:ext uri="{FF2B5EF4-FFF2-40B4-BE49-F238E27FC236}">
                        <a16:creationId xmlns:a16="http://schemas.microsoft.com/office/drawing/2014/main" id="{DEF1BF80-B6E8-18E8-939F-307BB8691888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2939" y="2008"/>
                    <a:ext cx="347" cy="436"/>
                  </a:xfrm>
                  <a:custGeom>
                    <a:avLst/>
                    <a:gdLst>
                      <a:gd name="T0" fmla="*/ 331 w 693"/>
                      <a:gd name="T1" fmla="*/ 38 h 873"/>
                      <a:gd name="T2" fmla="*/ 352 w 693"/>
                      <a:gd name="T3" fmla="*/ 11 h 873"/>
                      <a:gd name="T4" fmla="*/ 388 w 693"/>
                      <a:gd name="T5" fmla="*/ 0 h 873"/>
                      <a:gd name="T6" fmla="*/ 411 w 693"/>
                      <a:gd name="T7" fmla="*/ 3 h 873"/>
                      <a:gd name="T8" fmla="*/ 422 w 693"/>
                      <a:gd name="T9" fmla="*/ 18 h 873"/>
                      <a:gd name="T10" fmla="*/ 435 w 693"/>
                      <a:gd name="T11" fmla="*/ 51 h 873"/>
                      <a:gd name="T12" fmla="*/ 439 w 693"/>
                      <a:gd name="T13" fmla="*/ 114 h 873"/>
                      <a:gd name="T14" fmla="*/ 434 w 693"/>
                      <a:gd name="T15" fmla="*/ 174 h 873"/>
                      <a:gd name="T16" fmla="*/ 432 w 693"/>
                      <a:gd name="T17" fmla="*/ 212 h 873"/>
                      <a:gd name="T18" fmla="*/ 444 w 693"/>
                      <a:gd name="T19" fmla="*/ 300 h 873"/>
                      <a:gd name="T20" fmla="*/ 460 w 693"/>
                      <a:gd name="T21" fmla="*/ 366 h 873"/>
                      <a:gd name="T22" fmla="*/ 468 w 693"/>
                      <a:gd name="T23" fmla="*/ 389 h 873"/>
                      <a:gd name="T24" fmla="*/ 489 w 693"/>
                      <a:gd name="T25" fmla="*/ 429 h 873"/>
                      <a:gd name="T26" fmla="*/ 531 w 693"/>
                      <a:gd name="T27" fmla="*/ 561 h 873"/>
                      <a:gd name="T28" fmla="*/ 563 w 693"/>
                      <a:gd name="T29" fmla="*/ 597 h 873"/>
                      <a:gd name="T30" fmla="*/ 617 w 693"/>
                      <a:gd name="T31" fmla="*/ 653 h 873"/>
                      <a:gd name="T32" fmla="*/ 693 w 693"/>
                      <a:gd name="T33" fmla="*/ 727 h 873"/>
                      <a:gd name="T34" fmla="*/ 422 w 693"/>
                      <a:gd name="T35" fmla="*/ 873 h 873"/>
                      <a:gd name="T36" fmla="*/ 259 w 693"/>
                      <a:gd name="T37" fmla="*/ 689 h 873"/>
                      <a:gd name="T38" fmla="*/ 195 w 693"/>
                      <a:gd name="T39" fmla="*/ 717 h 873"/>
                      <a:gd name="T40" fmla="*/ 96 w 693"/>
                      <a:gd name="T41" fmla="*/ 736 h 873"/>
                      <a:gd name="T42" fmla="*/ 31 w 693"/>
                      <a:gd name="T43" fmla="*/ 727 h 873"/>
                      <a:gd name="T44" fmla="*/ 0 w 693"/>
                      <a:gd name="T45" fmla="*/ 699 h 873"/>
                      <a:gd name="T46" fmla="*/ 0 w 693"/>
                      <a:gd name="T47" fmla="*/ 671 h 873"/>
                      <a:gd name="T48" fmla="*/ 18 w 693"/>
                      <a:gd name="T49" fmla="*/ 632 h 873"/>
                      <a:gd name="T50" fmla="*/ 77 w 693"/>
                      <a:gd name="T51" fmla="*/ 612 h 873"/>
                      <a:gd name="T52" fmla="*/ 157 w 693"/>
                      <a:gd name="T53" fmla="*/ 595 h 873"/>
                      <a:gd name="T54" fmla="*/ 214 w 693"/>
                      <a:gd name="T55" fmla="*/ 574 h 873"/>
                      <a:gd name="T56" fmla="*/ 241 w 693"/>
                      <a:gd name="T57" fmla="*/ 547 h 873"/>
                      <a:gd name="T58" fmla="*/ 280 w 693"/>
                      <a:gd name="T59" fmla="*/ 508 h 873"/>
                      <a:gd name="T60" fmla="*/ 303 w 693"/>
                      <a:gd name="T61" fmla="*/ 485 h 873"/>
                      <a:gd name="T62" fmla="*/ 326 w 693"/>
                      <a:gd name="T63" fmla="*/ 450 h 873"/>
                      <a:gd name="T64" fmla="*/ 326 w 693"/>
                      <a:gd name="T65" fmla="*/ 378 h 873"/>
                      <a:gd name="T66" fmla="*/ 319 w 693"/>
                      <a:gd name="T67" fmla="*/ 302 h 873"/>
                      <a:gd name="T68" fmla="*/ 303 w 693"/>
                      <a:gd name="T69" fmla="*/ 219 h 873"/>
                      <a:gd name="T70" fmla="*/ 315 w 693"/>
                      <a:gd name="T71" fmla="*/ 101 h 873"/>
                      <a:gd name="T72" fmla="*/ 331 w 693"/>
                      <a:gd name="T73" fmla="*/ 38 h 8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693" h="873">
                        <a:moveTo>
                          <a:pt x="331" y="38"/>
                        </a:moveTo>
                        <a:lnTo>
                          <a:pt x="352" y="11"/>
                        </a:lnTo>
                        <a:lnTo>
                          <a:pt x="388" y="0"/>
                        </a:lnTo>
                        <a:lnTo>
                          <a:pt x="411" y="3"/>
                        </a:lnTo>
                        <a:lnTo>
                          <a:pt x="422" y="18"/>
                        </a:lnTo>
                        <a:lnTo>
                          <a:pt x="435" y="51"/>
                        </a:lnTo>
                        <a:lnTo>
                          <a:pt x="439" y="114"/>
                        </a:lnTo>
                        <a:lnTo>
                          <a:pt x="434" y="174"/>
                        </a:lnTo>
                        <a:lnTo>
                          <a:pt x="432" y="212"/>
                        </a:lnTo>
                        <a:lnTo>
                          <a:pt x="444" y="300"/>
                        </a:lnTo>
                        <a:lnTo>
                          <a:pt x="460" y="366"/>
                        </a:lnTo>
                        <a:lnTo>
                          <a:pt x="468" y="389"/>
                        </a:lnTo>
                        <a:lnTo>
                          <a:pt x="489" y="429"/>
                        </a:lnTo>
                        <a:lnTo>
                          <a:pt x="531" y="561"/>
                        </a:lnTo>
                        <a:lnTo>
                          <a:pt x="563" y="597"/>
                        </a:lnTo>
                        <a:lnTo>
                          <a:pt x="617" y="653"/>
                        </a:lnTo>
                        <a:lnTo>
                          <a:pt x="693" y="727"/>
                        </a:lnTo>
                        <a:lnTo>
                          <a:pt x="422" y="873"/>
                        </a:lnTo>
                        <a:lnTo>
                          <a:pt x="259" y="689"/>
                        </a:lnTo>
                        <a:lnTo>
                          <a:pt x="195" y="717"/>
                        </a:lnTo>
                        <a:lnTo>
                          <a:pt x="96" y="736"/>
                        </a:lnTo>
                        <a:lnTo>
                          <a:pt x="31" y="727"/>
                        </a:lnTo>
                        <a:lnTo>
                          <a:pt x="0" y="699"/>
                        </a:lnTo>
                        <a:lnTo>
                          <a:pt x="0" y="671"/>
                        </a:lnTo>
                        <a:lnTo>
                          <a:pt x="18" y="632"/>
                        </a:lnTo>
                        <a:lnTo>
                          <a:pt x="77" y="612"/>
                        </a:lnTo>
                        <a:lnTo>
                          <a:pt x="157" y="595"/>
                        </a:lnTo>
                        <a:lnTo>
                          <a:pt x="214" y="574"/>
                        </a:lnTo>
                        <a:lnTo>
                          <a:pt x="241" y="547"/>
                        </a:lnTo>
                        <a:lnTo>
                          <a:pt x="280" y="508"/>
                        </a:lnTo>
                        <a:lnTo>
                          <a:pt x="303" y="485"/>
                        </a:lnTo>
                        <a:lnTo>
                          <a:pt x="326" y="450"/>
                        </a:lnTo>
                        <a:lnTo>
                          <a:pt x="326" y="378"/>
                        </a:lnTo>
                        <a:lnTo>
                          <a:pt x="319" y="302"/>
                        </a:lnTo>
                        <a:lnTo>
                          <a:pt x="303" y="219"/>
                        </a:lnTo>
                        <a:lnTo>
                          <a:pt x="315" y="101"/>
                        </a:lnTo>
                        <a:lnTo>
                          <a:pt x="331" y="38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078" name="Freeform 1206">
                    <a:extLst>
                      <a:ext uri="{FF2B5EF4-FFF2-40B4-BE49-F238E27FC236}">
                        <a16:creationId xmlns:a16="http://schemas.microsoft.com/office/drawing/2014/main" id="{7F954559-ABAE-9B21-44F6-825B57953EFB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2681" y="1740"/>
                    <a:ext cx="438" cy="621"/>
                  </a:xfrm>
                  <a:custGeom>
                    <a:avLst/>
                    <a:gdLst>
                      <a:gd name="T0" fmla="*/ 254 w 874"/>
                      <a:gd name="T1" fmla="*/ 21 h 1244"/>
                      <a:gd name="T2" fmla="*/ 192 w 874"/>
                      <a:gd name="T3" fmla="*/ 64 h 1244"/>
                      <a:gd name="T4" fmla="*/ 149 w 874"/>
                      <a:gd name="T5" fmla="*/ 101 h 1244"/>
                      <a:gd name="T6" fmla="*/ 118 w 874"/>
                      <a:gd name="T7" fmla="*/ 150 h 1244"/>
                      <a:gd name="T8" fmla="*/ 80 w 874"/>
                      <a:gd name="T9" fmla="*/ 203 h 1244"/>
                      <a:gd name="T10" fmla="*/ 63 w 874"/>
                      <a:gd name="T11" fmla="*/ 277 h 1244"/>
                      <a:gd name="T12" fmla="*/ 46 w 874"/>
                      <a:gd name="T13" fmla="*/ 335 h 1244"/>
                      <a:gd name="T14" fmla="*/ 46 w 874"/>
                      <a:gd name="T15" fmla="*/ 405 h 1244"/>
                      <a:gd name="T16" fmla="*/ 63 w 874"/>
                      <a:gd name="T17" fmla="*/ 501 h 1244"/>
                      <a:gd name="T18" fmla="*/ 67 w 874"/>
                      <a:gd name="T19" fmla="*/ 590 h 1244"/>
                      <a:gd name="T20" fmla="*/ 43 w 874"/>
                      <a:gd name="T21" fmla="*/ 683 h 1244"/>
                      <a:gd name="T22" fmla="*/ 17 w 874"/>
                      <a:gd name="T23" fmla="*/ 772 h 1244"/>
                      <a:gd name="T24" fmla="*/ 0 w 874"/>
                      <a:gd name="T25" fmla="*/ 853 h 1244"/>
                      <a:gd name="T26" fmla="*/ 0 w 874"/>
                      <a:gd name="T27" fmla="*/ 922 h 1244"/>
                      <a:gd name="T28" fmla="*/ 5 w 874"/>
                      <a:gd name="T29" fmla="*/ 985 h 1244"/>
                      <a:gd name="T30" fmla="*/ 17 w 874"/>
                      <a:gd name="T31" fmla="*/ 1036 h 1244"/>
                      <a:gd name="T32" fmla="*/ 41 w 874"/>
                      <a:gd name="T33" fmla="*/ 1089 h 1244"/>
                      <a:gd name="T34" fmla="*/ 74 w 874"/>
                      <a:gd name="T35" fmla="*/ 1128 h 1244"/>
                      <a:gd name="T36" fmla="*/ 115 w 874"/>
                      <a:gd name="T37" fmla="*/ 1157 h 1244"/>
                      <a:gd name="T38" fmla="*/ 196 w 874"/>
                      <a:gd name="T39" fmla="*/ 1207 h 1244"/>
                      <a:gd name="T40" fmla="*/ 286 w 874"/>
                      <a:gd name="T41" fmla="*/ 1230 h 1244"/>
                      <a:gd name="T42" fmla="*/ 378 w 874"/>
                      <a:gd name="T43" fmla="*/ 1244 h 1244"/>
                      <a:gd name="T44" fmla="*/ 465 w 874"/>
                      <a:gd name="T45" fmla="*/ 1232 h 1244"/>
                      <a:gd name="T46" fmla="*/ 540 w 874"/>
                      <a:gd name="T47" fmla="*/ 1218 h 1244"/>
                      <a:gd name="T48" fmla="*/ 621 w 874"/>
                      <a:gd name="T49" fmla="*/ 1183 h 1244"/>
                      <a:gd name="T50" fmla="*/ 690 w 874"/>
                      <a:gd name="T51" fmla="*/ 1149 h 1244"/>
                      <a:gd name="T52" fmla="*/ 747 w 874"/>
                      <a:gd name="T53" fmla="*/ 1103 h 1244"/>
                      <a:gd name="T54" fmla="*/ 816 w 874"/>
                      <a:gd name="T55" fmla="*/ 1022 h 1244"/>
                      <a:gd name="T56" fmla="*/ 845 w 874"/>
                      <a:gd name="T57" fmla="*/ 979 h 1244"/>
                      <a:gd name="T58" fmla="*/ 862 w 874"/>
                      <a:gd name="T59" fmla="*/ 922 h 1244"/>
                      <a:gd name="T60" fmla="*/ 873 w 874"/>
                      <a:gd name="T61" fmla="*/ 864 h 1244"/>
                      <a:gd name="T62" fmla="*/ 874 w 874"/>
                      <a:gd name="T63" fmla="*/ 811 h 1244"/>
                      <a:gd name="T64" fmla="*/ 864 w 874"/>
                      <a:gd name="T65" fmla="*/ 745 h 1244"/>
                      <a:gd name="T66" fmla="*/ 853 w 874"/>
                      <a:gd name="T67" fmla="*/ 683 h 1244"/>
                      <a:gd name="T68" fmla="*/ 837 w 874"/>
                      <a:gd name="T69" fmla="*/ 563 h 1244"/>
                      <a:gd name="T70" fmla="*/ 845 w 874"/>
                      <a:gd name="T71" fmla="*/ 503 h 1244"/>
                      <a:gd name="T72" fmla="*/ 864 w 874"/>
                      <a:gd name="T73" fmla="*/ 437 h 1244"/>
                      <a:gd name="T74" fmla="*/ 873 w 874"/>
                      <a:gd name="T75" fmla="*/ 319 h 1244"/>
                      <a:gd name="T76" fmla="*/ 864 w 874"/>
                      <a:gd name="T77" fmla="*/ 213 h 1244"/>
                      <a:gd name="T78" fmla="*/ 845 w 874"/>
                      <a:gd name="T79" fmla="*/ 141 h 1244"/>
                      <a:gd name="T80" fmla="*/ 805 w 874"/>
                      <a:gd name="T81" fmla="*/ 92 h 1244"/>
                      <a:gd name="T82" fmla="*/ 704 w 874"/>
                      <a:gd name="T83" fmla="*/ 42 h 1244"/>
                      <a:gd name="T84" fmla="*/ 586 w 874"/>
                      <a:gd name="T85" fmla="*/ 11 h 1244"/>
                      <a:gd name="T86" fmla="*/ 393 w 874"/>
                      <a:gd name="T87" fmla="*/ 0 h 1244"/>
                      <a:gd name="T88" fmla="*/ 254 w 874"/>
                      <a:gd name="T89" fmla="*/ 21 h 12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874" h="1244">
                        <a:moveTo>
                          <a:pt x="254" y="21"/>
                        </a:moveTo>
                        <a:lnTo>
                          <a:pt x="192" y="64"/>
                        </a:lnTo>
                        <a:lnTo>
                          <a:pt x="149" y="101"/>
                        </a:lnTo>
                        <a:lnTo>
                          <a:pt x="118" y="150"/>
                        </a:lnTo>
                        <a:lnTo>
                          <a:pt x="80" y="203"/>
                        </a:lnTo>
                        <a:lnTo>
                          <a:pt x="63" y="277"/>
                        </a:lnTo>
                        <a:lnTo>
                          <a:pt x="46" y="335"/>
                        </a:lnTo>
                        <a:lnTo>
                          <a:pt x="46" y="405"/>
                        </a:lnTo>
                        <a:lnTo>
                          <a:pt x="63" y="501"/>
                        </a:lnTo>
                        <a:lnTo>
                          <a:pt x="67" y="590"/>
                        </a:lnTo>
                        <a:lnTo>
                          <a:pt x="43" y="683"/>
                        </a:lnTo>
                        <a:lnTo>
                          <a:pt x="17" y="772"/>
                        </a:lnTo>
                        <a:lnTo>
                          <a:pt x="0" y="853"/>
                        </a:lnTo>
                        <a:lnTo>
                          <a:pt x="0" y="922"/>
                        </a:lnTo>
                        <a:lnTo>
                          <a:pt x="5" y="985"/>
                        </a:lnTo>
                        <a:lnTo>
                          <a:pt x="17" y="1036"/>
                        </a:lnTo>
                        <a:lnTo>
                          <a:pt x="41" y="1089"/>
                        </a:lnTo>
                        <a:lnTo>
                          <a:pt x="74" y="1128"/>
                        </a:lnTo>
                        <a:lnTo>
                          <a:pt x="115" y="1157"/>
                        </a:lnTo>
                        <a:lnTo>
                          <a:pt x="196" y="1207"/>
                        </a:lnTo>
                        <a:lnTo>
                          <a:pt x="286" y="1230"/>
                        </a:lnTo>
                        <a:lnTo>
                          <a:pt x="378" y="1244"/>
                        </a:lnTo>
                        <a:lnTo>
                          <a:pt x="465" y="1232"/>
                        </a:lnTo>
                        <a:lnTo>
                          <a:pt x="540" y="1218"/>
                        </a:lnTo>
                        <a:lnTo>
                          <a:pt x="621" y="1183"/>
                        </a:lnTo>
                        <a:lnTo>
                          <a:pt x="690" y="1149"/>
                        </a:lnTo>
                        <a:lnTo>
                          <a:pt x="747" y="1103"/>
                        </a:lnTo>
                        <a:lnTo>
                          <a:pt x="816" y="1022"/>
                        </a:lnTo>
                        <a:lnTo>
                          <a:pt x="845" y="979"/>
                        </a:lnTo>
                        <a:lnTo>
                          <a:pt x="862" y="922"/>
                        </a:lnTo>
                        <a:lnTo>
                          <a:pt x="873" y="864"/>
                        </a:lnTo>
                        <a:lnTo>
                          <a:pt x="874" y="811"/>
                        </a:lnTo>
                        <a:lnTo>
                          <a:pt x="864" y="745"/>
                        </a:lnTo>
                        <a:lnTo>
                          <a:pt x="853" y="683"/>
                        </a:lnTo>
                        <a:lnTo>
                          <a:pt x="837" y="563"/>
                        </a:lnTo>
                        <a:lnTo>
                          <a:pt x="845" y="503"/>
                        </a:lnTo>
                        <a:lnTo>
                          <a:pt x="864" y="437"/>
                        </a:lnTo>
                        <a:lnTo>
                          <a:pt x="873" y="319"/>
                        </a:lnTo>
                        <a:lnTo>
                          <a:pt x="864" y="213"/>
                        </a:lnTo>
                        <a:lnTo>
                          <a:pt x="845" y="141"/>
                        </a:lnTo>
                        <a:lnTo>
                          <a:pt x="805" y="92"/>
                        </a:lnTo>
                        <a:lnTo>
                          <a:pt x="704" y="42"/>
                        </a:lnTo>
                        <a:lnTo>
                          <a:pt x="586" y="11"/>
                        </a:lnTo>
                        <a:lnTo>
                          <a:pt x="393" y="0"/>
                        </a:lnTo>
                        <a:lnTo>
                          <a:pt x="254" y="2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81079" name="Group 1207">
                    <a:extLst>
                      <a:ext uri="{FF2B5EF4-FFF2-40B4-BE49-F238E27FC236}">
                        <a16:creationId xmlns:a16="http://schemas.microsoft.com/office/drawing/2014/main" id="{1D5F7579-D3A4-6F25-6BFD-90A6C82C6C24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802" y="2002"/>
                    <a:ext cx="216" cy="233"/>
                    <a:chOff x="2802" y="2002"/>
                    <a:chExt cx="216" cy="233"/>
                  </a:xfrm>
                </p:grpSpPr>
                <p:sp>
                  <p:nvSpPr>
                    <p:cNvPr id="81080" name="Freeform 1208">
                      <a:extLst>
                        <a:ext uri="{FF2B5EF4-FFF2-40B4-BE49-F238E27FC236}">
                          <a16:creationId xmlns:a16="http://schemas.microsoft.com/office/drawing/2014/main" id="{8D848AB7-F63B-8B64-994C-D9A493FE190B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802" y="2206"/>
                      <a:ext cx="216" cy="9"/>
                    </a:xfrm>
                    <a:custGeom>
                      <a:avLst/>
                      <a:gdLst>
                        <a:gd name="T0" fmla="*/ 0 w 431"/>
                        <a:gd name="T1" fmla="*/ 4 h 19"/>
                        <a:gd name="T2" fmla="*/ 39 w 431"/>
                        <a:gd name="T3" fmla="*/ 0 h 19"/>
                        <a:gd name="T4" fmla="*/ 98 w 431"/>
                        <a:gd name="T5" fmla="*/ 0 h 19"/>
                        <a:gd name="T6" fmla="*/ 151 w 431"/>
                        <a:gd name="T7" fmla="*/ 0 h 19"/>
                        <a:gd name="T8" fmla="*/ 217 w 431"/>
                        <a:gd name="T9" fmla="*/ 11 h 19"/>
                        <a:gd name="T10" fmla="*/ 292 w 431"/>
                        <a:gd name="T11" fmla="*/ 11 h 19"/>
                        <a:gd name="T12" fmla="*/ 365 w 431"/>
                        <a:gd name="T13" fmla="*/ 11 h 19"/>
                        <a:gd name="T14" fmla="*/ 431 w 431"/>
                        <a:gd name="T15" fmla="*/ 19 h 1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0" t="0" r="r" b="b"/>
                      <a:pathLst>
                        <a:path w="431" h="19">
                          <a:moveTo>
                            <a:pt x="0" y="4"/>
                          </a:moveTo>
                          <a:lnTo>
                            <a:pt x="39" y="0"/>
                          </a:lnTo>
                          <a:lnTo>
                            <a:pt x="98" y="0"/>
                          </a:lnTo>
                          <a:lnTo>
                            <a:pt x="151" y="0"/>
                          </a:lnTo>
                          <a:lnTo>
                            <a:pt x="217" y="11"/>
                          </a:lnTo>
                          <a:lnTo>
                            <a:pt x="292" y="11"/>
                          </a:lnTo>
                          <a:lnTo>
                            <a:pt x="365" y="11"/>
                          </a:lnTo>
                          <a:lnTo>
                            <a:pt x="431" y="19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1081" name="Freeform 1209">
                      <a:extLst>
                        <a:ext uri="{FF2B5EF4-FFF2-40B4-BE49-F238E27FC236}">
                          <a16:creationId xmlns:a16="http://schemas.microsoft.com/office/drawing/2014/main" id="{1FB05BBF-A3F3-1AD6-A706-AFE869C68465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877" y="2232"/>
                      <a:ext cx="46" cy="3"/>
                    </a:xfrm>
                    <a:custGeom>
                      <a:avLst/>
                      <a:gdLst>
                        <a:gd name="T0" fmla="*/ 0 w 92"/>
                        <a:gd name="T1" fmla="*/ 5 h 5"/>
                        <a:gd name="T2" fmla="*/ 67 w 92"/>
                        <a:gd name="T3" fmla="*/ 0 h 5"/>
                        <a:gd name="T4" fmla="*/ 92 w 92"/>
                        <a:gd name="T5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92" h="5">
                          <a:moveTo>
                            <a:pt x="0" y="5"/>
                          </a:moveTo>
                          <a:lnTo>
                            <a:pt x="67" y="0"/>
                          </a:lnTo>
                          <a:lnTo>
                            <a:pt x="92" y="5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1082" name="Freeform 1210">
                      <a:extLst>
                        <a:ext uri="{FF2B5EF4-FFF2-40B4-BE49-F238E27FC236}">
                          <a16:creationId xmlns:a16="http://schemas.microsoft.com/office/drawing/2014/main" id="{A6A95BA2-562E-D449-AC8A-513F9D50A6CF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859" y="2002"/>
                      <a:ext cx="101" cy="155"/>
                    </a:xfrm>
                    <a:custGeom>
                      <a:avLst/>
                      <a:gdLst>
                        <a:gd name="T0" fmla="*/ 138 w 202"/>
                        <a:gd name="T1" fmla="*/ 0 h 309"/>
                        <a:gd name="T2" fmla="*/ 132 w 202"/>
                        <a:gd name="T3" fmla="*/ 53 h 309"/>
                        <a:gd name="T4" fmla="*/ 143 w 202"/>
                        <a:gd name="T5" fmla="*/ 104 h 309"/>
                        <a:gd name="T6" fmla="*/ 155 w 202"/>
                        <a:gd name="T7" fmla="*/ 139 h 309"/>
                        <a:gd name="T8" fmla="*/ 177 w 202"/>
                        <a:gd name="T9" fmla="*/ 190 h 309"/>
                        <a:gd name="T10" fmla="*/ 189 w 202"/>
                        <a:gd name="T11" fmla="*/ 223 h 309"/>
                        <a:gd name="T12" fmla="*/ 202 w 202"/>
                        <a:gd name="T13" fmla="*/ 264 h 309"/>
                        <a:gd name="T14" fmla="*/ 189 w 202"/>
                        <a:gd name="T15" fmla="*/ 293 h 309"/>
                        <a:gd name="T16" fmla="*/ 173 w 202"/>
                        <a:gd name="T17" fmla="*/ 303 h 309"/>
                        <a:gd name="T18" fmla="*/ 143 w 202"/>
                        <a:gd name="T19" fmla="*/ 309 h 309"/>
                        <a:gd name="T20" fmla="*/ 109 w 202"/>
                        <a:gd name="T21" fmla="*/ 293 h 309"/>
                        <a:gd name="T22" fmla="*/ 63 w 202"/>
                        <a:gd name="T23" fmla="*/ 287 h 309"/>
                        <a:gd name="T24" fmla="*/ 0 w 202"/>
                        <a:gd name="T25" fmla="*/ 297 h 30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202" h="309">
                          <a:moveTo>
                            <a:pt x="138" y="0"/>
                          </a:moveTo>
                          <a:lnTo>
                            <a:pt x="132" y="53"/>
                          </a:lnTo>
                          <a:lnTo>
                            <a:pt x="143" y="104"/>
                          </a:lnTo>
                          <a:lnTo>
                            <a:pt x="155" y="139"/>
                          </a:lnTo>
                          <a:lnTo>
                            <a:pt x="177" y="190"/>
                          </a:lnTo>
                          <a:lnTo>
                            <a:pt x="189" y="223"/>
                          </a:lnTo>
                          <a:lnTo>
                            <a:pt x="202" y="264"/>
                          </a:lnTo>
                          <a:lnTo>
                            <a:pt x="189" y="293"/>
                          </a:lnTo>
                          <a:lnTo>
                            <a:pt x="173" y="303"/>
                          </a:lnTo>
                          <a:lnTo>
                            <a:pt x="143" y="309"/>
                          </a:lnTo>
                          <a:lnTo>
                            <a:pt x="109" y="293"/>
                          </a:lnTo>
                          <a:lnTo>
                            <a:pt x="63" y="287"/>
                          </a:lnTo>
                          <a:lnTo>
                            <a:pt x="0" y="297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81083" name="Group 1211">
                    <a:extLst>
                      <a:ext uri="{FF2B5EF4-FFF2-40B4-BE49-F238E27FC236}">
                        <a16:creationId xmlns:a16="http://schemas.microsoft.com/office/drawing/2014/main" id="{901F404B-EC70-8A1B-7949-79ACBF172A61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780" y="1904"/>
                    <a:ext cx="287" cy="26"/>
                    <a:chOff x="2780" y="1904"/>
                    <a:chExt cx="287" cy="26"/>
                  </a:xfrm>
                </p:grpSpPr>
                <p:sp>
                  <p:nvSpPr>
                    <p:cNvPr id="81084" name="Freeform 1212">
                      <a:extLst>
                        <a:ext uri="{FF2B5EF4-FFF2-40B4-BE49-F238E27FC236}">
                          <a16:creationId xmlns:a16="http://schemas.microsoft.com/office/drawing/2014/main" id="{CB0797C3-8C3C-4C09-5C42-53102F85D2EB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780" y="1904"/>
                      <a:ext cx="116" cy="24"/>
                    </a:xfrm>
                    <a:custGeom>
                      <a:avLst/>
                      <a:gdLst>
                        <a:gd name="T0" fmla="*/ 0 w 232"/>
                        <a:gd name="T1" fmla="*/ 49 h 49"/>
                        <a:gd name="T2" fmla="*/ 33 w 232"/>
                        <a:gd name="T3" fmla="*/ 28 h 49"/>
                        <a:gd name="T4" fmla="*/ 64 w 232"/>
                        <a:gd name="T5" fmla="*/ 14 h 49"/>
                        <a:gd name="T6" fmla="*/ 98 w 232"/>
                        <a:gd name="T7" fmla="*/ 6 h 49"/>
                        <a:gd name="T8" fmla="*/ 126 w 232"/>
                        <a:gd name="T9" fmla="*/ 3 h 49"/>
                        <a:gd name="T10" fmla="*/ 148 w 232"/>
                        <a:gd name="T11" fmla="*/ 0 h 49"/>
                        <a:gd name="T12" fmla="*/ 187 w 232"/>
                        <a:gd name="T13" fmla="*/ 11 h 49"/>
                        <a:gd name="T14" fmla="*/ 232 w 232"/>
                        <a:gd name="T15" fmla="*/ 25 h 49"/>
                        <a:gd name="T16" fmla="*/ 230 w 232"/>
                        <a:gd name="T17" fmla="*/ 38 h 49"/>
                        <a:gd name="T18" fmla="*/ 211 w 232"/>
                        <a:gd name="T19" fmla="*/ 41 h 49"/>
                        <a:gd name="T20" fmla="*/ 187 w 232"/>
                        <a:gd name="T21" fmla="*/ 33 h 49"/>
                        <a:gd name="T22" fmla="*/ 146 w 232"/>
                        <a:gd name="T23" fmla="*/ 29 h 49"/>
                        <a:gd name="T24" fmla="*/ 120 w 232"/>
                        <a:gd name="T25" fmla="*/ 28 h 49"/>
                        <a:gd name="T26" fmla="*/ 96 w 232"/>
                        <a:gd name="T27" fmla="*/ 33 h 49"/>
                        <a:gd name="T28" fmla="*/ 64 w 232"/>
                        <a:gd name="T29" fmla="*/ 41 h 49"/>
                        <a:gd name="T30" fmla="*/ 36 w 232"/>
                        <a:gd name="T31" fmla="*/ 46 h 49"/>
                        <a:gd name="T32" fmla="*/ 0 w 232"/>
                        <a:gd name="T33" fmla="*/ 49 h 4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</a:cxnLst>
                      <a:rect l="0" t="0" r="r" b="b"/>
                      <a:pathLst>
                        <a:path w="232" h="49">
                          <a:moveTo>
                            <a:pt x="0" y="49"/>
                          </a:moveTo>
                          <a:lnTo>
                            <a:pt x="33" y="28"/>
                          </a:lnTo>
                          <a:lnTo>
                            <a:pt x="64" y="14"/>
                          </a:lnTo>
                          <a:lnTo>
                            <a:pt x="98" y="6"/>
                          </a:lnTo>
                          <a:lnTo>
                            <a:pt x="126" y="3"/>
                          </a:lnTo>
                          <a:lnTo>
                            <a:pt x="148" y="0"/>
                          </a:lnTo>
                          <a:lnTo>
                            <a:pt x="187" y="11"/>
                          </a:lnTo>
                          <a:lnTo>
                            <a:pt x="232" y="25"/>
                          </a:lnTo>
                          <a:lnTo>
                            <a:pt x="230" y="38"/>
                          </a:lnTo>
                          <a:lnTo>
                            <a:pt x="211" y="41"/>
                          </a:lnTo>
                          <a:lnTo>
                            <a:pt x="187" y="33"/>
                          </a:lnTo>
                          <a:lnTo>
                            <a:pt x="146" y="29"/>
                          </a:lnTo>
                          <a:lnTo>
                            <a:pt x="120" y="28"/>
                          </a:lnTo>
                          <a:lnTo>
                            <a:pt x="96" y="33"/>
                          </a:lnTo>
                          <a:lnTo>
                            <a:pt x="64" y="41"/>
                          </a:lnTo>
                          <a:lnTo>
                            <a:pt x="36" y="46"/>
                          </a:lnTo>
                          <a:lnTo>
                            <a:pt x="0" y="49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1085" name="Freeform 1213">
                      <a:extLst>
                        <a:ext uri="{FF2B5EF4-FFF2-40B4-BE49-F238E27FC236}">
                          <a16:creationId xmlns:a16="http://schemas.microsoft.com/office/drawing/2014/main" id="{9B27DB7C-6985-D32C-4C23-9D8094AFBAD9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954" y="1906"/>
                      <a:ext cx="113" cy="24"/>
                    </a:xfrm>
                    <a:custGeom>
                      <a:avLst/>
                      <a:gdLst>
                        <a:gd name="T0" fmla="*/ 226 w 226"/>
                        <a:gd name="T1" fmla="*/ 48 h 48"/>
                        <a:gd name="T2" fmla="*/ 194 w 226"/>
                        <a:gd name="T3" fmla="*/ 26 h 48"/>
                        <a:gd name="T4" fmla="*/ 162 w 226"/>
                        <a:gd name="T5" fmla="*/ 13 h 48"/>
                        <a:gd name="T6" fmla="*/ 131 w 226"/>
                        <a:gd name="T7" fmla="*/ 6 h 48"/>
                        <a:gd name="T8" fmla="*/ 104 w 226"/>
                        <a:gd name="T9" fmla="*/ 2 h 48"/>
                        <a:gd name="T10" fmla="*/ 83 w 226"/>
                        <a:gd name="T11" fmla="*/ 0 h 48"/>
                        <a:gd name="T12" fmla="*/ 45 w 226"/>
                        <a:gd name="T13" fmla="*/ 10 h 48"/>
                        <a:gd name="T14" fmla="*/ 0 w 226"/>
                        <a:gd name="T15" fmla="*/ 23 h 48"/>
                        <a:gd name="T16" fmla="*/ 3 w 226"/>
                        <a:gd name="T17" fmla="*/ 37 h 48"/>
                        <a:gd name="T18" fmla="*/ 21 w 226"/>
                        <a:gd name="T19" fmla="*/ 40 h 48"/>
                        <a:gd name="T20" fmla="*/ 45 w 226"/>
                        <a:gd name="T21" fmla="*/ 32 h 48"/>
                        <a:gd name="T22" fmla="*/ 85 w 226"/>
                        <a:gd name="T23" fmla="*/ 29 h 48"/>
                        <a:gd name="T24" fmla="*/ 110 w 226"/>
                        <a:gd name="T25" fmla="*/ 26 h 48"/>
                        <a:gd name="T26" fmla="*/ 133 w 226"/>
                        <a:gd name="T27" fmla="*/ 32 h 48"/>
                        <a:gd name="T28" fmla="*/ 162 w 226"/>
                        <a:gd name="T29" fmla="*/ 40 h 48"/>
                        <a:gd name="T30" fmla="*/ 191 w 226"/>
                        <a:gd name="T31" fmla="*/ 46 h 48"/>
                        <a:gd name="T32" fmla="*/ 226 w 226"/>
                        <a:gd name="T33" fmla="*/ 48 h 4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</a:cxnLst>
                      <a:rect l="0" t="0" r="r" b="b"/>
                      <a:pathLst>
                        <a:path w="226" h="48">
                          <a:moveTo>
                            <a:pt x="226" y="48"/>
                          </a:moveTo>
                          <a:lnTo>
                            <a:pt x="194" y="26"/>
                          </a:lnTo>
                          <a:lnTo>
                            <a:pt x="162" y="13"/>
                          </a:lnTo>
                          <a:lnTo>
                            <a:pt x="131" y="6"/>
                          </a:lnTo>
                          <a:lnTo>
                            <a:pt x="104" y="2"/>
                          </a:lnTo>
                          <a:lnTo>
                            <a:pt x="83" y="0"/>
                          </a:lnTo>
                          <a:lnTo>
                            <a:pt x="45" y="10"/>
                          </a:lnTo>
                          <a:lnTo>
                            <a:pt x="0" y="23"/>
                          </a:lnTo>
                          <a:lnTo>
                            <a:pt x="3" y="37"/>
                          </a:lnTo>
                          <a:lnTo>
                            <a:pt x="21" y="40"/>
                          </a:lnTo>
                          <a:lnTo>
                            <a:pt x="45" y="32"/>
                          </a:lnTo>
                          <a:lnTo>
                            <a:pt x="85" y="29"/>
                          </a:lnTo>
                          <a:lnTo>
                            <a:pt x="110" y="26"/>
                          </a:lnTo>
                          <a:lnTo>
                            <a:pt x="133" y="32"/>
                          </a:lnTo>
                          <a:lnTo>
                            <a:pt x="162" y="40"/>
                          </a:lnTo>
                          <a:lnTo>
                            <a:pt x="191" y="46"/>
                          </a:lnTo>
                          <a:lnTo>
                            <a:pt x="226" y="48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81086" name="Freeform 1214">
                    <a:extLst>
                      <a:ext uri="{FF2B5EF4-FFF2-40B4-BE49-F238E27FC236}">
                        <a16:creationId xmlns:a16="http://schemas.microsoft.com/office/drawing/2014/main" id="{64F6D305-50F4-9801-1C70-8F9025B892E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2693" y="1686"/>
                    <a:ext cx="451" cy="294"/>
                  </a:xfrm>
                  <a:custGeom>
                    <a:avLst/>
                    <a:gdLst>
                      <a:gd name="T0" fmla="*/ 23 w 903"/>
                      <a:gd name="T1" fmla="*/ 580 h 586"/>
                      <a:gd name="T2" fmla="*/ 67 w 903"/>
                      <a:gd name="T3" fmla="*/ 586 h 586"/>
                      <a:gd name="T4" fmla="*/ 57 w 903"/>
                      <a:gd name="T5" fmla="*/ 503 h 586"/>
                      <a:gd name="T6" fmla="*/ 110 w 903"/>
                      <a:gd name="T7" fmla="*/ 428 h 586"/>
                      <a:gd name="T8" fmla="*/ 114 w 903"/>
                      <a:gd name="T9" fmla="*/ 337 h 586"/>
                      <a:gd name="T10" fmla="*/ 179 w 903"/>
                      <a:gd name="T11" fmla="*/ 286 h 586"/>
                      <a:gd name="T12" fmla="*/ 179 w 903"/>
                      <a:gd name="T13" fmla="*/ 212 h 586"/>
                      <a:gd name="T14" fmla="*/ 235 w 903"/>
                      <a:gd name="T15" fmla="*/ 207 h 586"/>
                      <a:gd name="T16" fmla="*/ 287 w 903"/>
                      <a:gd name="T17" fmla="*/ 166 h 586"/>
                      <a:gd name="T18" fmla="*/ 372 w 903"/>
                      <a:gd name="T19" fmla="*/ 217 h 586"/>
                      <a:gd name="T20" fmla="*/ 390 w 903"/>
                      <a:gd name="T21" fmla="*/ 189 h 586"/>
                      <a:gd name="T22" fmla="*/ 476 w 903"/>
                      <a:gd name="T23" fmla="*/ 217 h 586"/>
                      <a:gd name="T24" fmla="*/ 453 w 903"/>
                      <a:gd name="T25" fmla="*/ 166 h 586"/>
                      <a:gd name="T26" fmla="*/ 563 w 903"/>
                      <a:gd name="T27" fmla="*/ 229 h 586"/>
                      <a:gd name="T28" fmla="*/ 574 w 903"/>
                      <a:gd name="T29" fmla="*/ 189 h 586"/>
                      <a:gd name="T30" fmla="*/ 673 w 903"/>
                      <a:gd name="T31" fmla="*/ 252 h 586"/>
                      <a:gd name="T32" fmla="*/ 724 w 903"/>
                      <a:gd name="T33" fmla="*/ 240 h 586"/>
                      <a:gd name="T34" fmla="*/ 752 w 903"/>
                      <a:gd name="T35" fmla="*/ 303 h 586"/>
                      <a:gd name="T36" fmla="*/ 787 w 903"/>
                      <a:gd name="T37" fmla="*/ 296 h 586"/>
                      <a:gd name="T38" fmla="*/ 814 w 903"/>
                      <a:gd name="T39" fmla="*/ 341 h 586"/>
                      <a:gd name="T40" fmla="*/ 790 w 903"/>
                      <a:gd name="T41" fmla="*/ 421 h 586"/>
                      <a:gd name="T42" fmla="*/ 799 w 903"/>
                      <a:gd name="T43" fmla="*/ 488 h 586"/>
                      <a:gd name="T44" fmla="*/ 820 w 903"/>
                      <a:gd name="T45" fmla="*/ 574 h 586"/>
                      <a:gd name="T46" fmla="*/ 845 w 903"/>
                      <a:gd name="T47" fmla="*/ 574 h 586"/>
                      <a:gd name="T48" fmla="*/ 872 w 903"/>
                      <a:gd name="T49" fmla="*/ 517 h 586"/>
                      <a:gd name="T50" fmla="*/ 890 w 903"/>
                      <a:gd name="T51" fmla="*/ 463 h 586"/>
                      <a:gd name="T52" fmla="*/ 903 w 903"/>
                      <a:gd name="T53" fmla="*/ 383 h 586"/>
                      <a:gd name="T54" fmla="*/ 890 w 903"/>
                      <a:gd name="T55" fmla="*/ 264 h 586"/>
                      <a:gd name="T56" fmla="*/ 844 w 903"/>
                      <a:gd name="T57" fmla="*/ 182 h 586"/>
                      <a:gd name="T58" fmla="*/ 810 w 903"/>
                      <a:gd name="T59" fmla="*/ 132 h 586"/>
                      <a:gd name="T60" fmla="*/ 752 w 903"/>
                      <a:gd name="T61" fmla="*/ 79 h 586"/>
                      <a:gd name="T62" fmla="*/ 667 w 903"/>
                      <a:gd name="T63" fmla="*/ 40 h 586"/>
                      <a:gd name="T64" fmla="*/ 580 w 903"/>
                      <a:gd name="T65" fmla="*/ 16 h 586"/>
                      <a:gd name="T66" fmla="*/ 453 w 903"/>
                      <a:gd name="T67" fmla="*/ 0 h 586"/>
                      <a:gd name="T68" fmla="*/ 337 w 903"/>
                      <a:gd name="T69" fmla="*/ 16 h 586"/>
                      <a:gd name="T70" fmla="*/ 258 w 903"/>
                      <a:gd name="T71" fmla="*/ 22 h 586"/>
                      <a:gd name="T72" fmla="*/ 196 w 903"/>
                      <a:gd name="T73" fmla="*/ 44 h 586"/>
                      <a:gd name="T74" fmla="*/ 121 w 903"/>
                      <a:gd name="T75" fmla="*/ 90 h 586"/>
                      <a:gd name="T76" fmla="*/ 57 w 903"/>
                      <a:gd name="T77" fmla="*/ 172 h 586"/>
                      <a:gd name="T78" fmla="*/ 29 w 903"/>
                      <a:gd name="T79" fmla="*/ 223 h 586"/>
                      <a:gd name="T80" fmla="*/ 0 w 903"/>
                      <a:gd name="T81" fmla="*/ 326 h 586"/>
                      <a:gd name="T82" fmla="*/ 0 w 903"/>
                      <a:gd name="T83" fmla="*/ 440 h 586"/>
                      <a:gd name="T84" fmla="*/ 0 w 903"/>
                      <a:gd name="T85" fmla="*/ 516 h 586"/>
                      <a:gd name="T86" fmla="*/ 23 w 903"/>
                      <a:gd name="T87" fmla="*/ 580 h 5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903" h="586">
                        <a:moveTo>
                          <a:pt x="23" y="580"/>
                        </a:moveTo>
                        <a:lnTo>
                          <a:pt x="67" y="586"/>
                        </a:lnTo>
                        <a:lnTo>
                          <a:pt x="57" y="503"/>
                        </a:lnTo>
                        <a:lnTo>
                          <a:pt x="110" y="428"/>
                        </a:lnTo>
                        <a:lnTo>
                          <a:pt x="114" y="337"/>
                        </a:lnTo>
                        <a:lnTo>
                          <a:pt x="179" y="286"/>
                        </a:lnTo>
                        <a:lnTo>
                          <a:pt x="179" y="212"/>
                        </a:lnTo>
                        <a:lnTo>
                          <a:pt x="235" y="207"/>
                        </a:lnTo>
                        <a:lnTo>
                          <a:pt x="287" y="166"/>
                        </a:lnTo>
                        <a:lnTo>
                          <a:pt x="372" y="217"/>
                        </a:lnTo>
                        <a:lnTo>
                          <a:pt x="390" y="189"/>
                        </a:lnTo>
                        <a:lnTo>
                          <a:pt x="476" y="217"/>
                        </a:lnTo>
                        <a:lnTo>
                          <a:pt x="453" y="166"/>
                        </a:lnTo>
                        <a:lnTo>
                          <a:pt x="563" y="229"/>
                        </a:lnTo>
                        <a:lnTo>
                          <a:pt x="574" y="189"/>
                        </a:lnTo>
                        <a:lnTo>
                          <a:pt x="673" y="252"/>
                        </a:lnTo>
                        <a:lnTo>
                          <a:pt x="724" y="240"/>
                        </a:lnTo>
                        <a:lnTo>
                          <a:pt x="752" y="303"/>
                        </a:lnTo>
                        <a:lnTo>
                          <a:pt x="787" y="296"/>
                        </a:lnTo>
                        <a:lnTo>
                          <a:pt x="814" y="341"/>
                        </a:lnTo>
                        <a:lnTo>
                          <a:pt x="790" y="421"/>
                        </a:lnTo>
                        <a:lnTo>
                          <a:pt x="799" y="488"/>
                        </a:lnTo>
                        <a:lnTo>
                          <a:pt x="820" y="574"/>
                        </a:lnTo>
                        <a:lnTo>
                          <a:pt x="845" y="574"/>
                        </a:lnTo>
                        <a:lnTo>
                          <a:pt x="872" y="517"/>
                        </a:lnTo>
                        <a:lnTo>
                          <a:pt x="890" y="463"/>
                        </a:lnTo>
                        <a:lnTo>
                          <a:pt x="903" y="383"/>
                        </a:lnTo>
                        <a:lnTo>
                          <a:pt x="890" y="264"/>
                        </a:lnTo>
                        <a:lnTo>
                          <a:pt x="844" y="182"/>
                        </a:lnTo>
                        <a:lnTo>
                          <a:pt x="810" y="132"/>
                        </a:lnTo>
                        <a:lnTo>
                          <a:pt x="752" y="79"/>
                        </a:lnTo>
                        <a:lnTo>
                          <a:pt x="667" y="40"/>
                        </a:lnTo>
                        <a:lnTo>
                          <a:pt x="580" y="16"/>
                        </a:lnTo>
                        <a:lnTo>
                          <a:pt x="453" y="0"/>
                        </a:lnTo>
                        <a:lnTo>
                          <a:pt x="337" y="16"/>
                        </a:lnTo>
                        <a:lnTo>
                          <a:pt x="258" y="22"/>
                        </a:lnTo>
                        <a:lnTo>
                          <a:pt x="196" y="44"/>
                        </a:lnTo>
                        <a:lnTo>
                          <a:pt x="121" y="90"/>
                        </a:lnTo>
                        <a:lnTo>
                          <a:pt x="57" y="172"/>
                        </a:lnTo>
                        <a:lnTo>
                          <a:pt x="29" y="223"/>
                        </a:lnTo>
                        <a:lnTo>
                          <a:pt x="0" y="326"/>
                        </a:lnTo>
                        <a:lnTo>
                          <a:pt x="0" y="440"/>
                        </a:lnTo>
                        <a:lnTo>
                          <a:pt x="0" y="516"/>
                        </a:lnTo>
                        <a:lnTo>
                          <a:pt x="23" y="580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1087" name="Freeform 1215">
                  <a:extLst>
                    <a:ext uri="{FF2B5EF4-FFF2-40B4-BE49-F238E27FC236}">
                      <a16:creationId xmlns:a16="http://schemas.microsoft.com/office/drawing/2014/main" id="{30071CC9-192E-A541-D25C-EA35801BDAC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072" y="2309"/>
                  <a:ext cx="477" cy="509"/>
                </a:xfrm>
                <a:custGeom>
                  <a:avLst/>
                  <a:gdLst>
                    <a:gd name="T0" fmla="*/ 65 w 954"/>
                    <a:gd name="T1" fmla="*/ 139 h 1017"/>
                    <a:gd name="T2" fmla="*/ 215 w 954"/>
                    <a:gd name="T3" fmla="*/ 107 h 1017"/>
                    <a:gd name="T4" fmla="*/ 289 w 954"/>
                    <a:gd name="T5" fmla="*/ 53 h 1017"/>
                    <a:gd name="T6" fmla="*/ 343 w 954"/>
                    <a:gd name="T7" fmla="*/ 0 h 1017"/>
                    <a:gd name="T8" fmla="*/ 470 w 954"/>
                    <a:gd name="T9" fmla="*/ 118 h 1017"/>
                    <a:gd name="T10" fmla="*/ 621 w 954"/>
                    <a:gd name="T11" fmla="*/ 257 h 1017"/>
                    <a:gd name="T12" fmla="*/ 749 w 954"/>
                    <a:gd name="T13" fmla="*/ 384 h 1017"/>
                    <a:gd name="T14" fmla="*/ 795 w 954"/>
                    <a:gd name="T15" fmla="*/ 441 h 1017"/>
                    <a:gd name="T16" fmla="*/ 825 w 954"/>
                    <a:gd name="T17" fmla="*/ 483 h 1017"/>
                    <a:gd name="T18" fmla="*/ 865 w 954"/>
                    <a:gd name="T19" fmla="*/ 534 h 1017"/>
                    <a:gd name="T20" fmla="*/ 902 w 954"/>
                    <a:gd name="T21" fmla="*/ 598 h 1017"/>
                    <a:gd name="T22" fmla="*/ 922 w 954"/>
                    <a:gd name="T23" fmla="*/ 648 h 1017"/>
                    <a:gd name="T24" fmla="*/ 941 w 954"/>
                    <a:gd name="T25" fmla="*/ 704 h 1017"/>
                    <a:gd name="T26" fmla="*/ 954 w 954"/>
                    <a:gd name="T27" fmla="*/ 802 h 1017"/>
                    <a:gd name="T28" fmla="*/ 944 w 954"/>
                    <a:gd name="T29" fmla="*/ 858 h 1017"/>
                    <a:gd name="T30" fmla="*/ 922 w 954"/>
                    <a:gd name="T31" fmla="*/ 910 h 1017"/>
                    <a:gd name="T32" fmla="*/ 860 w 954"/>
                    <a:gd name="T33" fmla="*/ 954 h 1017"/>
                    <a:gd name="T34" fmla="*/ 804 w 954"/>
                    <a:gd name="T35" fmla="*/ 984 h 1017"/>
                    <a:gd name="T36" fmla="*/ 726 w 954"/>
                    <a:gd name="T37" fmla="*/ 1004 h 1017"/>
                    <a:gd name="T38" fmla="*/ 664 w 954"/>
                    <a:gd name="T39" fmla="*/ 1017 h 1017"/>
                    <a:gd name="T40" fmla="*/ 603 w 954"/>
                    <a:gd name="T41" fmla="*/ 1011 h 1017"/>
                    <a:gd name="T42" fmla="*/ 557 w 954"/>
                    <a:gd name="T43" fmla="*/ 1007 h 1017"/>
                    <a:gd name="T44" fmla="*/ 508 w 954"/>
                    <a:gd name="T45" fmla="*/ 996 h 1017"/>
                    <a:gd name="T46" fmla="*/ 461 w 954"/>
                    <a:gd name="T47" fmla="*/ 974 h 1017"/>
                    <a:gd name="T48" fmla="*/ 411 w 954"/>
                    <a:gd name="T49" fmla="*/ 944 h 1017"/>
                    <a:gd name="T50" fmla="*/ 375 w 954"/>
                    <a:gd name="T51" fmla="*/ 910 h 1017"/>
                    <a:gd name="T52" fmla="*/ 335 w 954"/>
                    <a:gd name="T53" fmla="*/ 851 h 1017"/>
                    <a:gd name="T54" fmla="*/ 311 w 954"/>
                    <a:gd name="T55" fmla="*/ 813 h 1017"/>
                    <a:gd name="T56" fmla="*/ 252 w 954"/>
                    <a:gd name="T57" fmla="*/ 688 h 1017"/>
                    <a:gd name="T58" fmla="*/ 182 w 954"/>
                    <a:gd name="T59" fmla="*/ 524 h 1017"/>
                    <a:gd name="T60" fmla="*/ 129 w 954"/>
                    <a:gd name="T61" fmla="*/ 396 h 1017"/>
                    <a:gd name="T62" fmla="*/ 43 w 954"/>
                    <a:gd name="T63" fmla="*/ 245 h 1017"/>
                    <a:gd name="T64" fmla="*/ 0 w 954"/>
                    <a:gd name="T65" fmla="*/ 159 h 1017"/>
                    <a:gd name="T66" fmla="*/ 65 w 954"/>
                    <a:gd name="T67" fmla="*/ 139 h 10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954" h="1017">
                      <a:moveTo>
                        <a:pt x="65" y="139"/>
                      </a:moveTo>
                      <a:lnTo>
                        <a:pt x="215" y="107"/>
                      </a:lnTo>
                      <a:lnTo>
                        <a:pt x="289" y="53"/>
                      </a:lnTo>
                      <a:lnTo>
                        <a:pt x="343" y="0"/>
                      </a:lnTo>
                      <a:lnTo>
                        <a:pt x="470" y="118"/>
                      </a:lnTo>
                      <a:lnTo>
                        <a:pt x="621" y="257"/>
                      </a:lnTo>
                      <a:lnTo>
                        <a:pt x="749" y="384"/>
                      </a:lnTo>
                      <a:lnTo>
                        <a:pt x="795" y="441"/>
                      </a:lnTo>
                      <a:lnTo>
                        <a:pt x="825" y="483"/>
                      </a:lnTo>
                      <a:lnTo>
                        <a:pt x="865" y="534"/>
                      </a:lnTo>
                      <a:lnTo>
                        <a:pt x="902" y="598"/>
                      </a:lnTo>
                      <a:lnTo>
                        <a:pt x="922" y="648"/>
                      </a:lnTo>
                      <a:lnTo>
                        <a:pt x="941" y="704"/>
                      </a:lnTo>
                      <a:lnTo>
                        <a:pt x="954" y="802"/>
                      </a:lnTo>
                      <a:lnTo>
                        <a:pt x="944" y="858"/>
                      </a:lnTo>
                      <a:lnTo>
                        <a:pt x="922" y="910"/>
                      </a:lnTo>
                      <a:lnTo>
                        <a:pt x="860" y="954"/>
                      </a:lnTo>
                      <a:lnTo>
                        <a:pt x="804" y="984"/>
                      </a:lnTo>
                      <a:lnTo>
                        <a:pt x="726" y="1004"/>
                      </a:lnTo>
                      <a:lnTo>
                        <a:pt x="664" y="1017"/>
                      </a:lnTo>
                      <a:lnTo>
                        <a:pt x="603" y="1011"/>
                      </a:lnTo>
                      <a:lnTo>
                        <a:pt x="557" y="1007"/>
                      </a:lnTo>
                      <a:lnTo>
                        <a:pt x="508" y="996"/>
                      </a:lnTo>
                      <a:lnTo>
                        <a:pt x="461" y="974"/>
                      </a:lnTo>
                      <a:lnTo>
                        <a:pt x="411" y="944"/>
                      </a:lnTo>
                      <a:lnTo>
                        <a:pt x="375" y="910"/>
                      </a:lnTo>
                      <a:lnTo>
                        <a:pt x="335" y="851"/>
                      </a:lnTo>
                      <a:lnTo>
                        <a:pt x="311" y="813"/>
                      </a:lnTo>
                      <a:lnTo>
                        <a:pt x="252" y="688"/>
                      </a:lnTo>
                      <a:lnTo>
                        <a:pt x="182" y="524"/>
                      </a:lnTo>
                      <a:lnTo>
                        <a:pt x="129" y="396"/>
                      </a:lnTo>
                      <a:lnTo>
                        <a:pt x="43" y="245"/>
                      </a:lnTo>
                      <a:lnTo>
                        <a:pt x="0" y="159"/>
                      </a:lnTo>
                      <a:lnTo>
                        <a:pt x="65" y="139"/>
                      </a:lnTo>
                      <a:close/>
                    </a:path>
                  </a:pathLst>
                </a:custGeom>
                <a:solidFill>
                  <a:srgbClr val="C0C0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88" name="Freeform 1216">
                  <a:extLst>
                    <a:ext uri="{FF2B5EF4-FFF2-40B4-BE49-F238E27FC236}">
                      <a16:creationId xmlns:a16="http://schemas.microsoft.com/office/drawing/2014/main" id="{6BC38669-37E7-D093-CAC4-80FF3F9659C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065" y="2297"/>
                  <a:ext cx="291" cy="243"/>
                </a:xfrm>
                <a:custGeom>
                  <a:avLst/>
                  <a:gdLst>
                    <a:gd name="T0" fmla="*/ 0 w 581"/>
                    <a:gd name="T1" fmla="*/ 171 h 486"/>
                    <a:gd name="T2" fmla="*/ 42 w 581"/>
                    <a:gd name="T3" fmla="*/ 171 h 486"/>
                    <a:gd name="T4" fmla="*/ 96 w 581"/>
                    <a:gd name="T5" fmla="*/ 160 h 486"/>
                    <a:gd name="T6" fmla="*/ 153 w 581"/>
                    <a:gd name="T7" fmla="*/ 150 h 486"/>
                    <a:gd name="T8" fmla="*/ 191 w 581"/>
                    <a:gd name="T9" fmla="*/ 137 h 486"/>
                    <a:gd name="T10" fmla="*/ 267 w 581"/>
                    <a:gd name="T11" fmla="*/ 104 h 486"/>
                    <a:gd name="T12" fmla="*/ 335 w 581"/>
                    <a:gd name="T13" fmla="*/ 46 h 486"/>
                    <a:gd name="T14" fmla="*/ 369 w 581"/>
                    <a:gd name="T15" fmla="*/ 0 h 486"/>
                    <a:gd name="T16" fmla="*/ 581 w 581"/>
                    <a:gd name="T17" fmla="*/ 213 h 486"/>
                    <a:gd name="T18" fmla="*/ 578 w 581"/>
                    <a:gd name="T19" fmla="*/ 248 h 486"/>
                    <a:gd name="T20" fmla="*/ 563 w 581"/>
                    <a:gd name="T21" fmla="*/ 287 h 486"/>
                    <a:gd name="T22" fmla="*/ 528 w 581"/>
                    <a:gd name="T23" fmla="*/ 324 h 486"/>
                    <a:gd name="T24" fmla="*/ 495 w 581"/>
                    <a:gd name="T25" fmla="*/ 357 h 486"/>
                    <a:gd name="T26" fmla="*/ 455 w 581"/>
                    <a:gd name="T27" fmla="*/ 381 h 486"/>
                    <a:gd name="T28" fmla="*/ 398 w 581"/>
                    <a:gd name="T29" fmla="*/ 409 h 486"/>
                    <a:gd name="T30" fmla="*/ 334 w 581"/>
                    <a:gd name="T31" fmla="*/ 436 h 486"/>
                    <a:gd name="T32" fmla="*/ 254 w 581"/>
                    <a:gd name="T33" fmla="*/ 459 h 486"/>
                    <a:gd name="T34" fmla="*/ 188 w 581"/>
                    <a:gd name="T35" fmla="*/ 473 h 486"/>
                    <a:gd name="T36" fmla="*/ 142 w 581"/>
                    <a:gd name="T37" fmla="*/ 486 h 486"/>
                    <a:gd name="T38" fmla="*/ 0 w 581"/>
                    <a:gd name="T39" fmla="*/ 171 h 4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581" h="486">
                      <a:moveTo>
                        <a:pt x="0" y="171"/>
                      </a:moveTo>
                      <a:lnTo>
                        <a:pt x="42" y="171"/>
                      </a:lnTo>
                      <a:lnTo>
                        <a:pt x="96" y="160"/>
                      </a:lnTo>
                      <a:lnTo>
                        <a:pt x="153" y="150"/>
                      </a:lnTo>
                      <a:lnTo>
                        <a:pt x="191" y="137"/>
                      </a:lnTo>
                      <a:lnTo>
                        <a:pt x="267" y="104"/>
                      </a:lnTo>
                      <a:lnTo>
                        <a:pt x="335" y="46"/>
                      </a:lnTo>
                      <a:lnTo>
                        <a:pt x="369" y="0"/>
                      </a:lnTo>
                      <a:lnTo>
                        <a:pt x="581" y="213"/>
                      </a:lnTo>
                      <a:lnTo>
                        <a:pt x="578" y="248"/>
                      </a:lnTo>
                      <a:lnTo>
                        <a:pt x="563" y="287"/>
                      </a:lnTo>
                      <a:lnTo>
                        <a:pt x="528" y="324"/>
                      </a:lnTo>
                      <a:lnTo>
                        <a:pt x="495" y="357"/>
                      </a:lnTo>
                      <a:lnTo>
                        <a:pt x="455" y="381"/>
                      </a:lnTo>
                      <a:lnTo>
                        <a:pt x="398" y="409"/>
                      </a:lnTo>
                      <a:lnTo>
                        <a:pt x="334" y="436"/>
                      </a:lnTo>
                      <a:lnTo>
                        <a:pt x="254" y="459"/>
                      </a:lnTo>
                      <a:lnTo>
                        <a:pt x="188" y="473"/>
                      </a:lnTo>
                      <a:lnTo>
                        <a:pt x="142" y="486"/>
                      </a:lnTo>
                      <a:lnTo>
                        <a:pt x="0" y="17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1089" name="Group 1217">
                <a:extLst>
                  <a:ext uri="{FF2B5EF4-FFF2-40B4-BE49-F238E27FC236}">
                    <a16:creationId xmlns:a16="http://schemas.microsoft.com/office/drawing/2014/main" id="{3A6B12C4-5C88-6DC0-1229-A264A8DCCD60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grpSp>
              <p:nvGrpSpPr>
                <p:cNvPr id="81090" name="Group 1218">
                  <a:extLst>
                    <a:ext uri="{FF2B5EF4-FFF2-40B4-BE49-F238E27FC236}">
                      <a16:creationId xmlns:a16="http://schemas.microsoft.com/office/drawing/2014/main" id="{2E7136DD-E087-320C-756F-0E4D0BDDEDCE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sp>
                <p:nvSpPr>
                  <p:cNvPr id="81091" name="Freeform 1219">
                    <a:extLst>
                      <a:ext uri="{FF2B5EF4-FFF2-40B4-BE49-F238E27FC236}">
                        <a16:creationId xmlns:a16="http://schemas.microsoft.com/office/drawing/2014/main" id="{222F99E7-F413-4749-1A8F-0C3D02F5DDA6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2756" y="1940"/>
                    <a:ext cx="155" cy="124"/>
                  </a:xfrm>
                  <a:custGeom>
                    <a:avLst/>
                    <a:gdLst>
                      <a:gd name="T0" fmla="*/ 30 w 309"/>
                      <a:gd name="T1" fmla="*/ 13 h 246"/>
                      <a:gd name="T2" fmla="*/ 88 w 309"/>
                      <a:gd name="T3" fmla="*/ 0 h 246"/>
                      <a:gd name="T4" fmla="*/ 150 w 309"/>
                      <a:gd name="T5" fmla="*/ 0 h 246"/>
                      <a:gd name="T6" fmla="*/ 243 w 309"/>
                      <a:gd name="T7" fmla="*/ 7 h 246"/>
                      <a:gd name="T8" fmla="*/ 276 w 309"/>
                      <a:gd name="T9" fmla="*/ 13 h 246"/>
                      <a:gd name="T10" fmla="*/ 309 w 309"/>
                      <a:gd name="T11" fmla="*/ 29 h 246"/>
                      <a:gd name="T12" fmla="*/ 309 w 309"/>
                      <a:gd name="T13" fmla="*/ 65 h 246"/>
                      <a:gd name="T14" fmla="*/ 309 w 309"/>
                      <a:gd name="T15" fmla="*/ 105 h 246"/>
                      <a:gd name="T16" fmla="*/ 299 w 309"/>
                      <a:gd name="T17" fmla="*/ 142 h 246"/>
                      <a:gd name="T18" fmla="*/ 288 w 309"/>
                      <a:gd name="T19" fmla="*/ 167 h 246"/>
                      <a:gd name="T20" fmla="*/ 279 w 309"/>
                      <a:gd name="T21" fmla="*/ 190 h 246"/>
                      <a:gd name="T22" fmla="*/ 266 w 309"/>
                      <a:gd name="T23" fmla="*/ 208 h 246"/>
                      <a:gd name="T24" fmla="*/ 248 w 309"/>
                      <a:gd name="T25" fmla="*/ 225 h 246"/>
                      <a:gd name="T26" fmla="*/ 218 w 309"/>
                      <a:gd name="T27" fmla="*/ 235 h 246"/>
                      <a:gd name="T28" fmla="*/ 180 w 309"/>
                      <a:gd name="T29" fmla="*/ 242 h 246"/>
                      <a:gd name="T30" fmla="*/ 137 w 309"/>
                      <a:gd name="T31" fmla="*/ 246 h 246"/>
                      <a:gd name="T32" fmla="*/ 103 w 309"/>
                      <a:gd name="T33" fmla="*/ 242 h 246"/>
                      <a:gd name="T34" fmla="*/ 75 w 309"/>
                      <a:gd name="T35" fmla="*/ 237 h 246"/>
                      <a:gd name="T36" fmla="*/ 47 w 309"/>
                      <a:gd name="T37" fmla="*/ 225 h 246"/>
                      <a:gd name="T38" fmla="*/ 23 w 309"/>
                      <a:gd name="T39" fmla="*/ 204 h 246"/>
                      <a:gd name="T40" fmla="*/ 11 w 309"/>
                      <a:gd name="T41" fmla="*/ 184 h 246"/>
                      <a:gd name="T42" fmla="*/ 0 w 309"/>
                      <a:gd name="T43" fmla="*/ 133 h 246"/>
                      <a:gd name="T44" fmla="*/ 0 w 309"/>
                      <a:gd name="T45" fmla="*/ 87 h 246"/>
                      <a:gd name="T46" fmla="*/ 0 w 309"/>
                      <a:gd name="T47" fmla="*/ 41 h 246"/>
                      <a:gd name="T48" fmla="*/ 30 w 309"/>
                      <a:gd name="T49" fmla="*/ 13 h 2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309" h="246">
                        <a:moveTo>
                          <a:pt x="30" y="13"/>
                        </a:moveTo>
                        <a:lnTo>
                          <a:pt x="88" y="0"/>
                        </a:lnTo>
                        <a:lnTo>
                          <a:pt x="150" y="0"/>
                        </a:lnTo>
                        <a:lnTo>
                          <a:pt x="243" y="7"/>
                        </a:lnTo>
                        <a:lnTo>
                          <a:pt x="276" y="13"/>
                        </a:lnTo>
                        <a:lnTo>
                          <a:pt x="309" y="29"/>
                        </a:lnTo>
                        <a:lnTo>
                          <a:pt x="309" y="65"/>
                        </a:lnTo>
                        <a:lnTo>
                          <a:pt x="309" y="105"/>
                        </a:lnTo>
                        <a:lnTo>
                          <a:pt x="299" y="142"/>
                        </a:lnTo>
                        <a:lnTo>
                          <a:pt x="288" y="167"/>
                        </a:lnTo>
                        <a:lnTo>
                          <a:pt x="279" y="190"/>
                        </a:lnTo>
                        <a:lnTo>
                          <a:pt x="266" y="208"/>
                        </a:lnTo>
                        <a:lnTo>
                          <a:pt x="248" y="225"/>
                        </a:lnTo>
                        <a:lnTo>
                          <a:pt x="218" y="235"/>
                        </a:lnTo>
                        <a:lnTo>
                          <a:pt x="180" y="242"/>
                        </a:lnTo>
                        <a:lnTo>
                          <a:pt x="137" y="246"/>
                        </a:lnTo>
                        <a:lnTo>
                          <a:pt x="103" y="242"/>
                        </a:lnTo>
                        <a:lnTo>
                          <a:pt x="75" y="237"/>
                        </a:lnTo>
                        <a:lnTo>
                          <a:pt x="47" y="225"/>
                        </a:lnTo>
                        <a:lnTo>
                          <a:pt x="23" y="204"/>
                        </a:lnTo>
                        <a:lnTo>
                          <a:pt x="11" y="184"/>
                        </a:lnTo>
                        <a:lnTo>
                          <a:pt x="0" y="133"/>
                        </a:lnTo>
                        <a:lnTo>
                          <a:pt x="0" y="87"/>
                        </a:lnTo>
                        <a:lnTo>
                          <a:pt x="0" y="41"/>
                        </a:lnTo>
                        <a:lnTo>
                          <a:pt x="30" y="13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092" name="Freeform 1220">
                    <a:extLst>
                      <a:ext uri="{FF2B5EF4-FFF2-40B4-BE49-F238E27FC236}">
                        <a16:creationId xmlns:a16="http://schemas.microsoft.com/office/drawing/2014/main" id="{468D6D05-8BCE-FE57-DF13-49FA89E0CF43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2932" y="1943"/>
                    <a:ext cx="154" cy="122"/>
                  </a:xfrm>
                  <a:custGeom>
                    <a:avLst/>
                    <a:gdLst>
                      <a:gd name="T0" fmla="*/ 269 w 308"/>
                      <a:gd name="T1" fmla="*/ 12 h 245"/>
                      <a:gd name="T2" fmla="*/ 212 w 308"/>
                      <a:gd name="T3" fmla="*/ 2 h 245"/>
                      <a:gd name="T4" fmla="*/ 158 w 308"/>
                      <a:gd name="T5" fmla="*/ 2 h 245"/>
                      <a:gd name="T6" fmla="*/ 107 w 308"/>
                      <a:gd name="T7" fmla="*/ 0 h 245"/>
                      <a:gd name="T8" fmla="*/ 61 w 308"/>
                      <a:gd name="T9" fmla="*/ 3 h 245"/>
                      <a:gd name="T10" fmla="*/ 28 w 308"/>
                      <a:gd name="T11" fmla="*/ 12 h 245"/>
                      <a:gd name="T12" fmla="*/ 0 w 308"/>
                      <a:gd name="T13" fmla="*/ 26 h 245"/>
                      <a:gd name="T14" fmla="*/ 0 w 308"/>
                      <a:gd name="T15" fmla="*/ 107 h 245"/>
                      <a:gd name="T16" fmla="*/ 8 w 308"/>
                      <a:gd name="T17" fmla="*/ 153 h 245"/>
                      <a:gd name="T18" fmla="*/ 22 w 308"/>
                      <a:gd name="T19" fmla="*/ 185 h 245"/>
                      <a:gd name="T20" fmla="*/ 39 w 308"/>
                      <a:gd name="T21" fmla="*/ 207 h 245"/>
                      <a:gd name="T22" fmla="*/ 57 w 308"/>
                      <a:gd name="T23" fmla="*/ 220 h 245"/>
                      <a:gd name="T24" fmla="*/ 80 w 308"/>
                      <a:gd name="T25" fmla="*/ 232 h 245"/>
                      <a:gd name="T26" fmla="*/ 102 w 308"/>
                      <a:gd name="T27" fmla="*/ 239 h 245"/>
                      <a:gd name="T28" fmla="*/ 128 w 308"/>
                      <a:gd name="T29" fmla="*/ 242 h 245"/>
                      <a:gd name="T30" fmla="*/ 157 w 308"/>
                      <a:gd name="T31" fmla="*/ 245 h 245"/>
                      <a:gd name="T32" fmla="*/ 205 w 308"/>
                      <a:gd name="T33" fmla="*/ 242 h 245"/>
                      <a:gd name="T34" fmla="*/ 235 w 308"/>
                      <a:gd name="T35" fmla="*/ 235 h 245"/>
                      <a:gd name="T36" fmla="*/ 262 w 308"/>
                      <a:gd name="T37" fmla="*/ 226 h 245"/>
                      <a:gd name="T38" fmla="*/ 283 w 308"/>
                      <a:gd name="T39" fmla="*/ 200 h 245"/>
                      <a:gd name="T40" fmla="*/ 297 w 308"/>
                      <a:gd name="T41" fmla="*/ 168 h 245"/>
                      <a:gd name="T42" fmla="*/ 308 w 308"/>
                      <a:gd name="T43" fmla="*/ 134 h 245"/>
                      <a:gd name="T44" fmla="*/ 308 w 308"/>
                      <a:gd name="T45" fmla="*/ 87 h 245"/>
                      <a:gd name="T46" fmla="*/ 308 w 308"/>
                      <a:gd name="T47" fmla="*/ 42 h 245"/>
                      <a:gd name="T48" fmla="*/ 269 w 308"/>
                      <a:gd name="T49" fmla="*/ 12 h 2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308" h="245">
                        <a:moveTo>
                          <a:pt x="269" y="12"/>
                        </a:moveTo>
                        <a:lnTo>
                          <a:pt x="212" y="2"/>
                        </a:lnTo>
                        <a:lnTo>
                          <a:pt x="158" y="2"/>
                        </a:lnTo>
                        <a:lnTo>
                          <a:pt x="107" y="0"/>
                        </a:lnTo>
                        <a:lnTo>
                          <a:pt x="61" y="3"/>
                        </a:lnTo>
                        <a:lnTo>
                          <a:pt x="28" y="12"/>
                        </a:lnTo>
                        <a:lnTo>
                          <a:pt x="0" y="26"/>
                        </a:lnTo>
                        <a:lnTo>
                          <a:pt x="0" y="107"/>
                        </a:lnTo>
                        <a:lnTo>
                          <a:pt x="8" y="153"/>
                        </a:lnTo>
                        <a:lnTo>
                          <a:pt x="22" y="185"/>
                        </a:lnTo>
                        <a:lnTo>
                          <a:pt x="39" y="207"/>
                        </a:lnTo>
                        <a:lnTo>
                          <a:pt x="57" y="220"/>
                        </a:lnTo>
                        <a:lnTo>
                          <a:pt x="80" y="232"/>
                        </a:lnTo>
                        <a:lnTo>
                          <a:pt x="102" y="239"/>
                        </a:lnTo>
                        <a:lnTo>
                          <a:pt x="128" y="242"/>
                        </a:lnTo>
                        <a:lnTo>
                          <a:pt x="157" y="245"/>
                        </a:lnTo>
                        <a:lnTo>
                          <a:pt x="205" y="242"/>
                        </a:lnTo>
                        <a:lnTo>
                          <a:pt x="235" y="235"/>
                        </a:lnTo>
                        <a:lnTo>
                          <a:pt x="262" y="226"/>
                        </a:lnTo>
                        <a:lnTo>
                          <a:pt x="283" y="200"/>
                        </a:lnTo>
                        <a:lnTo>
                          <a:pt x="297" y="168"/>
                        </a:lnTo>
                        <a:lnTo>
                          <a:pt x="308" y="134"/>
                        </a:lnTo>
                        <a:lnTo>
                          <a:pt x="308" y="87"/>
                        </a:lnTo>
                        <a:lnTo>
                          <a:pt x="308" y="42"/>
                        </a:lnTo>
                        <a:lnTo>
                          <a:pt x="269" y="12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093" name="Freeform 1221">
                    <a:extLst>
                      <a:ext uri="{FF2B5EF4-FFF2-40B4-BE49-F238E27FC236}">
                        <a16:creationId xmlns:a16="http://schemas.microsoft.com/office/drawing/2014/main" id="{39F169DE-1BD6-C024-FAA5-581FE4A5022C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2911" y="1958"/>
                    <a:ext cx="22" cy="16"/>
                  </a:xfrm>
                  <a:custGeom>
                    <a:avLst/>
                    <a:gdLst>
                      <a:gd name="T0" fmla="*/ 0 w 45"/>
                      <a:gd name="T1" fmla="*/ 10 h 33"/>
                      <a:gd name="T2" fmla="*/ 7 w 45"/>
                      <a:gd name="T3" fmla="*/ 3 h 33"/>
                      <a:gd name="T4" fmla="*/ 17 w 45"/>
                      <a:gd name="T5" fmla="*/ 0 h 33"/>
                      <a:gd name="T6" fmla="*/ 31 w 45"/>
                      <a:gd name="T7" fmla="*/ 0 h 33"/>
                      <a:gd name="T8" fmla="*/ 41 w 45"/>
                      <a:gd name="T9" fmla="*/ 6 h 33"/>
                      <a:gd name="T10" fmla="*/ 45 w 45"/>
                      <a:gd name="T11" fmla="*/ 31 h 33"/>
                      <a:gd name="T12" fmla="*/ 34 w 45"/>
                      <a:gd name="T13" fmla="*/ 29 h 33"/>
                      <a:gd name="T14" fmla="*/ 25 w 45"/>
                      <a:gd name="T15" fmla="*/ 24 h 33"/>
                      <a:gd name="T16" fmla="*/ 13 w 45"/>
                      <a:gd name="T17" fmla="*/ 29 h 33"/>
                      <a:gd name="T18" fmla="*/ 2 w 45"/>
                      <a:gd name="T19" fmla="*/ 33 h 33"/>
                      <a:gd name="T20" fmla="*/ 0 w 45"/>
                      <a:gd name="T21" fmla="*/ 10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45" h="33">
                        <a:moveTo>
                          <a:pt x="0" y="10"/>
                        </a:moveTo>
                        <a:lnTo>
                          <a:pt x="7" y="3"/>
                        </a:lnTo>
                        <a:lnTo>
                          <a:pt x="17" y="0"/>
                        </a:lnTo>
                        <a:lnTo>
                          <a:pt x="31" y="0"/>
                        </a:lnTo>
                        <a:lnTo>
                          <a:pt x="41" y="6"/>
                        </a:lnTo>
                        <a:lnTo>
                          <a:pt x="45" y="31"/>
                        </a:lnTo>
                        <a:lnTo>
                          <a:pt x="34" y="29"/>
                        </a:lnTo>
                        <a:lnTo>
                          <a:pt x="25" y="24"/>
                        </a:lnTo>
                        <a:lnTo>
                          <a:pt x="13" y="29"/>
                        </a:lnTo>
                        <a:lnTo>
                          <a:pt x="2" y="33"/>
                        </a:lnTo>
                        <a:lnTo>
                          <a:pt x="0" y="1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094" name="Freeform 1222">
                    <a:extLst>
                      <a:ext uri="{FF2B5EF4-FFF2-40B4-BE49-F238E27FC236}">
                        <a16:creationId xmlns:a16="http://schemas.microsoft.com/office/drawing/2014/main" id="{DBE456F8-BE17-EBA2-97E8-BBFB67192BE6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2692" y="1951"/>
                    <a:ext cx="65" cy="26"/>
                  </a:xfrm>
                  <a:custGeom>
                    <a:avLst/>
                    <a:gdLst>
                      <a:gd name="T0" fmla="*/ 128 w 128"/>
                      <a:gd name="T1" fmla="*/ 17 h 52"/>
                      <a:gd name="T2" fmla="*/ 128 w 128"/>
                      <a:gd name="T3" fmla="*/ 52 h 52"/>
                      <a:gd name="T4" fmla="*/ 14 w 128"/>
                      <a:gd name="T5" fmla="*/ 20 h 52"/>
                      <a:gd name="T6" fmla="*/ 0 w 128"/>
                      <a:gd name="T7" fmla="*/ 0 h 52"/>
                      <a:gd name="T8" fmla="*/ 128 w 128"/>
                      <a:gd name="T9" fmla="*/ 17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8" h="52">
                        <a:moveTo>
                          <a:pt x="128" y="17"/>
                        </a:moveTo>
                        <a:lnTo>
                          <a:pt x="128" y="52"/>
                        </a:lnTo>
                        <a:lnTo>
                          <a:pt x="14" y="20"/>
                        </a:lnTo>
                        <a:lnTo>
                          <a:pt x="0" y="0"/>
                        </a:lnTo>
                        <a:lnTo>
                          <a:pt x="128" y="17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095" name="Freeform 1223">
                    <a:extLst>
                      <a:ext uri="{FF2B5EF4-FFF2-40B4-BE49-F238E27FC236}">
                        <a16:creationId xmlns:a16="http://schemas.microsoft.com/office/drawing/2014/main" id="{B9382A52-C2CB-BA33-3DAB-E711EFA8167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3085" y="1950"/>
                    <a:ext cx="38" cy="27"/>
                  </a:xfrm>
                  <a:custGeom>
                    <a:avLst/>
                    <a:gdLst>
                      <a:gd name="T0" fmla="*/ 0 w 74"/>
                      <a:gd name="T1" fmla="*/ 29 h 54"/>
                      <a:gd name="T2" fmla="*/ 0 w 74"/>
                      <a:gd name="T3" fmla="*/ 54 h 54"/>
                      <a:gd name="T4" fmla="*/ 70 w 74"/>
                      <a:gd name="T5" fmla="*/ 22 h 54"/>
                      <a:gd name="T6" fmla="*/ 74 w 74"/>
                      <a:gd name="T7" fmla="*/ 0 h 54"/>
                      <a:gd name="T8" fmla="*/ 0 w 74"/>
                      <a:gd name="T9" fmla="*/ 29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4" h="54">
                        <a:moveTo>
                          <a:pt x="0" y="29"/>
                        </a:moveTo>
                        <a:lnTo>
                          <a:pt x="0" y="54"/>
                        </a:lnTo>
                        <a:lnTo>
                          <a:pt x="70" y="22"/>
                        </a:lnTo>
                        <a:lnTo>
                          <a:pt x="74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1096" name="Group 1224">
                  <a:extLst>
                    <a:ext uri="{FF2B5EF4-FFF2-40B4-BE49-F238E27FC236}">
                      <a16:creationId xmlns:a16="http://schemas.microsoft.com/office/drawing/2014/main" id="{A82BFFD4-AA32-322E-193F-DF9370D383EC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2803" y="1970"/>
                  <a:ext cx="67" cy="57"/>
                  <a:chOff x="2803" y="1970"/>
                  <a:chExt cx="67" cy="57"/>
                </a:xfrm>
              </p:grpSpPr>
              <p:sp>
                <p:nvSpPr>
                  <p:cNvPr id="81097" name="Oval 1225">
                    <a:extLst>
                      <a:ext uri="{FF2B5EF4-FFF2-40B4-BE49-F238E27FC236}">
                        <a16:creationId xmlns:a16="http://schemas.microsoft.com/office/drawing/2014/main" id="{37F74CF9-23E1-79C5-43A1-659E1523E70B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03" y="1970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098" name="Oval 1226">
                    <a:extLst>
                      <a:ext uri="{FF2B5EF4-FFF2-40B4-BE49-F238E27FC236}">
                        <a16:creationId xmlns:a16="http://schemas.microsoft.com/office/drawing/2014/main" id="{24AF8F11-8779-637D-4E1E-884C7E0AB43B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6" y="1976"/>
                    <a:ext cx="35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1099" name="Group 1227">
                  <a:extLst>
                    <a:ext uri="{FF2B5EF4-FFF2-40B4-BE49-F238E27FC236}">
                      <a16:creationId xmlns:a16="http://schemas.microsoft.com/office/drawing/2014/main" id="{9E9FE209-B9D8-403C-7D82-C2486BDF0079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2975" y="1975"/>
                  <a:ext cx="67" cy="57"/>
                  <a:chOff x="2975" y="1975"/>
                  <a:chExt cx="67" cy="57"/>
                </a:xfrm>
              </p:grpSpPr>
              <p:sp>
                <p:nvSpPr>
                  <p:cNvPr id="81100" name="Oval 1228">
                    <a:extLst>
                      <a:ext uri="{FF2B5EF4-FFF2-40B4-BE49-F238E27FC236}">
                        <a16:creationId xmlns:a16="http://schemas.microsoft.com/office/drawing/2014/main" id="{FA0FFFA6-3064-D6A6-71D1-7E7C3D0ECC37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75" y="1975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101" name="Oval 1229">
                    <a:extLst>
                      <a:ext uri="{FF2B5EF4-FFF2-40B4-BE49-F238E27FC236}">
                        <a16:creationId xmlns:a16="http://schemas.microsoft.com/office/drawing/2014/main" id="{641D01C9-2C6C-497B-D0D9-25D71D9B0B9B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98" y="1982"/>
                    <a:ext cx="35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81102" name="Freeform 1230">
                <a:extLst>
                  <a:ext uri="{FF2B5EF4-FFF2-40B4-BE49-F238E27FC236}">
                    <a16:creationId xmlns:a16="http://schemas.microsoft.com/office/drawing/2014/main" id="{69597C37-40C4-1BED-3FAC-D384E09583E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208" y="2064"/>
                <a:ext cx="192" cy="192"/>
              </a:xfrm>
              <a:custGeom>
                <a:avLst/>
                <a:gdLst>
                  <a:gd name="T0" fmla="*/ 94 w 487"/>
                  <a:gd name="T1" fmla="*/ 0 h 424"/>
                  <a:gd name="T2" fmla="*/ 115 w 487"/>
                  <a:gd name="T3" fmla="*/ 35 h 424"/>
                  <a:gd name="T4" fmla="*/ 125 w 487"/>
                  <a:gd name="T5" fmla="*/ 50 h 424"/>
                  <a:gd name="T6" fmla="*/ 143 w 487"/>
                  <a:gd name="T7" fmla="*/ 84 h 424"/>
                  <a:gd name="T8" fmla="*/ 156 w 487"/>
                  <a:gd name="T9" fmla="*/ 107 h 424"/>
                  <a:gd name="T10" fmla="*/ 174 w 487"/>
                  <a:gd name="T11" fmla="*/ 122 h 424"/>
                  <a:gd name="T12" fmla="*/ 201 w 487"/>
                  <a:gd name="T13" fmla="*/ 143 h 424"/>
                  <a:gd name="T14" fmla="*/ 246 w 487"/>
                  <a:gd name="T15" fmla="*/ 166 h 424"/>
                  <a:gd name="T16" fmla="*/ 288 w 487"/>
                  <a:gd name="T17" fmla="*/ 166 h 424"/>
                  <a:gd name="T18" fmla="*/ 327 w 487"/>
                  <a:gd name="T19" fmla="*/ 161 h 424"/>
                  <a:gd name="T20" fmla="*/ 375 w 487"/>
                  <a:gd name="T21" fmla="*/ 143 h 424"/>
                  <a:gd name="T22" fmla="*/ 440 w 487"/>
                  <a:gd name="T23" fmla="*/ 114 h 424"/>
                  <a:gd name="T24" fmla="*/ 446 w 487"/>
                  <a:gd name="T25" fmla="*/ 138 h 424"/>
                  <a:gd name="T26" fmla="*/ 476 w 487"/>
                  <a:gd name="T27" fmla="*/ 304 h 424"/>
                  <a:gd name="T28" fmla="*/ 487 w 487"/>
                  <a:gd name="T29" fmla="*/ 389 h 424"/>
                  <a:gd name="T30" fmla="*/ 417 w 487"/>
                  <a:gd name="T31" fmla="*/ 412 h 424"/>
                  <a:gd name="T32" fmla="*/ 327 w 487"/>
                  <a:gd name="T33" fmla="*/ 418 h 424"/>
                  <a:gd name="T34" fmla="*/ 275 w 487"/>
                  <a:gd name="T35" fmla="*/ 424 h 424"/>
                  <a:gd name="T36" fmla="*/ 184 w 487"/>
                  <a:gd name="T37" fmla="*/ 400 h 424"/>
                  <a:gd name="T38" fmla="*/ 120 w 487"/>
                  <a:gd name="T39" fmla="*/ 365 h 424"/>
                  <a:gd name="T40" fmla="*/ 71 w 487"/>
                  <a:gd name="T41" fmla="*/ 320 h 424"/>
                  <a:gd name="T42" fmla="*/ 29 w 487"/>
                  <a:gd name="T43" fmla="*/ 275 h 424"/>
                  <a:gd name="T44" fmla="*/ 0 w 487"/>
                  <a:gd name="T45" fmla="*/ 224 h 424"/>
                  <a:gd name="T46" fmla="*/ 11 w 487"/>
                  <a:gd name="T47" fmla="*/ 175 h 424"/>
                  <a:gd name="T48" fmla="*/ 35 w 487"/>
                  <a:gd name="T49" fmla="*/ 108 h 424"/>
                  <a:gd name="T50" fmla="*/ 59 w 487"/>
                  <a:gd name="T51" fmla="*/ 66 h 424"/>
                  <a:gd name="T52" fmla="*/ 94 w 487"/>
                  <a:gd name="T53" fmla="*/ 0 h 4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487" h="424">
                    <a:moveTo>
                      <a:pt x="94" y="0"/>
                    </a:moveTo>
                    <a:lnTo>
                      <a:pt x="115" y="35"/>
                    </a:lnTo>
                    <a:lnTo>
                      <a:pt x="125" y="50"/>
                    </a:lnTo>
                    <a:lnTo>
                      <a:pt x="143" y="84"/>
                    </a:lnTo>
                    <a:lnTo>
                      <a:pt x="156" y="107"/>
                    </a:lnTo>
                    <a:lnTo>
                      <a:pt x="174" y="122"/>
                    </a:lnTo>
                    <a:lnTo>
                      <a:pt x="201" y="143"/>
                    </a:lnTo>
                    <a:lnTo>
                      <a:pt x="246" y="166"/>
                    </a:lnTo>
                    <a:lnTo>
                      <a:pt x="288" y="166"/>
                    </a:lnTo>
                    <a:lnTo>
                      <a:pt x="327" y="161"/>
                    </a:lnTo>
                    <a:lnTo>
                      <a:pt x="375" y="143"/>
                    </a:lnTo>
                    <a:lnTo>
                      <a:pt x="440" y="114"/>
                    </a:lnTo>
                    <a:lnTo>
                      <a:pt x="446" y="138"/>
                    </a:lnTo>
                    <a:lnTo>
                      <a:pt x="476" y="304"/>
                    </a:lnTo>
                    <a:lnTo>
                      <a:pt x="487" y="389"/>
                    </a:lnTo>
                    <a:lnTo>
                      <a:pt x="417" y="412"/>
                    </a:lnTo>
                    <a:lnTo>
                      <a:pt x="327" y="418"/>
                    </a:lnTo>
                    <a:lnTo>
                      <a:pt x="275" y="424"/>
                    </a:lnTo>
                    <a:lnTo>
                      <a:pt x="184" y="400"/>
                    </a:lnTo>
                    <a:lnTo>
                      <a:pt x="120" y="365"/>
                    </a:lnTo>
                    <a:lnTo>
                      <a:pt x="71" y="320"/>
                    </a:lnTo>
                    <a:lnTo>
                      <a:pt x="29" y="275"/>
                    </a:lnTo>
                    <a:lnTo>
                      <a:pt x="0" y="224"/>
                    </a:lnTo>
                    <a:lnTo>
                      <a:pt x="11" y="175"/>
                    </a:lnTo>
                    <a:lnTo>
                      <a:pt x="35" y="108"/>
                    </a:lnTo>
                    <a:lnTo>
                      <a:pt x="59" y="6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1103" name="Group 1231">
                <a:extLst>
                  <a:ext uri="{FF2B5EF4-FFF2-40B4-BE49-F238E27FC236}">
                    <a16:creationId xmlns:a16="http://schemas.microsoft.com/office/drawing/2014/main" id="{DF9AA673-F267-8F5D-F9E0-D7A6231224C3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16200000" flipV="1">
                <a:off x="2006" y="1788"/>
                <a:ext cx="442" cy="322"/>
                <a:chOff x="4363" y="2585"/>
                <a:chExt cx="1104" cy="808"/>
              </a:xfrm>
            </p:grpSpPr>
            <p:sp>
              <p:nvSpPr>
                <p:cNvPr id="81104" name="Freeform 1232">
                  <a:extLst>
                    <a:ext uri="{FF2B5EF4-FFF2-40B4-BE49-F238E27FC236}">
                      <a16:creationId xmlns:a16="http://schemas.microsoft.com/office/drawing/2014/main" id="{A9D2A257-E9B9-BB7F-65FA-DCFA98C0587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363" y="2585"/>
                  <a:ext cx="1104" cy="808"/>
                </a:xfrm>
                <a:custGeom>
                  <a:avLst/>
                  <a:gdLst>
                    <a:gd name="T0" fmla="*/ 729 w 3311"/>
                    <a:gd name="T1" fmla="*/ 97 h 2423"/>
                    <a:gd name="T2" fmla="*/ 1249 w 3311"/>
                    <a:gd name="T3" fmla="*/ 0 h 2423"/>
                    <a:gd name="T4" fmla="*/ 1674 w 3311"/>
                    <a:gd name="T5" fmla="*/ 79 h 2423"/>
                    <a:gd name="T6" fmla="*/ 2115 w 3311"/>
                    <a:gd name="T7" fmla="*/ 271 h 2423"/>
                    <a:gd name="T8" fmla="*/ 2512 w 3311"/>
                    <a:gd name="T9" fmla="*/ 443 h 2423"/>
                    <a:gd name="T10" fmla="*/ 2874 w 3311"/>
                    <a:gd name="T11" fmla="*/ 584 h 2423"/>
                    <a:gd name="T12" fmla="*/ 2967 w 3311"/>
                    <a:gd name="T13" fmla="*/ 663 h 2423"/>
                    <a:gd name="T14" fmla="*/ 2971 w 3311"/>
                    <a:gd name="T15" fmla="*/ 829 h 2423"/>
                    <a:gd name="T16" fmla="*/ 2874 w 3311"/>
                    <a:gd name="T17" fmla="*/ 909 h 2423"/>
                    <a:gd name="T18" fmla="*/ 2708 w 3311"/>
                    <a:gd name="T19" fmla="*/ 938 h 2423"/>
                    <a:gd name="T20" fmla="*/ 2574 w 3311"/>
                    <a:gd name="T21" fmla="*/ 931 h 2423"/>
                    <a:gd name="T22" fmla="*/ 2424 w 3311"/>
                    <a:gd name="T23" fmla="*/ 900 h 2423"/>
                    <a:gd name="T24" fmla="*/ 2477 w 3311"/>
                    <a:gd name="T25" fmla="*/ 981 h 2423"/>
                    <a:gd name="T26" fmla="*/ 2526 w 3311"/>
                    <a:gd name="T27" fmla="*/ 1048 h 2423"/>
                    <a:gd name="T28" fmla="*/ 2756 w 3311"/>
                    <a:gd name="T29" fmla="*/ 1194 h 2423"/>
                    <a:gd name="T30" fmla="*/ 2874 w 3311"/>
                    <a:gd name="T31" fmla="*/ 1309 h 2423"/>
                    <a:gd name="T32" fmla="*/ 2983 w 3311"/>
                    <a:gd name="T33" fmla="*/ 1420 h 2423"/>
                    <a:gd name="T34" fmla="*/ 3158 w 3311"/>
                    <a:gd name="T35" fmla="*/ 1570 h 2423"/>
                    <a:gd name="T36" fmla="*/ 3249 w 3311"/>
                    <a:gd name="T37" fmla="*/ 1676 h 2423"/>
                    <a:gd name="T38" fmla="*/ 3299 w 3311"/>
                    <a:gd name="T39" fmla="*/ 1776 h 2423"/>
                    <a:gd name="T40" fmla="*/ 3308 w 3311"/>
                    <a:gd name="T41" fmla="*/ 1879 h 2423"/>
                    <a:gd name="T42" fmla="*/ 3239 w 3311"/>
                    <a:gd name="T43" fmla="*/ 1969 h 2423"/>
                    <a:gd name="T44" fmla="*/ 3228 w 3311"/>
                    <a:gd name="T45" fmla="*/ 2050 h 2423"/>
                    <a:gd name="T46" fmla="*/ 3237 w 3311"/>
                    <a:gd name="T47" fmla="*/ 2131 h 2423"/>
                    <a:gd name="T48" fmla="*/ 3218 w 3311"/>
                    <a:gd name="T49" fmla="*/ 2200 h 2423"/>
                    <a:gd name="T50" fmla="*/ 3184 w 3311"/>
                    <a:gd name="T51" fmla="*/ 2244 h 2423"/>
                    <a:gd name="T52" fmla="*/ 3117 w 3311"/>
                    <a:gd name="T53" fmla="*/ 2272 h 2423"/>
                    <a:gd name="T54" fmla="*/ 3002 w 3311"/>
                    <a:gd name="T55" fmla="*/ 2267 h 2423"/>
                    <a:gd name="T56" fmla="*/ 2939 w 3311"/>
                    <a:gd name="T57" fmla="*/ 2291 h 2423"/>
                    <a:gd name="T58" fmla="*/ 2923 w 3311"/>
                    <a:gd name="T59" fmla="*/ 2369 h 2423"/>
                    <a:gd name="T60" fmla="*/ 2890 w 3311"/>
                    <a:gd name="T61" fmla="*/ 2410 h 2423"/>
                    <a:gd name="T62" fmla="*/ 2842 w 3311"/>
                    <a:gd name="T63" fmla="*/ 2422 h 2423"/>
                    <a:gd name="T64" fmla="*/ 2768 w 3311"/>
                    <a:gd name="T65" fmla="*/ 2420 h 2423"/>
                    <a:gd name="T66" fmla="*/ 2629 w 3311"/>
                    <a:gd name="T67" fmla="*/ 2373 h 2423"/>
                    <a:gd name="T68" fmla="*/ 2337 w 3311"/>
                    <a:gd name="T69" fmla="*/ 2223 h 2423"/>
                    <a:gd name="T70" fmla="*/ 2176 w 3311"/>
                    <a:gd name="T71" fmla="*/ 2173 h 2423"/>
                    <a:gd name="T72" fmla="*/ 2012 w 3311"/>
                    <a:gd name="T73" fmla="*/ 2147 h 2423"/>
                    <a:gd name="T74" fmla="*/ 1642 w 3311"/>
                    <a:gd name="T75" fmla="*/ 2004 h 2423"/>
                    <a:gd name="T76" fmla="*/ 1364 w 3311"/>
                    <a:gd name="T77" fmla="*/ 1853 h 2423"/>
                    <a:gd name="T78" fmla="*/ 1158 w 3311"/>
                    <a:gd name="T79" fmla="*/ 1766 h 2423"/>
                    <a:gd name="T80" fmla="*/ 995 w 3311"/>
                    <a:gd name="T81" fmla="*/ 1687 h 2423"/>
                    <a:gd name="T82" fmla="*/ 821 w 3311"/>
                    <a:gd name="T83" fmla="*/ 1562 h 2423"/>
                    <a:gd name="T84" fmla="*/ 270 w 3311"/>
                    <a:gd name="T85" fmla="*/ 1059 h 2423"/>
                    <a:gd name="T86" fmla="*/ 208 w 3311"/>
                    <a:gd name="T87" fmla="*/ 206 h 24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3311" h="2423">
                      <a:moveTo>
                        <a:pt x="538" y="113"/>
                      </a:moveTo>
                      <a:lnTo>
                        <a:pt x="729" y="97"/>
                      </a:lnTo>
                      <a:lnTo>
                        <a:pt x="1027" y="48"/>
                      </a:lnTo>
                      <a:lnTo>
                        <a:pt x="1249" y="0"/>
                      </a:lnTo>
                      <a:lnTo>
                        <a:pt x="1563" y="32"/>
                      </a:lnTo>
                      <a:lnTo>
                        <a:pt x="1674" y="79"/>
                      </a:lnTo>
                      <a:lnTo>
                        <a:pt x="1926" y="175"/>
                      </a:lnTo>
                      <a:lnTo>
                        <a:pt x="2115" y="271"/>
                      </a:lnTo>
                      <a:lnTo>
                        <a:pt x="2376" y="379"/>
                      </a:lnTo>
                      <a:lnTo>
                        <a:pt x="2512" y="443"/>
                      </a:lnTo>
                      <a:lnTo>
                        <a:pt x="2708" y="513"/>
                      </a:lnTo>
                      <a:lnTo>
                        <a:pt x="2874" y="584"/>
                      </a:lnTo>
                      <a:lnTo>
                        <a:pt x="2927" y="616"/>
                      </a:lnTo>
                      <a:lnTo>
                        <a:pt x="2967" y="663"/>
                      </a:lnTo>
                      <a:lnTo>
                        <a:pt x="2993" y="753"/>
                      </a:lnTo>
                      <a:lnTo>
                        <a:pt x="2971" y="829"/>
                      </a:lnTo>
                      <a:lnTo>
                        <a:pt x="2929" y="873"/>
                      </a:lnTo>
                      <a:lnTo>
                        <a:pt x="2874" y="909"/>
                      </a:lnTo>
                      <a:lnTo>
                        <a:pt x="2795" y="935"/>
                      </a:lnTo>
                      <a:lnTo>
                        <a:pt x="2708" y="938"/>
                      </a:lnTo>
                      <a:lnTo>
                        <a:pt x="2643" y="937"/>
                      </a:lnTo>
                      <a:lnTo>
                        <a:pt x="2574" y="931"/>
                      </a:lnTo>
                      <a:lnTo>
                        <a:pt x="2498" y="920"/>
                      </a:lnTo>
                      <a:lnTo>
                        <a:pt x="2424" y="900"/>
                      </a:lnTo>
                      <a:lnTo>
                        <a:pt x="2258" y="837"/>
                      </a:lnTo>
                      <a:lnTo>
                        <a:pt x="2477" y="981"/>
                      </a:lnTo>
                      <a:lnTo>
                        <a:pt x="2512" y="1013"/>
                      </a:lnTo>
                      <a:lnTo>
                        <a:pt x="2526" y="1048"/>
                      </a:lnTo>
                      <a:lnTo>
                        <a:pt x="2645" y="1115"/>
                      </a:lnTo>
                      <a:lnTo>
                        <a:pt x="2756" y="1194"/>
                      </a:lnTo>
                      <a:lnTo>
                        <a:pt x="2824" y="1275"/>
                      </a:lnTo>
                      <a:lnTo>
                        <a:pt x="2874" y="1309"/>
                      </a:lnTo>
                      <a:lnTo>
                        <a:pt x="2929" y="1351"/>
                      </a:lnTo>
                      <a:lnTo>
                        <a:pt x="2983" y="1420"/>
                      </a:lnTo>
                      <a:lnTo>
                        <a:pt x="3024" y="1475"/>
                      </a:lnTo>
                      <a:lnTo>
                        <a:pt x="3158" y="1570"/>
                      </a:lnTo>
                      <a:lnTo>
                        <a:pt x="3202" y="1613"/>
                      </a:lnTo>
                      <a:lnTo>
                        <a:pt x="3249" y="1676"/>
                      </a:lnTo>
                      <a:lnTo>
                        <a:pt x="3273" y="1722"/>
                      </a:lnTo>
                      <a:lnTo>
                        <a:pt x="3299" y="1776"/>
                      </a:lnTo>
                      <a:lnTo>
                        <a:pt x="3311" y="1829"/>
                      </a:lnTo>
                      <a:lnTo>
                        <a:pt x="3308" y="1879"/>
                      </a:lnTo>
                      <a:lnTo>
                        <a:pt x="3287" y="1928"/>
                      </a:lnTo>
                      <a:lnTo>
                        <a:pt x="3239" y="1969"/>
                      </a:lnTo>
                      <a:lnTo>
                        <a:pt x="3196" y="1988"/>
                      </a:lnTo>
                      <a:lnTo>
                        <a:pt x="3228" y="2050"/>
                      </a:lnTo>
                      <a:lnTo>
                        <a:pt x="3239" y="2087"/>
                      </a:lnTo>
                      <a:lnTo>
                        <a:pt x="3237" y="2131"/>
                      </a:lnTo>
                      <a:lnTo>
                        <a:pt x="3227" y="2179"/>
                      </a:lnTo>
                      <a:lnTo>
                        <a:pt x="3218" y="2200"/>
                      </a:lnTo>
                      <a:lnTo>
                        <a:pt x="3201" y="2226"/>
                      </a:lnTo>
                      <a:lnTo>
                        <a:pt x="3184" y="2244"/>
                      </a:lnTo>
                      <a:lnTo>
                        <a:pt x="3159" y="2262"/>
                      </a:lnTo>
                      <a:lnTo>
                        <a:pt x="3117" y="2272"/>
                      </a:lnTo>
                      <a:lnTo>
                        <a:pt x="3068" y="2281"/>
                      </a:lnTo>
                      <a:lnTo>
                        <a:pt x="3002" y="2267"/>
                      </a:lnTo>
                      <a:lnTo>
                        <a:pt x="2934" y="2245"/>
                      </a:lnTo>
                      <a:lnTo>
                        <a:pt x="2939" y="2291"/>
                      </a:lnTo>
                      <a:lnTo>
                        <a:pt x="2934" y="2342"/>
                      </a:lnTo>
                      <a:lnTo>
                        <a:pt x="2923" y="2369"/>
                      </a:lnTo>
                      <a:lnTo>
                        <a:pt x="2908" y="2394"/>
                      </a:lnTo>
                      <a:lnTo>
                        <a:pt x="2890" y="2410"/>
                      </a:lnTo>
                      <a:lnTo>
                        <a:pt x="2867" y="2420"/>
                      </a:lnTo>
                      <a:lnTo>
                        <a:pt x="2842" y="2422"/>
                      </a:lnTo>
                      <a:lnTo>
                        <a:pt x="2808" y="2423"/>
                      </a:lnTo>
                      <a:lnTo>
                        <a:pt x="2768" y="2420"/>
                      </a:lnTo>
                      <a:lnTo>
                        <a:pt x="2734" y="2410"/>
                      </a:lnTo>
                      <a:lnTo>
                        <a:pt x="2629" y="2373"/>
                      </a:lnTo>
                      <a:lnTo>
                        <a:pt x="2537" y="2325"/>
                      </a:lnTo>
                      <a:lnTo>
                        <a:pt x="2337" y="2223"/>
                      </a:lnTo>
                      <a:lnTo>
                        <a:pt x="2229" y="2147"/>
                      </a:lnTo>
                      <a:lnTo>
                        <a:pt x="2176" y="2173"/>
                      </a:lnTo>
                      <a:lnTo>
                        <a:pt x="2115" y="2173"/>
                      </a:lnTo>
                      <a:lnTo>
                        <a:pt x="2012" y="2147"/>
                      </a:lnTo>
                      <a:lnTo>
                        <a:pt x="1832" y="2084"/>
                      </a:lnTo>
                      <a:lnTo>
                        <a:pt x="1642" y="2004"/>
                      </a:lnTo>
                      <a:lnTo>
                        <a:pt x="1454" y="1910"/>
                      </a:lnTo>
                      <a:lnTo>
                        <a:pt x="1364" y="1853"/>
                      </a:lnTo>
                      <a:lnTo>
                        <a:pt x="1263" y="1800"/>
                      </a:lnTo>
                      <a:lnTo>
                        <a:pt x="1158" y="1766"/>
                      </a:lnTo>
                      <a:lnTo>
                        <a:pt x="1073" y="1729"/>
                      </a:lnTo>
                      <a:lnTo>
                        <a:pt x="995" y="1687"/>
                      </a:lnTo>
                      <a:lnTo>
                        <a:pt x="941" y="1654"/>
                      </a:lnTo>
                      <a:lnTo>
                        <a:pt x="821" y="1562"/>
                      </a:lnTo>
                      <a:lnTo>
                        <a:pt x="585" y="1341"/>
                      </a:lnTo>
                      <a:lnTo>
                        <a:pt x="270" y="1059"/>
                      </a:lnTo>
                      <a:lnTo>
                        <a:pt x="0" y="696"/>
                      </a:lnTo>
                      <a:lnTo>
                        <a:pt x="208" y="206"/>
                      </a:lnTo>
                      <a:lnTo>
                        <a:pt x="538" y="113"/>
                      </a:lnTo>
                      <a:close/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05" name="Freeform 1233">
                  <a:extLst>
                    <a:ext uri="{FF2B5EF4-FFF2-40B4-BE49-F238E27FC236}">
                      <a16:creationId xmlns:a16="http://schemas.microsoft.com/office/drawing/2014/main" id="{92D89FFA-1775-1633-E90C-86B4B89BB7E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784" y="3075"/>
                  <a:ext cx="336" cy="224"/>
                </a:xfrm>
                <a:custGeom>
                  <a:avLst/>
                  <a:gdLst>
                    <a:gd name="T0" fmla="*/ 961 w 1008"/>
                    <a:gd name="T1" fmla="*/ 673 h 673"/>
                    <a:gd name="T2" fmla="*/ 995 w 1008"/>
                    <a:gd name="T3" fmla="*/ 624 h 673"/>
                    <a:gd name="T4" fmla="*/ 1008 w 1008"/>
                    <a:gd name="T5" fmla="*/ 572 h 673"/>
                    <a:gd name="T6" fmla="*/ 1004 w 1008"/>
                    <a:gd name="T7" fmla="*/ 530 h 673"/>
                    <a:gd name="T8" fmla="*/ 970 w 1008"/>
                    <a:gd name="T9" fmla="*/ 469 h 673"/>
                    <a:gd name="T10" fmla="*/ 916 w 1008"/>
                    <a:gd name="T11" fmla="*/ 420 h 673"/>
                    <a:gd name="T12" fmla="*/ 847 w 1008"/>
                    <a:gd name="T13" fmla="*/ 372 h 673"/>
                    <a:gd name="T14" fmla="*/ 763 w 1008"/>
                    <a:gd name="T15" fmla="*/ 332 h 673"/>
                    <a:gd name="T16" fmla="*/ 679 w 1008"/>
                    <a:gd name="T17" fmla="*/ 310 h 673"/>
                    <a:gd name="T18" fmla="*/ 599 w 1008"/>
                    <a:gd name="T19" fmla="*/ 291 h 673"/>
                    <a:gd name="T20" fmla="*/ 557 w 1008"/>
                    <a:gd name="T21" fmla="*/ 248 h 673"/>
                    <a:gd name="T22" fmla="*/ 513 w 1008"/>
                    <a:gd name="T23" fmla="*/ 208 h 673"/>
                    <a:gd name="T24" fmla="*/ 454 w 1008"/>
                    <a:gd name="T25" fmla="*/ 161 h 673"/>
                    <a:gd name="T26" fmla="*/ 405 w 1008"/>
                    <a:gd name="T27" fmla="*/ 129 h 673"/>
                    <a:gd name="T28" fmla="*/ 332 w 1008"/>
                    <a:gd name="T29" fmla="*/ 92 h 673"/>
                    <a:gd name="T30" fmla="*/ 292 w 1008"/>
                    <a:gd name="T31" fmla="*/ 75 h 673"/>
                    <a:gd name="T32" fmla="*/ 220 w 1008"/>
                    <a:gd name="T33" fmla="*/ 33 h 673"/>
                    <a:gd name="T34" fmla="*/ 142 w 1008"/>
                    <a:gd name="T35" fmla="*/ 10 h 673"/>
                    <a:gd name="T36" fmla="*/ 53 w 1008"/>
                    <a:gd name="T37" fmla="*/ 0 h 673"/>
                    <a:gd name="T38" fmla="*/ 0 w 1008"/>
                    <a:gd name="T39" fmla="*/ 1 h 6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1008" h="673">
                      <a:moveTo>
                        <a:pt x="961" y="673"/>
                      </a:moveTo>
                      <a:lnTo>
                        <a:pt x="995" y="624"/>
                      </a:lnTo>
                      <a:lnTo>
                        <a:pt x="1008" y="572"/>
                      </a:lnTo>
                      <a:lnTo>
                        <a:pt x="1004" y="530"/>
                      </a:lnTo>
                      <a:lnTo>
                        <a:pt x="970" y="469"/>
                      </a:lnTo>
                      <a:lnTo>
                        <a:pt x="916" y="420"/>
                      </a:lnTo>
                      <a:lnTo>
                        <a:pt x="847" y="372"/>
                      </a:lnTo>
                      <a:lnTo>
                        <a:pt x="763" y="332"/>
                      </a:lnTo>
                      <a:lnTo>
                        <a:pt x="679" y="310"/>
                      </a:lnTo>
                      <a:lnTo>
                        <a:pt x="599" y="291"/>
                      </a:lnTo>
                      <a:lnTo>
                        <a:pt x="557" y="248"/>
                      </a:lnTo>
                      <a:lnTo>
                        <a:pt x="513" y="208"/>
                      </a:lnTo>
                      <a:lnTo>
                        <a:pt x="454" y="161"/>
                      </a:lnTo>
                      <a:lnTo>
                        <a:pt x="405" y="129"/>
                      </a:lnTo>
                      <a:lnTo>
                        <a:pt x="332" y="92"/>
                      </a:lnTo>
                      <a:lnTo>
                        <a:pt x="292" y="75"/>
                      </a:lnTo>
                      <a:lnTo>
                        <a:pt x="220" y="33"/>
                      </a:lnTo>
                      <a:lnTo>
                        <a:pt x="142" y="10"/>
                      </a:lnTo>
                      <a:lnTo>
                        <a:pt x="53" y="0"/>
                      </a:lnTo>
                      <a:lnTo>
                        <a:pt x="0" y="1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06" name="Freeform 1234">
                  <a:extLst>
                    <a:ext uri="{FF2B5EF4-FFF2-40B4-BE49-F238E27FC236}">
                      <a16:creationId xmlns:a16="http://schemas.microsoft.com/office/drawing/2014/main" id="{92A8BFE5-1002-F32E-79F3-CDF2E36B1C6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981" y="3054"/>
                  <a:ext cx="359" cy="279"/>
                </a:xfrm>
                <a:custGeom>
                  <a:avLst/>
                  <a:gdLst>
                    <a:gd name="T0" fmla="*/ 1077 w 1077"/>
                    <a:gd name="T1" fmla="*/ 838 h 838"/>
                    <a:gd name="T2" fmla="*/ 1069 w 1077"/>
                    <a:gd name="T3" fmla="*/ 806 h 838"/>
                    <a:gd name="T4" fmla="*/ 1057 w 1077"/>
                    <a:gd name="T5" fmla="*/ 769 h 838"/>
                    <a:gd name="T6" fmla="*/ 1036 w 1077"/>
                    <a:gd name="T7" fmla="*/ 732 h 838"/>
                    <a:gd name="T8" fmla="*/ 1016 w 1077"/>
                    <a:gd name="T9" fmla="*/ 704 h 838"/>
                    <a:gd name="T10" fmla="*/ 989 w 1077"/>
                    <a:gd name="T11" fmla="*/ 676 h 838"/>
                    <a:gd name="T12" fmla="*/ 908 w 1077"/>
                    <a:gd name="T13" fmla="*/ 609 h 838"/>
                    <a:gd name="T14" fmla="*/ 814 w 1077"/>
                    <a:gd name="T15" fmla="*/ 548 h 838"/>
                    <a:gd name="T16" fmla="*/ 736 w 1077"/>
                    <a:gd name="T17" fmla="*/ 514 h 838"/>
                    <a:gd name="T18" fmla="*/ 635 w 1077"/>
                    <a:gd name="T19" fmla="*/ 485 h 838"/>
                    <a:gd name="T20" fmla="*/ 547 w 1077"/>
                    <a:gd name="T21" fmla="*/ 413 h 838"/>
                    <a:gd name="T22" fmla="*/ 469 w 1077"/>
                    <a:gd name="T23" fmla="*/ 339 h 838"/>
                    <a:gd name="T24" fmla="*/ 386 w 1077"/>
                    <a:gd name="T25" fmla="*/ 275 h 838"/>
                    <a:gd name="T26" fmla="*/ 286 w 1077"/>
                    <a:gd name="T27" fmla="*/ 213 h 838"/>
                    <a:gd name="T28" fmla="*/ 198 w 1077"/>
                    <a:gd name="T29" fmla="*/ 159 h 838"/>
                    <a:gd name="T30" fmla="*/ 120 w 1077"/>
                    <a:gd name="T31" fmla="*/ 72 h 838"/>
                    <a:gd name="T32" fmla="*/ 0 w 1077"/>
                    <a:gd name="T33" fmla="*/ 0 h 8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077" h="838">
                      <a:moveTo>
                        <a:pt x="1077" y="838"/>
                      </a:moveTo>
                      <a:lnTo>
                        <a:pt x="1069" y="806"/>
                      </a:lnTo>
                      <a:lnTo>
                        <a:pt x="1057" y="769"/>
                      </a:lnTo>
                      <a:lnTo>
                        <a:pt x="1036" y="732"/>
                      </a:lnTo>
                      <a:lnTo>
                        <a:pt x="1016" y="704"/>
                      </a:lnTo>
                      <a:lnTo>
                        <a:pt x="989" y="676"/>
                      </a:lnTo>
                      <a:lnTo>
                        <a:pt x="908" y="609"/>
                      </a:lnTo>
                      <a:lnTo>
                        <a:pt x="814" y="548"/>
                      </a:lnTo>
                      <a:lnTo>
                        <a:pt x="736" y="514"/>
                      </a:lnTo>
                      <a:lnTo>
                        <a:pt x="635" y="485"/>
                      </a:lnTo>
                      <a:lnTo>
                        <a:pt x="547" y="413"/>
                      </a:lnTo>
                      <a:lnTo>
                        <a:pt x="469" y="339"/>
                      </a:lnTo>
                      <a:lnTo>
                        <a:pt x="386" y="275"/>
                      </a:lnTo>
                      <a:lnTo>
                        <a:pt x="286" y="213"/>
                      </a:lnTo>
                      <a:lnTo>
                        <a:pt x="198" y="159"/>
                      </a:lnTo>
                      <a:lnTo>
                        <a:pt x="120" y="72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07" name="Freeform 1235">
                  <a:extLst>
                    <a:ext uri="{FF2B5EF4-FFF2-40B4-BE49-F238E27FC236}">
                      <a16:creationId xmlns:a16="http://schemas.microsoft.com/office/drawing/2014/main" id="{E2D0D524-60D4-C2D9-3AB3-6A5F34B4A4C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074" y="2973"/>
                  <a:ext cx="356" cy="276"/>
                </a:xfrm>
                <a:custGeom>
                  <a:avLst/>
                  <a:gdLst>
                    <a:gd name="T0" fmla="*/ 1069 w 1069"/>
                    <a:gd name="T1" fmla="*/ 828 h 828"/>
                    <a:gd name="T2" fmla="*/ 1026 w 1069"/>
                    <a:gd name="T3" fmla="*/ 771 h 828"/>
                    <a:gd name="T4" fmla="*/ 989 w 1069"/>
                    <a:gd name="T5" fmla="*/ 728 h 828"/>
                    <a:gd name="T6" fmla="*/ 947 w 1069"/>
                    <a:gd name="T7" fmla="*/ 694 h 828"/>
                    <a:gd name="T8" fmla="*/ 797 w 1069"/>
                    <a:gd name="T9" fmla="*/ 593 h 828"/>
                    <a:gd name="T10" fmla="*/ 698 w 1069"/>
                    <a:gd name="T11" fmla="*/ 540 h 828"/>
                    <a:gd name="T12" fmla="*/ 624 w 1069"/>
                    <a:gd name="T13" fmla="*/ 463 h 828"/>
                    <a:gd name="T14" fmla="*/ 539 w 1069"/>
                    <a:gd name="T15" fmla="*/ 393 h 828"/>
                    <a:gd name="T16" fmla="*/ 458 w 1069"/>
                    <a:gd name="T17" fmla="*/ 332 h 828"/>
                    <a:gd name="T18" fmla="*/ 372 w 1069"/>
                    <a:gd name="T19" fmla="*/ 278 h 828"/>
                    <a:gd name="T20" fmla="*/ 322 w 1069"/>
                    <a:gd name="T21" fmla="*/ 243 h 828"/>
                    <a:gd name="T22" fmla="*/ 222 w 1069"/>
                    <a:gd name="T23" fmla="*/ 188 h 828"/>
                    <a:gd name="T24" fmla="*/ 126 w 1069"/>
                    <a:gd name="T25" fmla="*/ 80 h 828"/>
                    <a:gd name="T26" fmla="*/ 0 w 1069"/>
                    <a:gd name="T27" fmla="*/ 0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69" h="828">
                      <a:moveTo>
                        <a:pt x="1069" y="828"/>
                      </a:moveTo>
                      <a:lnTo>
                        <a:pt x="1026" y="771"/>
                      </a:lnTo>
                      <a:lnTo>
                        <a:pt x="989" y="728"/>
                      </a:lnTo>
                      <a:lnTo>
                        <a:pt x="947" y="694"/>
                      </a:lnTo>
                      <a:lnTo>
                        <a:pt x="797" y="593"/>
                      </a:lnTo>
                      <a:lnTo>
                        <a:pt x="698" y="540"/>
                      </a:lnTo>
                      <a:lnTo>
                        <a:pt x="624" y="463"/>
                      </a:lnTo>
                      <a:lnTo>
                        <a:pt x="539" y="393"/>
                      </a:lnTo>
                      <a:lnTo>
                        <a:pt x="458" y="332"/>
                      </a:lnTo>
                      <a:lnTo>
                        <a:pt x="372" y="278"/>
                      </a:lnTo>
                      <a:lnTo>
                        <a:pt x="322" y="243"/>
                      </a:lnTo>
                      <a:lnTo>
                        <a:pt x="222" y="188"/>
                      </a:lnTo>
                      <a:lnTo>
                        <a:pt x="126" y="8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08" name="Freeform 1236">
                  <a:extLst>
                    <a:ext uri="{FF2B5EF4-FFF2-40B4-BE49-F238E27FC236}">
                      <a16:creationId xmlns:a16="http://schemas.microsoft.com/office/drawing/2014/main" id="{D5A62A79-B19C-D653-C536-9AAADAF0D14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130" y="2749"/>
                  <a:ext cx="12" cy="104"/>
                </a:xfrm>
                <a:custGeom>
                  <a:avLst/>
                  <a:gdLst>
                    <a:gd name="T0" fmla="*/ 20 w 36"/>
                    <a:gd name="T1" fmla="*/ 313 h 313"/>
                    <a:gd name="T2" fmla="*/ 4 w 36"/>
                    <a:gd name="T3" fmla="*/ 216 h 313"/>
                    <a:gd name="T4" fmla="*/ 0 w 36"/>
                    <a:gd name="T5" fmla="*/ 152 h 313"/>
                    <a:gd name="T6" fmla="*/ 16 w 36"/>
                    <a:gd name="T7" fmla="*/ 66 h 313"/>
                    <a:gd name="T8" fmla="*/ 36 w 36"/>
                    <a:gd name="T9" fmla="*/ 0 h 3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313">
                      <a:moveTo>
                        <a:pt x="20" y="313"/>
                      </a:moveTo>
                      <a:lnTo>
                        <a:pt x="4" y="216"/>
                      </a:lnTo>
                      <a:lnTo>
                        <a:pt x="0" y="152"/>
                      </a:lnTo>
                      <a:lnTo>
                        <a:pt x="16" y="66"/>
                      </a:lnTo>
                      <a:lnTo>
                        <a:pt x="36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09" name="Freeform 1237">
                  <a:extLst>
                    <a:ext uri="{FF2B5EF4-FFF2-40B4-BE49-F238E27FC236}">
                      <a16:creationId xmlns:a16="http://schemas.microsoft.com/office/drawing/2014/main" id="{F3CC64A5-7B15-907C-7D58-1D0E945A905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146" y="2938"/>
                  <a:ext cx="59" cy="59"/>
                </a:xfrm>
                <a:custGeom>
                  <a:avLst/>
                  <a:gdLst>
                    <a:gd name="T0" fmla="*/ 177 w 177"/>
                    <a:gd name="T1" fmla="*/ 0 h 175"/>
                    <a:gd name="T2" fmla="*/ 133 w 177"/>
                    <a:gd name="T3" fmla="*/ 9 h 175"/>
                    <a:gd name="T4" fmla="*/ 84 w 177"/>
                    <a:gd name="T5" fmla="*/ 34 h 175"/>
                    <a:gd name="T6" fmla="*/ 43 w 177"/>
                    <a:gd name="T7" fmla="*/ 72 h 175"/>
                    <a:gd name="T8" fmla="*/ 21 w 177"/>
                    <a:gd name="T9" fmla="*/ 107 h 175"/>
                    <a:gd name="T10" fmla="*/ 0 w 177"/>
                    <a:gd name="T11" fmla="*/ 175 h 1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77" h="175">
                      <a:moveTo>
                        <a:pt x="177" y="0"/>
                      </a:moveTo>
                      <a:lnTo>
                        <a:pt x="133" y="9"/>
                      </a:lnTo>
                      <a:lnTo>
                        <a:pt x="84" y="34"/>
                      </a:lnTo>
                      <a:lnTo>
                        <a:pt x="43" y="72"/>
                      </a:lnTo>
                      <a:lnTo>
                        <a:pt x="21" y="107"/>
                      </a:lnTo>
                      <a:lnTo>
                        <a:pt x="0" y="175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10" name="Freeform 1238">
                  <a:extLst>
                    <a:ext uri="{FF2B5EF4-FFF2-40B4-BE49-F238E27FC236}">
                      <a16:creationId xmlns:a16="http://schemas.microsoft.com/office/drawing/2014/main" id="{AC0372BC-14AC-145D-8348-492435B96C7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048" y="3028"/>
                  <a:ext cx="94" cy="41"/>
                </a:xfrm>
                <a:custGeom>
                  <a:avLst/>
                  <a:gdLst>
                    <a:gd name="T0" fmla="*/ 281 w 281"/>
                    <a:gd name="T1" fmla="*/ 3 h 123"/>
                    <a:gd name="T2" fmla="*/ 229 w 281"/>
                    <a:gd name="T3" fmla="*/ 0 h 123"/>
                    <a:gd name="T4" fmla="*/ 159 w 281"/>
                    <a:gd name="T5" fmla="*/ 12 h 123"/>
                    <a:gd name="T6" fmla="*/ 88 w 281"/>
                    <a:gd name="T7" fmla="*/ 34 h 123"/>
                    <a:gd name="T8" fmla="*/ 50 w 281"/>
                    <a:gd name="T9" fmla="*/ 60 h 123"/>
                    <a:gd name="T10" fmla="*/ 0 w 281"/>
                    <a:gd name="T11" fmla="*/ 123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81" h="123">
                      <a:moveTo>
                        <a:pt x="281" y="3"/>
                      </a:moveTo>
                      <a:lnTo>
                        <a:pt x="229" y="0"/>
                      </a:lnTo>
                      <a:lnTo>
                        <a:pt x="159" y="12"/>
                      </a:lnTo>
                      <a:lnTo>
                        <a:pt x="88" y="34"/>
                      </a:lnTo>
                      <a:lnTo>
                        <a:pt x="50" y="60"/>
                      </a:lnTo>
                      <a:lnTo>
                        <a:pt x="0" y="123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11" name="Freeform 1239">
                  <a:extLst>
                    <a:ext uri="{FF2B5EF4-FFF2-40B4-BE49-F238E27FC236}">
                      <a16:creationId xmlns:a16="http://schemas.microsoft.com/office/drawing/2014/main" id="{01C330B8-97B6-D673-01EB-7FDCE682351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920" y="3088"/>
                  <a:ext cx="106" cy="22"/>
                </a:xfrm>
                <a:custGeom>
                  <a:avLst/>
                  <a:gdLst>
                    <a:gd name="T0" fmla="*/ 319 w 319"/>
                    <a:gd name="T1" fmla="*/ 5 h 68"/>
                    <a:gd name="T2" fmla="*/ 247 w 319"/>
                    <a:gd name="T3" fmla="*/ 0 h 68"/>
                    <a:gd name="T4" fmla="*/ 171 w 319"/>
                    <a:gd name="T5" fmla="*/ 3 h 68"/>
                    <a:gd name="T6" fmla="*/ 108 w 319"/>
                    <a:gd name="T7" fmla="*/ 21 h 68"/>
                    <a:gd name="T8" fmla="*/ 42 w 319"/>
                    <a:gd name="T9" fmla="*/ 41 h 68"/>
                    <a:gd name="T10" fmla="*/ 0 w 319"/>
                    <a:gd name="T1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19" h="68">
                      <a:moveTo>
                        <a:pt x="319" y="5"/>
                      </a:moveTo>
                      <a:lnTo>
                        <a:pt x="247" y="0"/>
                      </a:lnTo>
                      <a:lnTo>
                        <a:pt x="171" y="3"/>
                      </a:lnTo>
                      <a:lnTo>
                        <a:pt x="108" y="21"/>
                      </a:lnTo>
                      <a:lnTo>
                        <a:pt x="42" y="41"/>
                      </a:lnTo>
                      <a:lnTo>
                        <a:pt x="0" y="68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12" name="Freeform 1240">
                  <a:extLst>
                    <a:ext uri="{FF2B5EF4-FFF2-40B4-BE49-F238E27FC236}">
                      <a16:creationId xmlns:a16="http://schemas.microsoft.com/office/drawing/2014/main" id="{2110AD89-CFDF-A122-88E4-37B7433844C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251" y="3010"/>
                  <a:ext cx="50" cy="35"/>
                </a:xfrm>
                <a:custGeom>
                  <a:avLst/>
                  <a:gdLst>
                    <a:gd name="T0" fmla="*/ 150 w 150"/>
                    <a:gd name="T1" fmla="*/ 0 h 103"/>
                    <a:gd name="T2" fmla="*/ 97 w 150"/>
                    <a:gd name="T3" fmla="*/ 12 h 103"/>
                    <a:gd name="T4" fmla="*/ 45 w 150"/>
                    <a:gd name="T5" fmla="*/ 40 h 103"/>
                    <a:gd name="T6" fmla="*/ 0 w 150"/>
                    <a:gd name="T7" fmla="*/ 103 h 1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50" h="103">
                      <a:moveTo>
                        <a:pt x="150" y="0"/>
                      </a:moveTo>
                      <a:lnTo>
                        <a:pt x="97" y="12"/>
                      </a:lnTo>
                      <a:lnTo>
                        <a:pt x="45" y="40"/>
                      </a:lnTo>
                      <a:lnTo>
                        <a:pt x="0" y="103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13" name="Freeform 1241">
                  <a:extLst>
                    <a:ext uri="{FF2B5EF4-FFF2-40B4-BE49-F238E27FC236}">
                      <a16:creationId xmlns:a16="http://schemas.microsoft.com/office/drawing/2014/main" id="{4F0429A9-C322-2D28-88A4-04F8A37954E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142" y="3082"/>
                  <a:ext cx="81" cy="42"/>
                </a:xfrm>
                <a:custGeom>
                  <a:avLst/>
                  <a:gdLst>
                    <a:gd name="T0" fmla="*/ 242 w 242"/>
                    <a:gd name="T1" fmla="*/ 3 h 124"/>
                    <a:gd name="T2" fmla="*/ 165 w 242"/>
                    <a:gd name="T3" fmla="*/ 0 h 124"/>
                    <a:gd name="T4" fmla="*/ 114 w 242"/>
                    <a:gd name="T5" fmla="*/ 19 h 124"/>
                    <a:gd name="T6" fmla="*/ 59 w 242"/>
                    <a:gd name="T7" fmla="*/ 57 h 124"/>
                    <a:gd name="T8" fmla="*/ 0 w 242"/>
                    <a:gd name="T9" fmla="*/ 124 h 1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2" h="124">
                      <a:moveTo>
                        <a:pt x="242" y="3"/>
                      </a:moveTo>
                      <a:lnTo>
                        <a:pt x="165" y="0"/>
                      </a:lnTo>
                      <a:lnTo>
                        <a:pt x="114" y="19"/>
                      </a:lnTo>
                      <a:lnTo>
                        <a:pt x="59" y="57"/>
                      </a:lnTo>
                      <a:lnTo>
                        <a:pt x="0" y="124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14" name="Freeform 1242">
                  <a:extLst>
                    <a:ext uri="{FF2B5EF4-FFF2-40B4-BE49-F238E27FC236}">
                      <a16:creationId xmlns:a16="http://schemas.microsoft.com/office/drawing/2014/main" id="{752C1679-DD27-D550-35B8-294AE0BA8B9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262" y="3167"/>
                  <a:ext cx="68" cy="32"/>
                </a:xfrm>
                <a:custGeom>
                  <a:avLst/>
                  <a:gdLst>
                    <a:gd name="T0" fmla="*/ 205 w 205"/>
                    <a:gd name="T1" fmla="*/ 0 h 95"/>
                    <a:gd name="T2" fmla="*/ 155 w 205"/>
                    <a:gd name="T3" fmla="*/ 0 h 95"/>
                    <a:gd name="T4" fmla="*/ 102 w 205"/>
                    <a:gd name="T5" fmla="*/ 15 h 95"/>
                    <a:gd name="T6" fmla="*/ 44 w 205"/>
                    <a:gd name="T7" fmla="*/ 48 h 95"/>
                    <a:gd name="T8" fmla="*/ 0 w 205"/>
                    <a:gd name="T9" fmla="*/ 95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05" h="95">
                      <a:moveTo>
                        <a:pt x="205" y="0"/>
                      </a:moveTo>
                      <a:lnTo>
                        <a:pt x="155" y="0"/>
                      </a:lnTo>
                      <a:lnTo>
                        <a:pt x="102" y="15"/>
                      </a:lnTo>
                      <a:lnTo>
                        <a:pt x="44" y="48"/>
                      </a:lnTo>
                      <a:lnTo>
                        <a:pt x="0" y="95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15" name="Freeform 1243">
                  <a:extLst>
                    <a:ext uri="{FF2B5EF4-FFF2-40B4-BE49-F238E27FC236}">
                      <a16:creationId xmlns:a16="http://schemas.microsoft.com/office/drawing/2014/main" id="{A4A4BD3F-F323-7A63-F062-486C194C7B2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139" y="3221"/>
                  <a:ext cx="66" cy="33"/>
                </a:xfrm>
                <a:custGeom>
                  <a:avLst/>
                  <a:gdLst>
                    <a:gd name="T0" fmla="*/ 199 w 199"/>
                    <a:gd name="T1" fmla="*/ 0 h 101"/>
                    <a:gd name="T2" fmla="*/ 127 w 199"/>
                    <a:gd name="T3" fmla="*/ 14 h 101"/>
                    <a:gd name="T4" fmla="*/ 81 w 199"/>
                    <a:gd name="T5" fmla="*/ 31 h 101"/>
                    <a:gd name="T6" fmla="*/ 37 w 199"/>
                    <a:gd name="T7" fmla="*/ 66 h 101"/>
                    <a:gd name="T8" fmla="*/ 0 w 199"/>
                    <a:gd name="T9" fmla="*/ 101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99" h="101">
                      <a:moveTo>
                        <a:pt x="199" y="0"/>
                      </a:moveTo>
                      <a:lnTo>
                        <a:pt x="127" y="14"/>
                      </a:lnTo>
                      <a:lnTo>
                        <a:pt x="81" y="31"/>
                      </a:lnTo>
                      <a:lnTo>
                        <a:pt x="37" y="66"/>
                      </a:lnTo>
                      <a:lnTo>
                        <a:pt x="0" y="101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16" name="Freeform 1244">
                  <a:extLst>
                    <a:ext uri="{FF2B5EF4-FFF2-40B4-BE49-F238E27FC236}">
                      <a16:creationId xmlns:a16="http://schemas.microsoft.com/office/drawing/2014/main" id="{C559D9AD-FE40-4DA9-92D5-FA1B2DCBC34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013" y="2863"/>
                  <a:ext cx="98" cy="85"/>
                </a:xfrm>
                <a:custGeom>
                  <a:avLst/>
                  <a:gdLst>
                    <a:gd name="T0" fmla="*/ 0 w 296"/>
                    <a:gd name="T1" fmla="*/ 253 h 253"/>
                    <a:gd name="T2" fmla="*/ 63 w 296"/>
                    <a:gd name="T3" fmla="*/ 206 h 253"/>
                    <a:gd name="T4" fmla="*/ 146 w 296"/>
                    <a:gd name="T5" fmla="*/ 142 h 253"/>
                    <a:gd name="T6" fmla="*/ 231 w 296"/>
                    <a:gd name="T7" fmla="*/ 72 h 253"/>
                    <a:gd name="T8" fmla="*/ 296 w 296"/>
                    <a:gd name="T9" fmla="*/ 0 h 2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6" h="253">
                      <a:moveTo>
                        <a:pt x="0" y="253"/>
                      </a:moveTo>
                      <a:lnTo>
                        <a:pt x="63" y="206"/>
                      </a:lnTo>
                      <a:lnTo>
                        <a:pt x="146" y="142"/>
                      </a:lnTo>
                      <a:lnTo>
                        <a:pt x="231" y="72"/>
                      </a:lnTo>
                      <a:lnTo>
                        <a:pt x="296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17" name="Freeform 1245">
                  <a:extLst>
                    <a:ext uri="{FF2B5EF4-FFF2-40B4-BE49-F238E27FC236}">
                      <a16:creationId xmlns:a16="http://schemas.microsoft.com/office/drawing/2014/main" id="{E6D578E7-D9F1-509B-B7C8-0BD4B1CBDF3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016" y="3137"/>
                  <a:ext cx="79" cy="32"/>
                </a:xfrm>
                <a:custGeom>
                  <a:avLst/>
                  <a:gdLst>
                    <a:gd name="T0" fmla="*/ 237 w 237"/>
                    <a:gd name="T1" fmla="*/ 0 h 96"/>
                    <a:gd name="T2" fmla="*/ 152 w 237"/>
                    <a:gd name="T3" fmla="*/ 5 h 96"/>
                    <a:gd name="T4" fmla="*/ 88 w 237"/>
                    <a:gd name="T5" fmla="*/ 25 h 96"/>
                    <a:gd name="T6" fmla="*/ 41 w 237"/>
                    <a:gd name="T7" fmla="*/ 53 h 96"/>
                    <a:gd name="T8" fmla="*/ 0 w 237"/>
                    <a:gd name="T9" fmla="*/ 96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37" h="96">
                      <a:moveTo>
                        <a:pt x="237" y="0"/>
                      </a:moveTo>
                      <a:lnTo>
                        <a:pt x="152" y="5"/>
                      </a:lnTo>
                      <a:lnTo>
                        <a:pt x="88" y="25"/>
                      </a:lnTo>
                      <a:lnTo>
                        <a:pt x="41" y="53"/>
                      </a:lnTo>
                      <a:lnTo>
                        <a:pt x="0" y="96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18" name="Freeform 1246">
                  <a:extLst>
                    <a:ext uri="{FF2B5EF4-FFF2-40B4-BE49-F238E27FC236}">
                      <a16:creationId xmlns:a16="http://schemas.microsoft.com/office/drawing/2014/main" id="{25915936-EAEB-2604-E444-AAAB864CB17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320" y="3082"/>
                  <a:ext cx="66" cy="27"/>
                </a:xfrm>
                <a:custGeom>
                  <a:avLst/>
                  <a:gdLst>
                    <a:gd name="T0" fmla="*/ 198 w 198"/>
                    <a:gd name="T1" fmla="*/ 16 h 79"/>
                    <a:gd name="T2" fmla="*/ 145 w 198"/>
                    <a:gd name="T3" fmla="*/ 0 h 79"/>
                    <a:gd name="T4" fmla="*/ 97 w 198"/>
                    <a:gd name="T5" fmla="*/ 3 h 79"/>
                    <a:gd name="T6" fmla="*/ 47 w 198"/>
                    <a:gd name="T7" fmla="*/ 25 h 79"/>
                    <a:gd name="T8" fmla="*/ 16 w 198"/>
                    <a:gd name="T9" fmla="*/ 47 h 79"/>
                    <a:gd name="T10" fmla="*/ 0 w 198"/>
                    <a:gd name="T11" fmla="*/ 79 h 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98" h="79">
                      <a:moveTo>
                        <a:pt x="198" y="16"/>
                      </a:moveTo>
                      <a:lnTo>
                        <a:pt x="145" y="0"/>
                      </a:lnTo>
                      <a:lnTo>
                        <a:pt x="97" y="3"/>
                      </a:lnTo>
                      <a:lnTo>
                        <a:pt x="47" y="25"/>
                      </a:lnTo>
                      <a:lnTo>
                        <a:pt x="16" y="47"/>
                      </a:lnTo>
                      <a:lnTo>
                        <a:pt x="0" y="79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19" name="Freeform 1247">
                  <a:extLst>
                    <a:ext uri="{FF2B5EF4-FFF2-40B4-BE49-F238E27FC236}">
                      <a16:creationId xmlns:a16="http://schemas.microsoft.com/office/drawing/2014/main" id="{B8EAB4E2-3422-71D6-6149-BE329A47DF2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928" y="3174"/>
                  <a:ext cx="61" cy="24"/>
                </a:xfrm>
                <a:custGeom>
                  <a:avLst/>
                  <a:gdLst>
                    <a:gd name="T0" fmla="*/ 184 w 184"/>
                    <a:gd name="T1" fmla="*/ 0 h 72"/>
                    <a:gd name="T2" fmla="*/ 153 w 184"/>
                    <a:gd name="T3" fmla="*/ 0 h 72"/>
                    <a:gd name="T4" fmla="*/ 104 w 184"/>
                    <a:gd name="T5" fmla="*/ 5 h 72"/>
                    <a:gd name="T6" fmla="*/ 62 w 184"/>
                    <a:gd name="T7" fmla="*/ 17 h 72"/>
                    <a:gd name="T8" fmla="*/ 40 w 184"/>
                    <a:gd name="T9" fmla="*/ 32 h 72"/>
                    <a:gd name="T10" fmla="*/ 16 w 184"/>
                    <a:gd name="T11" fmla="*/ 54 h 72"/>
                    <a:gd name="T12" fmla="*/ 0 w 184"/>
                    <a:gd name="T13" fmla="*/ 72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84" h="72">
                      <a:moveTo>
                        <a:pt x="184" y="0"/>
                      </a:moveTo>
                      <a:lnTo>
                        <a:pt x="153" y="0"/>
                      </a:lnTo>
                      <a:lnTo>
                        <a:pt x="104" y="5"/>
                      </a:lnTo>
                      <a:lnTo>
                        <a:pt x="62" y="17"/>
                      </a:lnTo>
                      <a:lnTo>
                        <a:pt x="40" y="32"/>
                      </a:lnTo>
                      <a:lnTo>
                        <a:pt x="16" y="54"/>
                      </a:lnTo>
                      <a:lnTo>
                        <a:pt x="0" y="72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20" name="Freeform 1248">
                  <a:extLst>
                    <a:ext uri="{FF2B5EF4-FFF2-40B4-BE49-F238E27FC236}">
                      <a16:creationId xmlns:a16="http://schemas.microsoft.com/office/drawing/2014/main" id="{A33B6298-5CB6-4B30-CB64-B29739817E5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839" y="3054"/>
                  <a:ext cx="12" cy="26"/>
                </a:xfrm>
                <a:custGeom>
                  <a:avLst/>
                  <a:gdLst>
                    <a:gd name="T0" fmla="*/ 0 w 38"/>
                    <a:gd name="T1" fmla="*/ 78 h 78"/>
                    <a:gd name="T2" fmla="*/ 12 w 38"/>
                    <a:gd name="T3" fmla="*/ 32 h 78"/>
                    <a:gd name="T4" fmla="*/ 28 w 38"/>
                    <a:gd name="T5" fmla="*/ 9 h 78"/>
                    <a:gd name="T6" fmla="*/ 38 w 38"/>
                    <a:gd name="T7" fmla="*/ 0 h 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78">
                      <a:moveTo>
                        <a:pt x="0" y="78"/>
                      </a:moveTo>
                      <a:lnTo>
                        <a:pt x="12" y="32"/>
                      </a:lnTo>
                      <a:lnTo>
                        <a:pt x="28" y="9"/>
                      </a:lnTo>
                      <a:lnTo>
                        <a:pt x="38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21" name="Freeform 1249">
                  <a:extLst>
                    <a:ext uri="{FF2B5EF4-FFF2-40B4-BE49-F238E27FC236}">
                      <a16:creationId xmlns:a16="http://schemas.microsoft.com/office/drawing/2014/main" id="{1E199BA0-5294-8CA1-6EA1-2593AD2E601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684" y="2741"/>
                  <a:ext cx="342" cy="89"/>
                </a:xfrm>
                <a:custGeom>
                  <a:avLst/>
                  <a:gdLst>
                    <a:gd name="T0" fmla="*/ 0 w 1027"/>
                    <a:gd name="T1" fmla="*/ 0 h 266"/>
                    <a:gd name="T2" fmla="*/ 158 w 1027"/>
                    <a:gd name="T3" fmla="*/ 141 h 266"/>
                    <a:gd name="T4" fmla="*/ 270 w 1027"/>
                    <a:gd name="T5" fmla="*/ 204 h 266"/>
                    <a:gd name="T6" fmla="*/ 379 w 1027"/>
                    <a:gd name="T7" fmla="*/ 250 h 266"/>
                    <a:gd name="T8" fmla="*/ 727 w 1027"/>
                    <a:gd name="T9" fmla="*/ 266 h 266"/>
                    <a:gd name="T10" fmla="*/ 869 w 1027"/>
                    <a:gd name="T11" fmla="*/ 236 h 266"/>
                    <a:gd name="T12" fmla="*/ 948 w 1027"/>
                    <a:gd name="T13" fmla="*/ 204 h 266"/>
                    <a:gd name="T14" fmla="*/ 1027 w 1027"/>
                    <a:gd name="T15" fmla="*/ 204 h 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027" h="266">
                      <a:moveTo>
                        <a:pt x="0" y="0"/>
                      </a:moveTo>
                      <a:lnTo>
                        <a:pt x="158" y="141"/>
                      </a:lnTo>
                      <a:lnTo>
                        <a:pt x="270" y="204"/>
                      </a:lnTo>
                      <a:lnTo>
                        <a:pt x="379" y="250"/>
                      </a:lnTo>
                      <a:lnTo>
                        <a:pt x="727" y="266"/>
                      </a:lnTo>
                      <a:lnTo>
                        <a:pt x="869" y="236"/>
                      </a:lnTo>
                      <a:lnTo>
                        <a:pt x="948" y="204"/>
                      </a:lnTo>
                      <a:lnTo>
                        <a:pt x="1027" y="204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22" name="Freeform 1250">
                  <a:extLst>
                    <a:ext uri="{FF2B5EF4-FFF2-40B4-BE49-F238E27FC236}">
                      <a16:creationId xmlns:a16="http://schemas.microsoft.com/office/drawing/2014/main" id="{97EA8747-8589-2B54-63B7-6488DAA20C8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700" y="2762"/>
                  <a:ext cx="58" cy="132"/>
                </a:xfrm>
                <a:custGeom>
                  <a:avLst/>
                  <a:gdLst>
                    <a:gd name="T0" fmla="*/ 0 w 174"/>
                    <a:gd name="T1" fmla="*/ 0 h 396"/>
                    <a:gd name="T2" fmla="*/ 80 w 174"/>
                    <a:gd name="T3" fmla="*/ 111 h 396"/>
                    <a:gd name="T4" fmla="*/ 127 w 174"/>
                    <a:gd name="T5" fmla="*/ 221 h 396"/>
                    <a:gd name="T6" fmla="*/ 143 w 174"/>
                    <a:gd name="T7" fmla="*/ 284 h 396"/>
                    <a:gd name="T8" fmla="*/ 174 w 174"/>
                    <a:gd name="T9" fmla="*/ 396 h 3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4" h="396">
                      <a:moveTo>
                        <a:pt x="0" y="0"/>
                      </a:moveTo>
                      <a:lnTo>
                        <a:pt x="80" y="111"/>
                      </a:lnTo>
                      <a:lnTo>
                        <a:pt x="127" y="221"/>
                      </a:lnTo>
                      <a:lnTo>
                        <a:pt x="143" y="284"/>
                      </a:lnTo>
                      <a:lnTo>
                        <a:pt x="174" y="396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23" name="Freeform 1251">
                  <a:extLst>
                    <a:ext uri="{FF2B5EF4-FFF2-40B4-BE49-F238E27FC236}">
                      <a16:creationId xmlns:a16="http://schemas.microsoft.com/office/drawing/2014/main" id="{ABE4E027-80BC-CCC0-3B14-EA1F1FE7F31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653" y="2924"/>
                  <a:ext cx="331" cy="142"/>
                </a:xfrm>
                <a:custGeom>
                  <a:avLst/>
                  <a:gdLst>
                    <a:gd name="T0" fmla="*/ 992 w 992"/>
                    <a:gd name="T1" fmla="*/ 0 h 425"/>
                    <a:gd name="T2" fmla="*/ 804 w 992"/>
                    <a:gd name="T3" fmla="*/ 110 h 425"/>
                    <a:gd name="T4" fmla="*/ 678 w 992"/>
                    <a:gd name="T5" fmla="*/ 141 h 425"/>
                    <a:gd name="T6" fmla="*/ 504 w 992"/>
                    <a:gd name="T7" fmla="*/ 204 h 425"/>
                    <a:gd name="T8" fmla="*/ 331 w 992"/>
                    <a:gd name="T9" fmla="*/ 253 h 425"/>
                    <a:gd name="T10" fmla="*/ 172 w 992"/>
                    <a:gd name="T11" fmla="*/ 315 h 425"/>
                    <a:gd name="T12" fmla="*/ 15 w 992"/>
                    <a:gd name="T13" fmla="*/ 394 h 425"/>
                    <a:gd name="T14" fmla="*/ 0 w 992"/>
                    <a:gd name="T15" fmla="*/ 425 h 4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992" h="425">
                      <a:moveTo>
                        <a:pt x="992" y="0"/>
                      </a:moveTo>
                      <a:lnTo>
                        <a:pt x="804" y="110"/>
                      </a:lnTo>
                      <a:lnTo>
                        <a:pt x="678" y="141"/>
                      </a:lnTo>
                      <a:lnTo>
                        <a:pt x="504" y="204"/>
                      </a:lnTo>
                      <a:lnTo>
                        <a:pt x="331" y="253"/>
                      </a:lnTo>
                      <a:lnTo>
                        <a:pt x="172" y="315"/>
                      </a:lnTo>
                      <a:lnTo>
                        <a:pt x="15" y="394"/>
                      </a:lnTo>
                      <a:lnTo>
                        <a:pt x="0" y="425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24" name="Freeform 1252">
                  <a:extLst>
                    <a:ext uri="{FF2B5EF4-FFF2-40B4-BE49-F238E27FC236}">
                      <a16:creationId xmlns:a16="http://schemas.microsoft.com/office/drawing/2014/main" id="{96087A03-278C-BB85-0F10-97E63D352E7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082" y="2939"/>
                  <a:ext cx="9" cy="39"/>
                </a:xfrm>
                <a:custGeom>
                  <a:avLst/>
                  <a:gdLst>
                    <a:gd name="T0" fmla="*/ 18 w 27"/>
                    <a:gd name="T1" fmla="*/ 116 h 116"/>
                    <a:gd name="T2" fmla="*/ 27 w 27"/>
                    <a:gd name="T3" fmla="*/ 86 h 116"/>
                    <a:gd name="T4" fmla="*/ 0 w 27"/>
                    <a:gd name="T5" fmla="*/ 31 h 116"/>
                    <a:gd name="T6" fmla="*/ 0 w 27"/>
                    <a:gd name="T7" fmla="*/ 0 h 1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116">
                      <a:moveTo>
                        <a:pt x="18" y="116"/>
                      </a:moveTo>
                      <a:lnTo>
                        <a:pt x="27" y="86"/>
                      </a:lnTo>
                      <a:lnTo>
                        <a:pt x="0" y="31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25" name="Freeform 1253">
                  <a:extLst>
                    <a:ext uri="{FF2B5EF4-FFF2-40B4-BE49-F238E27FC236}">
                      <a16:creationId xmlns:a16="http://schemas.microsoft.com/office/drawing/2014/main" id="{4A8FCD67-7325-301D-F33A-B0D90D31C5C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042" y="2814"/>
                  <a:ext cx="68" cy="49"/>
                </a:xfrm>
                <a:custGeom>
                  <a:avLst/>
                  <a:gdLst>
                    <a:gd name="T0" fmla="*/ 0 w 204"/>
                    <a:gd name="T1" fmla="*/ 0 h 149"/>
                    <a:gd name="T2" fmla="*/ 53 w 204"/>
                    <a:gd name="T3" fmla="*/ 47 h 149"/>
                    <a:gd name="T4" fmla="*/ 107 w 204"/>
                    <a:gd name="T5" fmla="*/ 86 h 149"/>
                    <a:gd name="T6" fmla="*/ 204 w 204"/>
                    <a:gd name="T7" fmla="*/ 149 h 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4" h="149">
                      <a:moveTo>
                        <a:pt x="0" y="0"/>
                      </a:moveTo>
                      <a:lnTo>
                        <a:pt x="53" y="47"/>
                      </a:lnTo>
                      <a:lnTo>
                        <a:pt x="107" y="86"/>
                      </a:lnTo>
                      <a:lnTo>
                        <a:pt x="204" y="149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81126" name="Group 1254">
            <a:extLst>
              <a:ext uri="{FF2B5EF4-FFF2-40B4-BE49-F238E27FC236}">
                <a16:creationId xmlns:a16="http://schemas.microsoft.com/office/drawing/2014/main" id="{F2CBA825-8B8A-67CD-9E86-00D111AACC8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419600"/>
            <a:ext cx="6934200" cy="1676400"/>
            <a:chOff x="288" y="2592"/>
            <a:chExt cx="4368" cy="1056"/>
          </a:xfrm>
        </p:grpSpPr>
        <p:grpSp>
          <p:nvGrpSpPr>
            <p:cNvPr id="81127" name="Group 1255">
              <a:extLst>
                <a:ext uri="{FF2B5EF4-FFF2-40B4-BE49-F238E27FC236}">
                  <a16:creationId xmlns:a16="http://schemas.microsoft.com/office/drawing/2014/main" id="{B6988F74-7E43-3632-90A8-AD8771B03D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2784"/>
              <a:ext cx="1392" cy="864"/>
              <a:chOff x="2304" y="1296"/>
              <a:chExt cx="2496" cy="1776"/>
            </a:xfrm>
          </p:grpSpPr>
          <p:sp>
            <p:nvSpPr>
              <p:cNvPr id="81128" name="Freeform 1256">
                <a:extLst>
                  <a:ext uri="{FF2B5EF4-FFF2-40B4-BE49-F238E27FC236}">
                    <a16:creationId xmlns:a16="http://schemas.microsoft.com/office/drawing/2014/main" id="{7FC1B0C3-A557-34C2-B73F-5F81B71DC5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12" y="1824"/>
                <a:ext cx="1104" cy="768"/>
              </a:xfrm>
              <a:custGeom>
                <a:avLst/>
                <a:gdLst>
                  <a:gd name="T0" fmla="*/ 0 w 1104"/>
                  <a:gd name="T1" fmla="*/ 768 h 768"/>
                  <a:gd name="T2" fmla="*/ 1104 w 1104"/>
                  <a:gd name="T3" fmla="*/ 768 h 768"/>
                  <a:gd name="T4" fmla="*/ 1104 w 1104"/>
                  <a:gd name="T5" fmla="*/ 384 h 768"/>
                  <a:gd name="T6" fmla="*/ 1008 w 1104"/>
                  <a:gd name="T7" fmla="*/ 192 h 768"/>
                  <a:gd name="T8" fmla="*/ 816 w 1104"/>
                  <a:gd name="T9" fmla="*/ 48 h 768"/>
                  <a:gd name="T10" fmla="*/ 432 w 1104"/>
                  <a:gd name="T11" fmla="*/ 0 h 768"/>
                  <a:gd name="T12" fmla="*/ 240 w 1104"/>
                  <a:gd name="T13" fmla="*/ 48 h 768"/>
                  <a:gd name="T14" fmla="*/ 48 w 1104"/>
                  <a:gd name="T15" fmla="*/ 240 h 768"/>
                  <a:gd name="T16" fmla="*/ 0 w 1104"/>
                  <a:gd name="T17" fmla="*/ 384 h 768"/>
                  <a:gd name="T18" fmla="*/ 0 w 1104"/>
                  <a:gd name="T19" fmla="*/ 768 h 7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104" h="768">
                    <a:moveTo>
                      <a:pt x="0" y="768"/>
                    </a:moveTo>
                    <a:lnTo>
                      <a:pt x="1104" y="768"/>
                    </a:lnTo>
                    <a:lnTo>
                      <a:pt x="1104" y="384"/>
                    </a:lnTo>
                    <a:lnTo>
                      <a:pt x="1008" y="192"/>
                    </a:lnTo>
                    <a:lnTo>
                      <a:pt x="816" y="48"/>
                    </a:lnTo>
                    <a:lnTo>
                      <a:pt x="432" y="0"/>
                    </a:lnTo>
                    <a:lnTo>
                      <a:pt x="240" y="48"/>
                    </a:lnTo>
                    <a:lnTo>
                      <a:pt x="48" y="240"/>
                    </a:lnTo>
                    <a:lnTo>
                      <a:pt x="0" y="384"/>
                    </a:lnTo>
                    <a:lnTo>
                      <a:pt x="0" y="768"/>
                    </a:lnTo>
                    <a:close/>
                  </a:path>
                </a:pathLst>
              </a:custGeom>
              <a:solidFill>
                <a:srgbClr val="99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1129" name="Group 1257">
                <a:extLst>
                  <a:ext uri="{FF2B5EF4-FFF2-40B4-BE49-F238E27FC236}">
                    <a16:creationId xmlns:a16="http://schemas.microsoft.com/office/drawing/2014/main" id="{1E20FAFE-7153-9C53-88AC-ACF181F039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4" y="2592"/>
                <a:ext cx="2496" cy="480"/>
                <a:chOff x="1303" y="2760"/>
                <a:chExt cx="2573" cy="595"/>
              </a:xfrm>
            </p:grpSpPr>
            <p:sp>
              <p:nvSpPr>
                <p:cNvPr id="81130" name="Freeform 1258">
                  <a:extLst>
                    <a:ext uri="{FF2B5EF4-FFF2-40B4-BE49-F238E27FC236}">
                      <a16:creationId xmlns:a16="http://schemas.microsoft.com/office/drawing/2014/main" id="{747C9996-CE1C-F1FE-AFB1-4E358DD7B6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03" y="2760"/>
                  <a:ext cx="2573" cy="481"/>
                </a:xfrm>
                <a:custGeom>
                  <a:avLst/>
                  <a:gdLst>
                    <a:gd name="T0" fmla="*/ 1570 w 5145"/>
                    <a:gd name="T1" fmla="*/ 0 h 963"/>
                    <a:gd name="T2" fmla="*/ 5145 w 5145"/>
                    <a:gd name="T3" fmla="*/ 0 h 963"/>
                    <a:gd name="T4" fmla="*/ 4182 w 5145"/>
                    <a:gd name="T5" fmla="*/ 963 h 963"/>
                    <a:gd name="T6" fmla="*/ 0 w 5145"/>
                    <a:gd name="T7" fmla="*/ 963 h 963"/>
                    <a:gd name="T8" fmla="*/ 1570 w 5145"/>
                    <a:gd name="T9" fmla="*/ 0 h 9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145" h="963">
                      <a:moveTo>
                        <a:pt x="1570" y="0"/>
                      </a:moveTo>
                      <a:lnTo>
                        <a:pt x="5145" y="0"/>
                      </a:lnTo>
                      <a:lnTo>
                        <a:pt x="4182" y="963"/>
                      </a:lnTo>
                      <a:lnTo>
                        <a:pt x="0" y="963"/>
                      </a:lnTo>
                      <a:lnTo>
                        <a:pt x="1570" y="0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31" name="Rectangle 1259">
                  <a:extLst>
                    <a:ext uri="{FF2B5EF4-FFF2-40B4-BE49-F238E27FC236}">
                      <a16:creationId xmlns:a16="http://schemas.microsoft.com/office/drawing/2014/main" id="{9D283B28-20CC-3A8C-D961-850A7BA9DE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5" y="3243"/>
                  <a:ext cx="2088" cy="110"/>
                </a:xfrm>
                <a:prstGeom prst="rect">
                  <a:avLst/>
                </a:prstGeom>
                <a:solidFill>
                  <a:srgbClr val="804000"/>
                </a:solidFill>
                <a:ln w="793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32" name="Freeform 1260">
                  <a:extLst>
                    <a:ext uri="{FF2B5EF4-FFF2-40B4-BE49-F238E27FC236}">
                      <a16:creationId xmlns:a16="http://schemas.microsoft.com/office/drawing/2014/main" id="{25E6EA99-470E-FFB2-112A-641578B850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94" y="2760"/>
                  <a:ext cx="482" cy="595"/>
                </a:xfrm>
                <a:custGeom>
                  <a:avLst/>
                  <a:gdLst>
                    <a:gd name="T0" fmla="*/ 963 w 963"/>
                    <a:gd name="T1" fmla="*/ 0 h 1192"/>
                    <a:gd name="T2" fmla="*/ 0 w 963"/>
                    <a:gd name="T3" fmla="*/ 963 h 1192"/>
                    <a:gd name="T4" fmla="*/ 0 w 963"/>
                    <a:gd name="T5" fmla="*/ 1192 h 1192"/>
                    <a:gd name="T6" fmla="*/ 963 w 963"/>
                    <a:gd name="T7" fmla="*/ 223 h 1192"/>
                    <a:gd name="T8" fmla="*/ 963 w 963"/>
                    <a:gd name="T9" fmla="*/ 0 h 1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63" h="1192">
                      <a:moveTo>
                        <a:pt x="963" y="0"/>
                      </a:moveTo>
                      <a:lnTo>
                        <a:pt x="0" y="963"/>
                      </a:lnTo>
                      <a:lnTo>
                        <a:pt x="0" y="1192"/>
                      </a:lnTo>
                      <a:lnTo>
                        <a:pt x="963" y="223"/>
                      </a:lnTo>
                      <a:lnTo>
                        <a:pt x="963" y="0"/>
                      </a:lnTo>
                      <a:close/>
                    </a:path>
                  </a:pathLst>
                </a:custGeom>
                <a:solidFill>
                  <a:srgbClr val="603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1133" name="Group 1261">
                <a:extLst>
                  <a:ext uri="{FF2B5EF4-FFF2-40B4-BE49-F238E27FC236}">
                    <a16:creationId xmlns:a16="http://schemas.microsoft.com/office/drawing/2014/main" id="{143C6382-DBD4-93DC-BA48-18634100F6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84" y="1756"/>
                <a:ext cx="511" cy="1215"/>
                <a:chOff x="2681" y="2067"/>
                <a:chExt cx="449" cy="1006"/>
              </a:xfrm>
            </p:grpSpPr>
            <p:sp>
              <p:nvSpPr>
                <p:cNvPr id="81134" name="Freeform 1262">
                  <a:extLst>
                    <a:ext uri="{FF2B5EF4-FFF2-40B4-BE49-F238E27FC236}">
                      <a16:creationId xmlns:a16="http://schemas.microsoft.com/office/drawing/2014/main" id="{B12F94A2-CE8C-93B4-B6A3-23F0A1237F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1" y="2067"/>
                  <a:ext cx="449" cy="404"/>
                </a:xfrm>
                <a:custGeom>
                  <a:avLst/>
                  <a:gdLst>
                    <a:gd name="T0" fmla="*/ 23 w 896"/>
                    <a:gd name="T1" fmla="*/ 161 h 808"/>
                    <a:gd name="T2" fmla="*/ 0 w 896"/>
                    <a:gd name="T3" fmla="*/ 299 h 808"/>
                    <a:gd name="T4" fmla="*/ 35 w 896"/>
                    <a:gd name="T5" fmla="*/ 449 h 808"/>
                    <a:gd name="T6" fmla="*/ 46 w 896"/>
                    <a:gd name="T7" fmla="*/ 541 h 808"/>
                    <a:gd name="T8" fmla="*/ 52 w 896"/>
                    <a:gd name="T9" fmla="*/ 578 h 808"/>
                    <a:gd name="T10" fmla="*/ 72 w 896"/>
                    <a:gd name="T11" fmla="*/ 631 h 808"/>
                    <a:gd name="T12" fmla="*/ 90 w 896"/>
                    <a:gd name="T13" fmla="*/ 677 h 808"/>
                    <a:gd name="T14" fmla="*/ 133 w 896"/>
                    <a:gd name="T15" fmla="*/ 731 h 808"/>
                    <a:gd name="T16" fmla="*/ 163 w 896"/>
                    <a:gd name="T17" fmla="*/ 769 h 808"/>
                    <a:gd name="T18" fmla="*/ 207 w 896"/>
                    <a:gd name="T19" fmla="*/ 805 h 808"/>
                    <a:gd name="T20" fmla="*/ 391 w 896"/>
                    <a:gd name="T21" fmla="*/ 587 h 808"/>
                    <a:gd name="T22" fmla="*/ 595 w 896"/>
                    <a:gd name="T23" fmla="*/ 808 h 808"/>
                    <a:gd name="T24" fmla="*/ 641 w 896"/>
                    <a:gd name="T25" fmla="*/ 765 h 808"/>
                    <a:gd name="T26" fmla="*/ 680 w 896"/>
                    <a:gd name="T27" fmla="*/ 716 h 808"/>
                    <a:gd name="T28" fmla="*/ 714 w 896"/>
                    <a:gd name="T29" fmla="*/ 654 h 808"/>
                    <a:gd name="T30" fmla="*/ 759 w 896"/>
                    <a:gd name="T31" fmla="*/ 587 h 808"/>
                    <a:gd name="T32" fmla="*/ 827 w 896"/>
                    <a:gd name="T33" fmla="*/ 449 h 808"/>
                    <a:gd name="T34" fmla="*/ 873 w 896"/>
                    <a:gd name="T35" fmla="*/ 242 h 808"/>
                    <a:gd name="T36" fmla="*/ 896 w 896"/>
                    <a:gd name="T37" fmla="*/ 138 h 808"/>
                    <a:gd name="T38" fmla="*/ 747 w 896"/>
                    <a:gd name="T39" fmla="*/ 47 h 808"/>
                    <a:gd name="T40" fmla="*/ 586 w 896"/>
                    <a:gd name="T41" fmla="*/ 0 h 808"/>
                    <a:gd name="T42" fmla="*/ 332 w 896"/>
                    <a:gd name="T43" fmla="*/ 13 h 808"/>
                    <a:gd name="T44" fmla="*/ 149 w 896"/>
                    <a:gd name="T45" fmla="*/ 59 h 808"/>
                    <a:gd name="T46" fmla="*/ 23 w 896"/>
                    <a:gd name="T47" fmla="*/ 161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96" h="808">
                      <a:moveTo>
                        <a:pt x="23" y="161"/>
                      </a:moveTo>
                      <a:lnTo>
                        <a:pt x="0" y="299"/>
                      </a:lnTo>
                      <a:lnTo>
                        <a:pt x="35" y="449"/>
                      </a:lnTo>
                      <a:lnTo>
                        <a:pt x="46" y="541"/>
                      </a:lnTo>
                      <a:lnTo>
                        <a:pt x="52" y="578"/>
                      </a:lnTo>
                      <a:lnTo>
                        <a:pt x="72" y="631"/>
                      </a:lnTo>
                      <a:lnTo>
                        <a:pt x="90" y="677"/>
                      </a:lnTo>
                      <a:lnTo>
                        <a:pt x="133" y="731"/>
                      </a:lnTo>
                      <a:lnTo>
                        <a:pt x="163" y="769"/>
                      </a:lnTo>
                      <a:lnTo>
                        <a:pt x="207" y="805"/>
                      </a:lnTo>
                      <a:lnTo>
                        <a:pt x="391" y="587"/>
                      </a:lnTo>
                      <a:lnTo>
                        <a:pt x="595" y="808"/>
                      </a:lnTo>
                      <a:lnTo>
                        <a:pt x="641" y="765"/>
                      </a:lnTo>
                      <a:lnTo>
                        <a:pt x="680" y="716"/>
                      </a:lnTo>
                      <a:lnTo>
                        <a:pt x="714" y="654"/>
                      </a:lnTo>
                      <a:lnTo>
                        <a:pt x="759" y="587"/>
                      </a:lnTo>
                      <a:lnTo>
                        <a:pt x="827" y="449"/>
                      </a:lnTo>
                      <a:lnTo>
                        <a:pt x="873" y="242"/>
                      </a:lnTo>
                      <a:lnTo>
                        <a:pt x="896" y="138"/>
                      </a:lnTo>
                      <a:lnTo>
                        <a:pt x="747" y="47"/>
                      </a:lnTo>
                      <a:lnTo>
                        <a:pt x="586" y="0"/>
                      </a:lnTo>
                      <a:lnTo>
                        <a:pt x="332" y="13"/>
                      </a:lnTo>
                      <a:lnTo>
                        <a:pt x="149" y="59"/>
                      </a:lnTo>
                      <a:lnTo>
                        <a:pt x="23" y="16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35" name="Freeform 1263">
                  <a:extLst>
                    <a:ext uri="{FF2B5EF4-FFF2-40B4-BE49-F238E27FC236}">
                      <a16:creationId xmlns:a16="http://schemas.microsoft.com/office/drawing/2014/main" id="{CAEC0C15-89DB-769D-A9FE-81F252586B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0" y="2360"/>
                  <a:ext cx="276" cy="713"/>
                </a:xfrm>
                <a:custGeom>
                  <a:avLst/>
                  <a:gdLst>
                    <a:gd name="T0" fmla="*/ 254 w 553"/>
                    <a:gd name="T1" fmla="*/ 0 h 1424"/>
                    <a:gd name="T2" fmla="*/ 121 w 553"/>
                    <a:gd name="T3" fmla="*/ 160 h 1424"/>
                    <a:gd name="T4" fmla="*/ 173 w 553"/>
                    <a:gd name="T5" fmla="*/ 287 h 1424"/>
                    <a:gd name="T6" fmla="*/ 82 w 553"/>
                    <a:gd name="T7" fmla="*/ 460 h 1424"/>
                    <a:gd name="T8" fmla="*/ 25 w 553"/>
                    <a:gd name="T9" fmla="*/ 700 h 1424"/>
                    <a:gd name="T10" fmla="*/ 0 w 553"/>
                    <a:gd name="T11" fmla="*/ 861 h 1424"/>
                    <a:gd name="T12" fmla="*/ 25 w 553"/>
                    <a:gd name="T13" fmla="*/ 1011 h 1424"/>
                    <a:gd name="T14" fmla="*/ 70 w 553"/>
                    <a:gd name="T15" fmla="*/ 1194 h 1424"/>
                    <a:gd name="T16" fmla="*/ 288 w 553"/>
                    <a:gd name="T17" fmla="*/ 1424 h 1424"/>
                    <a:gd name="T18" fmla="*/ 506 w 553"/>
                    <a:gd name="T19" fmla="*/ 1149 h 1424"/>
                    <a:gd name="T20" fmla="*/ 553 w 553"/>
                    <a:gd name="T21" fmla="*/ 895 h 1424"/>
                    <a:gd name="T22" fmla="*/ 518 w 553"/>
                    <a:gd name="T23" fmla="*/ 654 h 1424"/>
                    <a:gd name="T24" fmla="*/ 460 w 553"/>
                    <a:gd name="T25" fmla="*/ 448 h 1424"/>
                    <a:gd name="T26" fmla="*/ 368 w 553"/>
                    <a:gd name="T27" fmla="*/ 275 h 1424"/>
                    <a:gd name="T28" fmla="*/ 437 w 553"/>
                    <a:gd name="T29" fmla="*/ 195 h 1424"/>
                    <a:gd name="T30" fmla="*/ 254 w 553"/>
                    <a:gd name="T31" fmla="*/ 0 h 14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553" h="1424">
                      <a:moveTo>
                        <a:pt x="254" y="0"/>
                      </a:moveTo>
                      <a:lnTo>
                        <a:pt x="121" y="160"/>
                      </a:lnTo>
                      <a:lnTo>
                        <a:pt x="173" y="287"/>
                      </a:lnTo>
                      <a:lnTo>
                        <a:pt x="82" y="460"/>
                      </a:lnTo>
                      <a:lnTo>
                        <a:pt x="25" y="700"/>
                      </a:lnTo>
                      <a:lnTo>
                        <a:pt x="0" y="861"/>
                      </a:lnTo>
                      <a:lnTo>
                        <a:pt x="25" y="1011"/>
                      </a:lnTo>
                      <a:lnTo>
                        <a:pt x="70" y="1194"/>
                      </a:lnTo>
                      <a:lnTo>
                        <a:pt x="288" y="1424"/>
                      </a:lnTo>
                      <a:lnTo>
                        <a:pt x="506" y="1149"/>
                      </a:lnTo>
                      <a:lnTo>
                        <a:pt x="553" y="895"/>
                      </a:lnTo>
                      <a:lnTo>
                        <a:pt x="518" y="654"/>
                      </a:lnTo>
                      <a:lnTo>
                        <a:pt x="460" y="448"/>
                      </a:lnTo>
                      <a:lnTo>
                        <a:pt x="368" y="275"/>
                      </a:lnTo>
                      <a:lnTo>
                        <a:pt x="437" y="195"/>
                      </a:lnTo>
                      <a:lnTo>
                        <a:pt x="254" y="0"/>
                      </a:lnTo>
                      <a:close/>
                    </a:path>
                  </a:pathLst>
                </a:custGeom>
                <a:solidFill>
                  <a:srgbClr val="A000A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1136" name="Group 1264">
                <a:extLst>
                  <a:ext uri="{FF2B5EF4-FFF2-40B4-BE49-F238E27FC236}">
                    <a16:creationId xmlns:a16="http://schemas.microsoft.com/office/drawing/2014/main" id="{B870B629-A555-6EC4-6465-01498A2E8D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1701"/>
                <a:ext cx="694" cy="978"/>
                <a:chOff x="3072" y="1701"/>
                <a:chExt cx="694" cy="978"/>
              </a:xfrm>
            </p:grpSpPr>
            <p:sp>
              <p:nvSpPr>
                <p:cNvPr id="81137" name="Freeform 1265">
                  <a:extLst>
                    <a:ext uri="{FF2B5EF4-FFF2-40B4-BE49-F238E27FC236}">
                      <a16:creationId xmlns:a16="http://schemas.microsoft.com/office/drawing/2014/main" id="{EEBA3004-D8B6-AF36-AF74-3F8885B597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371" y="1701"/>
                  <a:ext cx="395" cy="526"/>
                </a:xfrm>
                <a:custGeom>
                  <a:avLst/>
                  <a:gdLst>
                    <a:gd name="T0" fmla="*/ 331 w 693"/>
                    <a:gd name="T1" fmla="*/ 38 h 873"/>
                    <a:gd name="T2" fmla="*/ 352 w 693"/>
                    <a:gd name="T3" fmla="*/ 11 h 873"/>
                    <a:gd name="T4" fmla="*/ 388 w 693"/>
                    <a:gd name="T5" fmla="*/ 0 h 873"/>
                    <a:gd name="T6" fmla="*/ 411 w 693"/>
                    <a:gd name="T7" fmla="*/ 3 h 873"/>
                    <a:gd name="T8" fmla="*/ 422 w 693"/>
                    <a:gd name="T9" fmla="*/ 18 h 873"/>
                    <a:gd name="T10" fmla="*/ 435 w 693"/>
                    <a:gd name="T11" fmla="*/ 51 h 873"/>
                    <a:gd name="T12" fmla="*/ 439 w 693"/>
                    <a:gd name="T13" fmla="*/ 114 h 873"/>
                    <a:gd name="T14" fmla="*/ 434 w 693"/>
                    <a:gd name="T15" fmla="*/ 174 h 873"/>
                    <a:gd name="T16" fmla="*/ 432 w 693"/>
                    <a:gd name="T17" fmla="*/ 212 h 873"/>
                    <a:gd name="T18" fmla="*/ 444 w 693"/>
                    <a:gd name="T19" fmla="*/ 300 h 873"/>
                    <a:gd name="T20" fmla="*/ 460 w 693"/>
                    <a:gd name="T21" fmla="*/ 366 h 873"/>
                    <a:gd name="T22" fmla="*/ 468 w 693"/>
                    <a:gd name="T23" fmla="*/ 389 h 873"/>
                    <a:gd name="T24" fmla="*/ 489 w 693"/>
                    <a:gd name="T25" fmla="*/ 429 h 873"/>
                    <a:gd name="T26" fmla="*/ 531 w 693"/>
                    <a:gd name="T27" fmla="*/ 561 h 873"/>
                    <a:gd name="T28" fmla="*/ 563 w 693"/>
                    <a:gd name="T29" fmla="*/ 597 h 873"/>
                    <a:gd name="T30" fmla="*/ 617 w 693"/>
                    <a:gd name="T31" fmla="*/ 653 h 873"/>
                    <a:gd name="T32" fmla="*/ 693 w 693"/>
                    <a:gd name="T33" fmla="*/ 727 h 873"/>
                    <a:gd name="T34" fmla="*/ 422 w 693"/>
                    <a:gd name="T35" fmla="*/ 873 h 873"/>
                    <a:gd name="T36" fmla="*/ 259 w 693"/>
                    <a:gd name="T37" fmla="*/ 689 h 873"/>
                    <a:gd name="T38" fmla="*/ 195 w 693"/>
                    <a:gd name="T39" fmla="*/ 717 h 873"/>
                    <a:gd name="T40" fmla="*/ 96 w 693"/>
                    <a:gd name="T41" fmla="*/ 736 h 873"/>
                    <a:gd name="T42" fmla="*/ 31 w 693"/>
                    <a:gd name="T43" fmla="*/ 727 h 873"/>
                    <a:gd name="T44" fmla="*/ 0 w 693"/>
                    <a:gd name="T45" fmla="*/ 699 h 873"/>
                    <a:gd name="T46" fmla="*/ 0 w 693"/>
                    <a:gd name="T47" fmla="*/ 671 h 873"/>
                    <a:gd name="T48" fmla="*/ 18 w 693"/>
                    <a:gd name="T49" fmla="*/ 632 h 873"/>
                    <a:gd name="T50" fmla="*/ 77 w 693"/>
                    <a:gd name="T51" fmla="*/ 612 h 873"/>
                    <a:gd name="T52" fmla="*/ 157 w 693"/>
                    <a:gd name="T53" fmla="*/ 595 h 873"/>
                    <a:gd name="T54" fmla="*/ 214 w 693"/>
                    <a:gd name="T55" fmla="*/ 574 h 873"/>
                    <a:gd name="T56" fmla="*/ 241 w 693"/>
                    <a:gd name="T57" fmla="*/ 547 h 873"/>
                    <a:gd name="T58" fmla="*/ 280 w 693"/>
                    <a:gd name="T59" fmla="*/ 508 h 873"/>
                    <a:gd name="T60" fmla="*/ 303 w 693"/>
                    <a:gd name="T61" fmla="*/ 485 h 873"/>
                    <a:gd name="T62" fmla="*/ 326 w 693"/>
                    <a:gd name="T63" fmla="*/ 450 h 873"/>
                    <a:gd name="T64" fmla="*/ 326 w 693"/>
                    <a:gd name="T65" fmla="*/ 378 h 873"/>
                    <a:gd name="T66" fmla="*/ 319 w 693"/>
                    <a:gd name="T67" fmla="*/ 302 h 873"/>
                    <a:gd name="T68" fmla="*/ 303 w 693"/>
                    <a:gd name="T69" fmla="*/ 219 h 873"/>
                    <a:gd name="T70" fmla="*/ 315 w 693"/>
                    <a:gd name="T71" fmla="*/ 101 h 873"/>
                    <a:gd name="T72" fmla="*/ 331 w 693"/>
                    <a:gd name="T73" fmla="*/ 38 h 8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38" name="Freeform 1266">
                  <a:extLst>
                    <a:ext uri="{FF2B5EF4-FFF2-40B4-BE49-F238E27FC236}">
                      <a16:creationId xmlns:a16="http://schemas.microsoft.com/office/drawing/2014/main" id="{0C4D144C-DB72-1DCC-CE05-127960C4CD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072" y="2064"/>
                  <a:ext cx="543" cy="615"/>
                </a:xfrm>
                <a:custGeom>
                  <a:avLst/>
                  <a:gdLst>
                    <a:gd name="T0" fmla="*/ 65 w 954"/>
                    <a:gd name="T1" fmla="*/ 139 h 1017"/>
                    <a:gd name="T2" fmla="*/ 215 w 954"/>
                    <a:gd name="T3" fmla="*/ 107 h 1017"/>
                    <a:gd name="T4" fmla="*/ 289 w 954"/>
                    <a:gd name="T5" fmla="*/ 53 h 1017"/>
                    <a:gd name="T6" fmla="*/ 343 w 954"/>
                    <a:gd name="T7" fmla="*/ 0 h 1017"/>
                    <a:gd name="T8" fmla="*/ 470 w 954"/>
                    <a:gd name="T9" fmla="*/ 118 h 1017"/>
                    <a:gd name="T10" fmla="*/ 621 w 954"/>
                    <a:gd name="T11" fmla="*/ 257 h 1017"/>
                    <a:gd name="T12" fmla="*/ 749 w 954"/>
                    <a:gd name="T13" fmla="*/ 384 h 1017"/>
                    <a:gd name="T14" fmla="*/ 795 w 954"/>
                    <a:gd name="T15" fmla="*/ 441 h 1017"/>
                    <a:gd name="T16" fmla="*/ 825 w 954"/>
                    <a:gd name="T17" fmla="*/ 483 h 1017"/>
                    <a:gd name="T18" fmla="*/ 865 w 954"/>
                    <a:gd name="T19" fmla="*/ 534 h 1017"/>
                    <a:gd name="T20" fmla="*/ 902 w 954"/>
                    <a:gd name="T21" fmla="*/ 598 h 1017"/>
                    <a:gd name="T22" fmla="*/ 922 w 954"/>
                    <a:gd name="T23" fmla="*/ 648 h 1017"/>
                    <a:gd name="T24" fmla="*/ 941 w 954"/>
                    <a:gd name="T25" fmla="*/ 704 h 1017"/>
                    <a:gd name="T26" fmla="*/ 954 w 954"/>
                    <a:gd name="T27" fmla="*/ 802 h 1017"/>
                    <a:gd name="T28" fmla="*/ 944 w 954"/>
                    <a:gd name="T29" fmla="*/ 858 h 1017"/>
                    <a:gd name="T30" fmla="*/ 922 w 954"/>
                    <a:gd name="T31" fmla="*/ 910 h 1017"/>
                    <a:gd name="T32" fmla="*/ 860 w 954"/>
                    <a:gd name="T33" fmla="*/ 954 h 1017"/>
                    <a:gd name="T34" fmla="*/ 804 w 954"/>
                    <a:gd name="T35" fmla="*/ 984 h 1017"/>
                    <a:gd name="T36" fmla="*/ 726 w 954"/>
                    <a:gd name="T37" fmla="*/ 1004 h 1017"/>
                    <a:gd name="T38" fmla="*/ 664 w 954"/>
                    <a:gd name="T39" fmla="*/ 1017 h 1017"/>
                    <a:gd name="T40" fmla="*/ 603 w 954"/>
                    <a:gd name="T41" fmla="*/ 1011 h 1017"/>
                    <a:gd name="T42" fmla="*/ 557 w 954"/>
                    <a:gd name="T43" fmla="*/ 1007 h 1017"/>
                    <a:gd name="T44" fmla="*/ 508 w 954"/>
                    <a:gd name="T45" fmla="*/ 996 h 1017"/>
                    <a:gd name="T46" fmla="*/ 461 w 954"/>
                    <a:gd name="T47" fmla="*/ 974 h 1017"/>
                    <a:gd name="T48" fmla="*/ 411 w 954"/>
                    <a:gd name="T49" fmla="*/ 944 h 1017"/>
                    <a:gd name="T50" fmla="*/ 375 w 954"/>
                    <a:gd name="T51" fmla="*/ 910 h 1017"/>
                    <a:gd name="T52" fmla="*/ 335 w 954"/>
                    <a:gd name="T53" fmla="*/ 851 h 1017"/>
                    <a:gd name="T54" fmla="*/ 311 w 954"/>
                    <a:gd name="T55" fmla="*/ 813 h 1017"/>
                    <a:gd name="T56" fmla="*/ 252 w 954"/>
                    <a:gd name="T57" fmla="*/ 688 h 1017"/>
                    <a:gd name="T58" fmla="*/ 182 w 954"/>
                    <a:gd name="T59" fmla="*/ 524 h 1017"/>
                    <a:gd name="T60" fmla="*/ 129 w 954"/>
                    <a:gd name="T61" fmla="*/ 396 h 1017"/>
                    <a:gd name="T62" fmla="*/ 43 w 954"/>
                    <a:gd name="T63" fmla="*/ 245 h 1017"/>
                    <a:gd name="T64" fmla="*/ 0 w 954"/>
                    <a:gd name="T65" fmla="*/ 159 h 1017"/>
                    <a:gd name="T66" fmla="*/ 65 w 954"/>
                    <a:gd name="T67" fmla="*/ 139 h 10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954" h="1017">
                      <a:moveTo>
                        <a:pt x="65" y="139"/>
                      </a:moveTo>
                      <a:lnTo>
                        <a:pt x="215" y="107"/>
                      </a:lnTo>
                      <a:lnTo>
                        <a:pt x="289" y="53"/>
                      </a:lnTo>
                      <a:lnTo>
                        <a:pt x="343" y="0"/>
                      </a:lnTo>
                      <a:lnTo>
                        <a:pt x="470" y="118"/>
                      </a:lnTo>
                      <a:lnTo>
                        <a:pt x="621" y="257"/>
                      </a:lnTo>
                      <a:lnTo>
                        <a:pt x="749" y="384"/>
                      </a:lnTo>
                      <a:lnTo>
                        <a:pt x="795" y="441"/>
                      </a:lnTo>
                      <a:lnTo>
                        <a:pt x="825" y="483"/>
                      </a:lnTo>
                      <a:lnTo>
                        <a:pt x="865" y="534"/>
                      </a:lnTo>
                      <a:lnTo>
                        <a:pt x="902" y="598"/>
                      </a:lnTo>
                      <a:lnTo>
                        <a:pt x="922" y="648"/>
                      </a:lnTo>
                      <a:lnTo>
                        <a:pt x="941" y="704"/>
                      </a:lnTo>
                      <a:lnTo>
                        <a:pt x="954" y="802"/>
                      </a:lnTo>
                      <a:lnTo>
                        <a:pt x="944" y="858"/>
                      </a:lnTo>
                      <a:lnTo>
                        <a:pt x="922" y="910"/>
                      </a:lnTo>
                      <a:lnTo>
                        <a:pt x="860" y="954"/>
                      </a:lnTo>
                      <a:lnTo>
                        <a:pt x="804" y="984"/>
                      </a:lnTo>
                      <a:lnTo>
                        <a:pt x="726" y="1004"/>
                      </a:lnTo>
                      <a:lnTo>
                        <a:pt x="664" y="1017"/>
                      </a:lnTo>
                      <a:lnTo>
                        <a:pt x="603" y="1011"/>
                      </a:lnTo>
                      <a:lnTo>
                        <a:pt x="557" y="1007"/>
                      </a:lnTo>
                      <a:lnTo>
                        <a:pt x="508" y="996"/>
                      </a:lnTo>
                      <a:lnTo>
                        <a:pt x="461" y="974"/>
                      </a:lnTo>
                      <a:lnTo>
                        <a:pt x="411" y="944"/>
                      </a:lnTo>
                      <a:lnTo>
                        <a:pt x="375" y="910"/>
                      </a:lnTo>
                      <a:lnTo>
                        <a:pt x="335" y="851"/>
                      </a:lnTo>
                      <a:lnTo>
                        <a:pt x="311" y="813"/>
                      </a:lnTo>
                      <a:lnTo>
                        <a:pt x="252" y="688"/>
                      </a:lnTo>
                      <a:lnTo>
                        <a:pt x="182" y="524"/>
                      </a:lnTo>
                      <a:lnTo>
                        <a:pt x="129" y="396"/>
                      </a:lnTo>
                      <a:lnTo>
                        <a:pt x="43" y="245"/>
                      </a:lnTo>
                      <a:lnTo>
                        <a:pt x="0" y="159"/>
                      </a:lnTo>
                      <a:lnTo>
                        <a:pt x="65" y="139"/>
                      </a:lnTo>
                      <a:close/>
                    </a:path>
                  </a:pathLst>
                </a:custGeom>
                <a:solidFill>
                  <a:srgbClr val="9999FF"/>
                </a:solidFill>
                <a:ln w="800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39" name="Freeform 1267">
                  <a:extLst>
                    <a:ext uri="{FF2B5EF4-FFF2-40B4-BE49-F238E27FC236}">
                      <a16:creationId xmlns:a16="http://schemas.microsoft.com/office/drawing/2014/main" id="{CE033BF2-59C8-9098-C562-C5DD54855F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292" y="2050"/>
                  <a:ext cx="331" cy="293"/>
                </a:xfrm>
                <a:custGeom>
                  <a:avLst/>
                  <a:gdLst>
                    <a:gd name="T0" fmla="*/ 0 w 581"/>
                    <a:gd name="T1" fmla="*/ 171 h 486"/>
                    <a:gd name="T2" fmla="*/ 42 w 581"/>
                    <a:gd name="T3" fmla="*/ 171 h 486"/>
                    <a:gd name="T4" fmla="*/ 96 w 581"/>
                    <a:gd name="T5" fmla="*/ 160 h 486"/>
                    <a:gd name="T6" fmla="*/ 153 w 581"/>
                    <a:gd name="T7" fmla="*/ 150 h 486"/>
                    <a:gd name="T8" fmla="*/ 191 w 581"/>
                    <a:gd name="T9" fmla="*/ 137 h 486"/>
                    <a:gd name="T10" fmla="*/ 267 w 581"/>
                    <a:gd name="T11" fmla="*/ 104 h 486"/>
                    <a:gd name="T12" fmla="*/ 335 w 581"/>
                    <a:gd name="T13" fmla="*/ 46 h 486"/>
                    <a:gd name="T14" fmla="*/ 369 w 581"/>
                    <a:gd name="T15" fmla="*/ 0 h 486"/>
                    <a:gd name="T16" fmla="*/ 581 w 581"/>
                    <a:gd name="T17" fmla="*/ 213 h 486"/>
                    <a:gd name="T18" fmla="*/ 578 w 581"/>
                    <a:gd name="T19" fmla="*/ 248 h 486"/>
                    <a:gd name="T20" fmla="*/ 563 w 581"/>
                    <a:gd name="T21" fmla="*/ 287 h 486"/>
                    <a:gd name="T22" fmla="*/ 528 w 581"/>
                    <a:gd name="T23" fmla="*/ 324 h 486"/>
                    <a:gd name="T24" fmla="*/ 495 w 581"/>
                    <a:gd name="T25" fmla="*/ 357 h 486"/>
                    <a:gd name="T26" fmla="*/ 455 w 581"/>
                    <a:gd name="T27" fmla="*/ 381 h 486"/>
                    <a:gd name="T28" fmla="*/ 398 w 581"/>
                    <a:gd name="T29" fmla="*/ 409 h 486"/>
                    <a:gd name="T30" fmla="*/ 334 w 581"/>
                    <a:gd name="T31" fmla="*/ 436 h 486"/>
                    <a:gd name="T32" fmla="*/ 254 w 581"/>
                    <a:gd name="T33" fmla="*/ 459 h 486"/>
                    <a:gd name="T34" fmla="*/ 188 w 581"/>
                    <a:gd name="T35" fmla="*/ 473 h 486"/>
                    <a:gd name="T36" fmla="*/ 142 w 581"/>
                    <a:gd name="T37" fmla="*/ 486 h 486"/>
                    <a:gd name="T38" fmla="*/ 0 w 581"/>
                    <a:gd name="T39" fmla="*/ 171 h 4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581" h="486">
                      <a:moveTo>
                        <a:pt x="0" y="171"/>
                      </a:moveTo>
                      <a:lnTo>
                        <a:pt x="42" y="171"/>
                      </a:lnTo>
                      <a:lnTo>
                        <a:pt x="96" y="160"/>
                      </a:lnTo>
                      <a:lnTo>
                        <a:pt x="153" y="150"/>
                      </a:lnTo>
                      <a:lnTo>
                        <a:pt x="191" y="137"/>
                      </a:lnTo>
                      <a:lnTo>
                        <a:pt x="267" y="104"/>
                      </a:lnTo>
                      <a:lnTo>
                        <a:pt x="335" y="46"/>
                      </a:lnTo>
                      <a:lnTo>
                        <a:pt x="369" y="0"/>
                      </a:lnTo>
                      <a:lnTo>
                        <a:pt x="581" y="213"/>
                      </a:lnTo>
                      <a:lnTo>
                        <a:pt x="578" y="248"/>
                      </a:lnTo>
                      <a:lnTo>
                        <a:pt x="563" y="287"/>
                      </a:lnTo>
                      <a:lnTo>
                        <a:pt x="528" y="324"/>
                      </a:lnTo>
                      <a:lnTo>
                        <a:pt x="495" y="357"/>
                      </a:lnTo>
                      <a:lnTo>
                        <a:pt x="455" y="381"/>
                      </a:lnTo>
                      <a:lnTo>
                        <a:pt x="398" y="409"/>
                      </a:lnTo>
                      <a:lnTo>
                        <a:pt x="334" y="436"/>
                      </a:lnTo>
                      <a:lnTo>
                        <a:pt x="254" y="459"/>
                      </a:lnTo>
                      <a:lnTo>
                        <a:pt x="188" y="473"/>
                      </a:lnTo>
                      <a:lnTo>
                        <a:pt x="142" y="486"/>
                      </a:lnTo>
                      <a:lnTo>
                        <a:pt x="0" y="17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140" name="Freeform 1268">
                <a:extLst>
                  <a:ext uri="{FF2B5EF4-FFF2-40B4-BE49-F238E27FC236}">
                    <a16:creationId xmlns:a16="http://schemas.microsoft.com/office/drawing/2014/main" id="{CC910592-1344-E222-09F5-17CDE65F59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78" y="1685"/>
                <a:ext cx="395" cy="526"/>
              </a:xfrm>
              <a:custGeom>
                <a:avLst/>
                <a:gdLst>
                  <a:gd name="T0" fmla="*/ 331 w 693"/>
                  <a:gd name="T1" fmla="*/ 38 h 873"/>
                  <a:gd name="T2" fmla="*/ 352 w 693"/>
                  <a:gd name="T3" fmla="*/ 11 h 873"/>
                  <a:gd name="T4" fmla="*/ 388 w 693"/>
                  <a:gd name="T5" fmla="*/ 0 h 873"/>
                  <a:gd name="T6" fmla="*/ 411 w 693"/>
                  <a:gd name="T7" fmla="*/ 3 h 873"/>
                  <a:gd name="T8" fmla="*/ 422 w 693"/>
                  <a:gd name="T9" fmla="*/ 18 h 873"/>
                  <a:gd name="T10" fmla="*/ 435 w 693"/>
                  <a:gd name="T11" fmla="*/ 51 h 873"/>
                  <a:gd name="T12" fmla="*/ 439 w 693"/>
                  <a:gd name="T13" fmla="*/ 114 h 873"/>
                  <a:gd name="T14" fmla="*/ 434 w 693"/>
                  <a:gd name="T15" fmla="*/ 174 h 873"/>
                  <a:gd name="T16" fmla="*/ 432 w 693"/>
                  <a:gd name="T17" fmla="*/ 212 h 873"/>
                  <a:gd name="T18" fmla="*/ 444 w 693"/>
                  <a:gd name="T19" fmla="*/ 300 h 873"/>
                  <a:gd name="T20" fmla="*/ 460 w 693"/>
                  <a:gd name="T21" fmla="*/ 366 h 873"/>
                  <a:gd name="T22" fmla="*/ 468 w 693"/>
                  <a:gd name="T23" fmla="*/ 389 h 873"/>
                  <a:gd name="T24" fmla="*/ 489 w 693"/>
                  <a:gd name="T25" fmla="*/ 429 h 873"/>
                  <a:gd name="T26" fmla="*/ 531 w 693"/>
                  <a:gd name="T27" fmla="*/ 561 h 873"/>
                  <a:gd name="T28" fmla="*/ 563 w 693"/>
                  <a:gd name="T29" fmla="*/ 597 h 873"/>
                  <a:gd name="T30" fmla="*/ 617 w 693"/>
                  <a:gd name="T31" fmla="*/ 653 h 873"/>
                  <a:gd name="T32" fmla="*/ 693 w 693"/>
                  <a:gd name="T33" fmla="*/ 727 h 873"/>
                  <a:gd name="T34" fmla="*/ 422 w 693"/>
                  <a:gd name="T35" fmla="*/ 873 h 873"/>
                  <a:gd name="T36" fmla="*/ 259 w 693"/>
                  <a:gd name="T37" fmla="*/ 689 h 873"/>
                  <a:gd name="T38" fmla="*/ 195 w 693"/>
                  <a:gd name="T39" fmla="*/ 717 h 873"/>
                  <a:gd name="T40" fmla="*/ 96 w 693"/>
                  <a:gd name="T41" fmla="*/ 736 h 873"/>
                  <a:gd name="T42" fmla="*/ 31 w 693"/>
                  <a:gd name="T43" fmla="*/ 727 h 873"/>
                  <a:gd name="T44" fmla="*/ 0 w 693"/>
                  <a:gd name="T45" fmla="*/ 699 h 873"/>
                  <a:gd name="T46" fmla="*/ 0 w 693"/>
                  <a:gd name="T47" fmla="*/ 671 h 873"/>
                  <a:gd name="T48" fmla="*/ 18 w 693"/>
                  <a:gd name="T49" fmla="*/ 632 h 873"/>
                  <a:gd name="T50" fmla="*/ 77 w 693"/>
                  <a:gd name="T51" fmla="*/ 612 h 873"/>
                  <a:gd name="T52" fmla="*/ 157 w 693"/>
                  <a:gd name="T53" fmla="*/ 595 h 873"/>
                  <a:gd name="T54" fmla="*/ 214 w 693"/>
                  <a:gd name="T55" fmla="*/ 574 h 873"/>
                  <a:gd name="T56" fmla="*/ 241 w 693"/>
                  <a:gd name="T57" fmla="*/ 547 h 873"/>
                  <a:gd name="T58" fmla="*/ 280 w 693"/>
                  <a:gd name="T59" fmla="*/ 508 h 873"/>
                  <a:gd name="T60" fmla="*/ 303 w 693"/>
                  <a:gd name="T61" fmla="*/ 485 h 873"/>
                  <a:gd name="T62" fmla="*/ 326 w 693"/>
                  <a:gd name="T63" fmla="*/ 450 h 873"/>
                  <a:gd name="T64" fmla="*/ 326 w 693"/>
                  <a:gd name="T65" fmla="*/ 378 h 873"/>
                  <a:gd name="T66" fmla="*/ 319 w 693"/>
                  <a:gd name="T67" fmla="*/ 302 h 873"/>
                  <a:gd name="T68" fmla="*/ 303 w 693"/>
                  <a:gd name="T69" fmla="*/ 219 h 873"/>
                  <a:gd name="T70" fmla="*/ 315 w 693"/>
                  <a:gd name="T71" fmla="*/ 101 h 873"/>
                  <a:gd name="T72" fmla="*/ 331 w 693"/>
                  <a:gd name="T73" fmla="*/ 38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693" h="873">
                    <a:moveTo>
                      <a:pt x="331" y="38"/>
                    </a:moveTo>
                    <a:lnTo>
                      <a:pt x="352" y="11"/>
                    </a:lnTo>
                    <a:lnTo>
                      <a:pt x="388" y="0"/>
                    </a:lnTo>
                    <a:lnTo>
                      <a:pt x="411" y="3"/>
                    </a:lnTo>
                    <a:lnTo>
                      <a:pt x="422" y="18"/>
                    </a:lnTo>
                    <a:lnTo>
                      <a:pt x="435" y="51"/>
                    </a:lnTo>
                    <a:lnTo>
                      <a:pt x="439" y="114"/>
                    </a:lnTo>
                    <a:lnTo>
                      <a:pt x="434" y="174"/>
                    </a:lnTo>
                    <a:lnTo>
                      <a:pt x="432" y="212"/>
                    </a:lnTo>
                    <a:lnTo>
                      <a:pt x="444" y="300"/>
                    </a:lnTo>
                    <a:lnTo>
                      <a:pt x="460" y="366"/>
                    </a:lnTo>
                    <a:lnTo>
                      <a:pt x="468" y="389"/>
                    </a:lnTo>
                    <a:lnTo>
                      <a:pt x="489" y="429"/>
                    </a:lnTo>
                    <a:lnTo>
                      <a:pt x="531" y="561"/>
                    </a:lnTo>
                    <a:lnTo>
                      <a:pt x="563" y="597"/>
                    </a:lnTo>
                    <a:lnTo>
                      <a:pt x="617" y="653"/>
                    </a:lnTo>
                    <a:lnTo>
                      <a:pt x="693" y="727"/>
                    </a:lnTo>
                    <a:lnTo>
                      <a:pt x="422" y="873"/>
                    </a:lnTo>
                    <a:lnTo>
                      <a:pt x="259" y="689"/>
                    </a:lnTo>
                    <a:lnTo>
                      <a:pt x="195" y="717"/>
                    </a:lnTo>
                    <a:lnTo>
                      <a:pt x="96" y="736"/>
                    </a:lnTo>
                    <a:lnTo>
                      <a:pt x="31" y="727"/>
                    </a:lnTo>
                    <a:lnTo>
                      <a:pt x="0" y="699"/>
                    </a:lnTo>
                    <a:lnTo>
                      <a:pt x="0" y="671"/>
                    </a:lnTo>
                    <a:lnTo>
                      <a:pt x="18" y="632"/>
                    </a:lnTo>
                    <a:lnTo>
                      <a:pt x="77" y="612"/>
                    </a:lnTo>
                    <a:lnTo>
                      <a:pt x="157" y="595"/>
                    </a:lnTo>
                    <a:lnTo>
                      <a:pt x="214" y="574"/>
                    </a:lnTo>
                    <a:lnTo>
                      <a:pt x="241" y="547"/>
                    </a:lnTo>
                    <a:lnTo>
                      <a:pt x="280" y="508"/>
                    </a:lnTo>
                    <a:lnTo>
                      <a:pt x="303" y="485"/>
                    </a:lnTo>
                    <a:lnTo>
                      <a:pt x="326" y="450"/>
                    </a:lnTo>
                    <a:lnTo>
                      <a:pt x="326" y="378"/>
                    </a:lnTo>
                    <a:lnTo>
                      <a:pt x="319" y="302"/>
                    </a:lnTo>
                    <a:lnTo>
                      <a:pt x="303" y="219"/>
                    </a:lnTo>
                    <a:lnTo>
                      <a:pt x="315" y="101"/>
                    </a:lnTo>
                    <a:lnTo>
                      <a:pt x="331" y="3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141" name="Freeform 1269">
                <a:extLst>
                  <a:ext uri="{FF2B5EF4-FFF2-40B4-BE49-F238E27FC236}">
                    <a16:creationId xmlns:a16="http://schemas.microsoft.com/office/drawing/2014/main" id="{62AD5212-7393-FA4D-5351-54FAE603A1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9" y="2048"/>
                <a:ext cx="543" cy="615"/>
              </a:xfrm>
              <a:custGeom>
                <a:avLst/>
                <a:gdLst>
                  <a:gd name="T0" fmla="*/ 65 w 954"/>
                  <a:gd name="T1" fmla="*/ 139 h 1017"/>
                  <a:gd name="T2" fmla="*/ 215 w 954"/>
                  <a:gd name="T3" fmla="*/ 107 h 1017"/>
                  <a:gd name="T4" fmla="*/ 289 w 954"/>
                  <a:gd name="T5" fmla="*/ 53 h 1017"/>
                  <a:gd name="T6" fmla="*/ 343 w 954"/>
                  <a:gd name="T7" fmla="*/ 0 h 1017"/>
                  <a:gd name="T8" fmla="*/ 470 w 954"/>
                  <a:gd name="T9" fmla="*/ 118 h 1017"/>
                  <a:gd name="T10" fmla="*/ 621 w 954"/>
                  <a:gd name="T11" fmla="*/ 257 h 1017"/>
                  <a:gd name="T12" fmla="*/ 749 w 954"/>
                  <a:gd name="T13" fmla="*/ 384 h 1017"/>
                  <a:gd name="T14" fmla="*/ 795 w 954"/>
                  <a:gd name="T15" fmla="*/ 441 h 1017"/>
                  <a:gd name="T16" fmla="*/ 825 w 954"/>
                  <a:gd name="T17" fmla="*/ 483 h 1017"/>
                  <a:gd name="T18" fmla="*/ 865 w 954"/>
                  <a:gd name="T19" fmla="*/ 534 h 1017"/>
                  <a:gd name="T20" fmla="*/ 902 w 954"/>
                  <a:gd name="T21" fmla="*/ 598 h 1017"/>
                  <a:gd name="T22" fmla="*/ 922 w 954"/>
                  <a:gd name="T23" fmla="*/ 648 h 1017"/>
                  <a:gd name="T24" fmla="*/ 941 w 954"/>
                  <a:gd name="T25" fmla="*/ 704 h 1017"/>
                  <a:gd name="T26" fmla="*/ 954 w 954"/>
                  <a:gd name="T27" fmla="*/ 802 h 1017"/>
                  <a:gd name="T28" fmla="*/ 944 w 954"/>
                  <a:gd name="T29" fmla="*/ 858 h 1017"/>
                  <a:gd name="T30" fmla="*/ 922 w 954"/>
                  <a:gd name="T31" fmla="*/ 910 h 1017"/>
                  <a:gd name="T32" fmla="*/ 860 w 954"/>
                  <a:gd name="T33" fmla="*/ 954 h 1017"/>
                  <a:gd name="T34" fmla="*/ 804 w 954"/>
                  <a:gd name="T35" fmla="*/ 984 h 1017"/>
                  <a:gd name="T36" fmla="*/ 726 w 954"/>
                  <a:gd name="T37" fmla="*/ 1004 h 1017"/>
                  <a:gd name="T38" fmla="*/ 664 w 954"/>
                  <a:gd name="T39" fmla="*/ 1017 h 1017"/>
                  <a:gd name="T40" fmla="*/ 603 w 954"/>
                  <a:gd name="T41" fmla="*/ 1011 h 1017"/>
                  <a:gd name="T42" fmla="*/ 557 w 954"/>
                  <a:gd name="T43" fmla="*/ 1007 h 1017"/>
                  <a:gd name="T44" fmla="*/ 508 w 954"/>
                  <a:gd name="T45" fmla="*/ 996 h 1017"/>
                  <a:gd name="T46" fmla="*/ 461 w 954"/>
                  <a:gd name="T47" fmla="*/ 974 h 1017"/>
                  <a:gd name="T48" fmla="*/ 411 w 954"/>
                  <a:gd name="T49" fmla="*/ 944 h 1017"/>
                  <a:gd name="T50" fmla="*/ 375 w 954"/>
                  <a:gd name="T51" fmla="*/ 910 h 1017"/>
                  <a:gd name="T52" fmla="*/ 335 w 954"/>
                  <a:gd name="T53" fmla="*/ 851 h 1017"/>
                  <a:gd name="T54" fmla="*/ 311 w 954"/>
                  <a:gd name="T55" fmla="*/ 813 h 1017"/>
                  <a:gd name="T56" fmla="*/ 252 w 954"/>
                  <a:gd name="T57" fmla="*/ 688 h 1017"/>
                  <a:gd name="T58" fmla="*/ 182 w 954"/>
                  <a:gd name="T59" fmla="*/ 524 h 1017"/>
                  <a:gd name="T60" fmla="*/ 129 w 954"/>
                  <a:gd name="T61" fmla="*/ 396 h 1017"/>
                  <a:gd name="T62" fmla="*/ 43 w 954"/>
                  <a:gd name="T63" fmla="*/ 245 h 1017"/>
                  <a:gd name="T64" fmla="*/ 0 w 954"/>
                  <a:gd name="T65" fmla="*/ 159 h 1017"/>
                  <a:gd name="T66" fmla="*/ 65 w 954"/>
                  <a:gd name="T67" fmla="*/ 139 h 10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9999FF"/>
              </a:solidFill>
              <a:ln w="800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142" name="Freeform 1270">
                <a:extLst>
                  <a:ext uri="{FF2B5EF4-FFF2-40B4-BE49-F238E27FC236}">
                    <a16:creationId xmlns:a16="http://schemas.microsoft.com/office/drawing/2014/main" id="{5D0788BF-50EA-4F81-D606-CE419BBFAE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1" y="2034"/>
                <a:ext cx="331" cy="293"/>
              </a:xfrm>
              <a:custGeom>
                <a:avLst/>
                <a:gdLst>
                  <a:gd name="T0" fmla="*/ 0 w 581"/>
                  <a:gd name="T1" fmla="*/ 171 h 486"/>
                  <a:gd name="T2" fmla="*/ 42 w 581"/>
                  <a:gd name="T3" fmla="*/ 171 h 486"/>
                  <a:gd name="T4" fmla="*/ 96 w 581"/>
                  <a:gd name="T5" fmla="*/ 160 h 486"/>
                  <a:gd name="T6" fmla="*/ 153 w 581"/>
                  <a:gd name="T7" fmla="*/ 150 h 486"/>
                  <a:gd name="T8" fmla="*/ 191 w 581"/>
                  <a:gd name="T9" fmla="*/ 137 h 486"/>
                  <a:gd name="T10" fmla="*/ 267 w 581"/>
                  <a:gd name="T11" fmla="*/ 104 h 486"/>
                  <a:gd name="T12" fmla="*/ 335 w 581"/>
                  <a:gd name="T13" fmla="*/ 46 h 486"/>
                  <a:gd name="T14" fmla="*/ 369 w 581"/>
                  <a:gd name="T15" fmla="*/ 0 h 486"/>
                  <a:gd name="T16" fmla="*/ 581 w 581"/>
                  <a:gd name="T17" fmla="*/ 213 h 486"/>
                  <a:gd name="T18" fmla="*/ 578 w 581"/>
                  <a:gd name="T19" fmla="*/ 248 h 486"/>
                  <a:gd name="T20" fmla="*/ 563 w 581"/>
                  <a:gd name="T21" fmla="*/ 287 h 486"/>
                  <a:gd name="T22" fmla="*/ 528 w 581"/>
                  <a:gd name="T23" fmla="*/ 324 h 486"/>
                  <a:gd name="T24" fmla="*/ 495 w 581"/>
                  <a:gd name="T25" fmla="*/ 357 h 486"/>
                  <a:gd name="T26" fmla="*/ 455 w 581"/>
                  <a:gd name="T27" fmla="*/ 381 h 486"/>
                  <a:gd name="T28" fmla="*/ 398 w 581"/>
                  <a:gd name="T29" fmla="*/ 409 h 486"/>
                  <a:gd name="T30" fmla="*/ 334 w 581"/>
                  <a:gd name="T31" fmla="*/ 436 h 486"/>
                  <a:gd name="T32" fmla="*/ 254 w 581"/>
                  <a:gd name="T33" fmla="*/ 459 h 486"/>
                  <a:gd name="T34" fmla="*/ 188 w 581"/>
                  <a:gd name="T35" fmla="*/ 473 h 486"/>
                  <a:gd name="T36" fmla="*/ 142 w 581"/>
                  <a:gd name="T37" fmla="*/ 486 h 486"/>
                  <a:gd name="T38" fmla="*/ 0 w 581"/>
                  <a:gd name="T39" fmla="*/ 171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1143" name="Group 1271">
                <a:extLst>
                  <a:ext uri="{FF2B5EF4-FFF2-40B4-BE49-F238E27FC236}">
                    <a16:creationId xmlns:a16="http://schemas.microsoft.com/office/drawing/2014/main" id="{C7472BFE-3D5E-29FA-6A67-718FBC888B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8" y="1296"/>
                <a:ext cx="544" cy="815"/>
                <a:chOff x="3568" y="1296"/>
                <a:chExt cx="544" cy="815"/>
              </a:xfrm>
            </p:grpSpPr>
            <p:grpSp>
              <p:nvGrpSpPr>
                <p:cNvPr id="81144" name="Group 1272">
                  <a:extLst>
                    <a:ext uri="{FF2B5EF4-FFF2-40B4-BE49-F238E27FC236}">
                      <a16:creationId xmlns:a16="http://schemas.microsoft.com/office/drawing/2014/main" id="{89A7F9B0-6339-98B1-A387-D1F84B3100B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21" y="1645"/>
                  <a:ext cx="76" cy="69"/>
                  <a:chOff x="2801" y="1975"/>
                  <a:chExt cx="67" cy="57"/>
                </a:xfrm>
              </p:grpSpPr>
              <p:sp>
                <p:nvSpPr>
                  <p:cNvPr id="81145" name="Oval 1273">
                    <a:extLst>
                      <a:ext uri="{FF2B5EF4-FFF2-40B4-BE49-F238E27FC236}">
                        <a16:creationId xmlns:a16="http://schemas.microsoft.com/office/drawing/2014/main" id="{B048E17B-3C23-1C55-D98D-E1A19DA1B7B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01" y="1975"/>
                    <a:ext cx="67" cy="57"/>
                  </a:xfrm>
                  <a:prstGeom prst="ellipse">
                    <a:avLst/>
                  </a:prstGeom>
                  <a:solidFill>
                    <a:srgbClr val="FF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146" name="Oval 1274">
                    <a:extLst>
                      <a:ext uri="{FF2B5EF4-FFF2-40B4-BE49-F238E27FC236}">
                        <a16:creationId xmlns:a16="http://schemas.microsoft.com/office/drawing/2014/main" id="{0C94B963-7D86-E308-035C-F5D65AA46C8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25" y="1982"/>
                    <a:ext cx="34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1147" name="Group 1275">
                  <a:extLst>
                    <a:ext uri="{FF2B5EF4-FFF2-40B4-BE49-F238E27FC236}">
                      <a16:creationId xmlns:a16="http://schemas.microsoft.com/office/drawing/2014/main" id="{9967AE43-5E71-32C6-2442-BD9BED49950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916" y="1651"/>
                  <a:ext cx="77" cy="69"/>
                  <a:chOff x="2973" y="1980"/>
                  <a:chExt cx="67" cy="57"/>
                </a:xfrm>
              </p:grpSpPr>
              <p:sp>
                <p:nvSpPr>
                  <p:cNvPr id="81148" name="Oval 1276">
                    <a:extLst>
                      <a:ext uri="{FF2B5EF4-FFF2-40B4-BE49-F238E27FC236}">
                        <a16:creationId xmlns:a16="http://schemas.microsoft.com/office/drawing/2014/main" id="{E9D4F110-78BC-41B4-ABC0-7AEBBF07544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73" y="1980"/>
                    <a:ext cx="67" cy="57"/>
                  </a:xfrm>
                  <a:prstGeom prst="ellipse">
                    <a:avLst/>
                  </a:prstGeom>
                  <a:solidFill>
                    <a:srgbClr val="FF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149" name="Oval 1277">
                    <a:extLst>
                      <a:ext uri="{FF2B5EF4-FFF2-40B4-BE49-F238E27FC236}">
                        <a16:creationId xmlns:a16="http://schemas.microsoft.com/office/drawing/2014/main" id="{D445ADFB-4456-74E5-24A7-5F4C674A6E5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96" y="1987"/>
                    <a:ext cx="35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1150" name="Freeform 1278">
                  <a:extLst>
                    <a:ext uri="{FF2B5EF4-FFF2-40B4-BE49-F238E27FC236}">
                      <a16:creationId xmlns:a16="http://schemas.microsoft.com/office/drawing/2014/main" id="{8479108C-E063-3BB4-3F6B-E7AC660C05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9" y="1604"/>
                  <a:ext cx="73" cy="187"/>
                </a:xfrm>
                <a:custGeom>
                  <a:avLst/>
                  <a:gdLst>
                    <a:gd name="T0" fmla="*/ 58 w 128"/>
                    <a:gd name="T1" fmla="*/ 18 h 311"/>
                    <a:gd name="T2" fmla="*/ 93 w 128"/>
                    <a:gd name="T3" fmla="*/ 0 h 311"/>
                    <a:gd name="T4" fmla="*/ 110 w 128"/>
                    <a:gd name="T5" fmla="*/ 18 h 311"/>
                    <a:gd name="T6" fmla="*/ 122 w 128"/>
                    <a:gd name="T7" fmla="*/ 63 h 311"/>
                    <a:gd name="T8" fmla="*/ 128 w 128"/>
                    <a:gd name="T9" fmla="*/ 126 h 311"/>
                    <a:gd name="T10" fmla="*/ 122 w 128"/>
                    <a:gd name="T11" fmla="*/ 195 h 311"/>
                    <a:gd name="T12" fmla="*/ 104 w 128"/>
                    <a:gd name="T13" fmla="*/ 259 h 311"/>
                    <a:gd name="T14" fmla="*/ 75 w 128"/>
                    <a:gd name="T15" fmla="*/ 305 h 311"/>
                    <a:gd name="T16" fmla="*/ 35 w 128"/>
                    <a:gd name="T17" fmla="*/ 311 h 311"/>
                    <a:gd name="T18" fmla="*/ 0 w 128"/>
                    <a:gd name="T19" fmla="*/ 218 h 311"/>
                    <a:gd name="T20" fmla="*/ 58 w 128"/>
                    <a:gd name="T21" fmla="*/ 18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51" name="Freeform 1279">
                  <a:extLst>
                    <a:ext uri="{FF2B5EF4-FFF2-40B4-BE49-F238E27FC236}">
                      <a16:creationId xmlns:a16="http://schemas.microsoft.com/office/drawing/2014/main" id="{2B68A1F9-4B02-63AD-9E88-EDA6276C39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68" y="1609"/>
                  <a:ext cx="72" cy="187"/>
                </a:xfrm>
                <a:custGeom>
                  <a:avLst/>
                  <a:gdLst>
                    <a:gd name="T0" fmla="*/ 69 w 126"/>
                    <a:gd name="T1" fmla="*/ 16 h 311"/>
                    <a:gd name="T2" fmla="*/ 33 w 126"/>
                    <a:gd name="T3" fmla="*/ 0 h 311"/>
                    <a:gd name="T4" fmla="*/ 17 w 126"/>
                    <a:gd name="T5" fmla="*/ 16 h 311"/>
                    <a:gd name="T6" fmla="*/ 5 w 126"/>
                    <a:gd name="T7" fmla="*/ 62 h 311"/>
                    <a:gd name="T8" fmla="*/ 0 w 126"/>
                    <a:gd name="T9" fmla="*/ 126 h 311"/>
                    <a:gd name="T10" fmla="*/ 5 w 126"/>
                    <a:gd name="T11" fmla="*/ 195 h 311"/>
                    <a:gd name="T12" fmla="*/ 23 w 126"/>
                    <a:gd name="T13" fmla="*/ 259 h 311"/>
                    <a:gd name="T14" fmla="*/ 51 w 126"/>
                    <a:gd name="T15" fmla="*/ 305 h 311"/>
                    <a:gd name="T16" fmla="*/ 91 w 126"/>
                    <a:gd name="T17" fmla="*/ 311 h 311"/>
                    <a:gd name="T18" fmla="*/ 126 w 126"/>
                    <a:gd name="T19" fmla="*/ 218 h 311"/>
                    <a:gd name="T20" fmla="*/ 69 w 126"/>
                    <a:gd name="T21" fmla="*/ 16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152" name="Freeform 1280">
                  <a:extLst>
                    <a:ext uri="{FF2B5EF4-FFF2-40B4-BE49-F238E27FC236}">
                      <a16:creationId xmlns:a16="http://schemas.microsoft.com/office/drawing/2014/main" id="{462C1CC5-B1F5-94B3-DE45-EEFD6A8EEF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84" y="1361"/>
                  <a:ext cx="498" cy="750"/>
                </a:xfrm>
                <a:custGeom>
                  <a:avLst/>
                  <a:gdLst>
                    <a:gd name="T0" fmla="*/ 254 w 874"/>
                    <a:gd name="T1" fmla="*/ 21 h 1244"/>
                    <a:gd name="T2" fmla="*/ 192 w 874"/>
                    <a:gd name="T3" fmla="*/ 64 h 1244"/>
                    <a:gd name="T4" fmla="*/ 149 w 874"/>
                    <a:gd name="T5" fmla="*/ 101 h 1244"/>
                    <a:gd name="T6" fmla="*/ 118 w 874"/>
                    <a:gd name="T7" fmla="*/ 150 h 1244"/>
                    <a:gd name="T8" fmla="*/ 80 w 874"/>
                    <a:gd name="T9" fmla="*/ 203 h 1244"/>
                    <a:gd name="T10" fmla="*/ 63 w 874"/>
                    <a:gd name="T11" fmla="*/ 277 h 1244"/>
                    <a:gd name="T12" fmla="*/ 46 w 874"/>
                    <a:gd name="T13" fmla="*/ 335 h 1244"/>
                    <a:gd name="T14" fmla="*/ 46 w 874"/>
                    <a:gd name="T15" fmla="*/ 405 h 1244"/>
                    <a:gd name="T16" fmla="*/ 63 w 874"/>
                    <a:gd name="T17" fmla="*/ 501 h 1244"/>
                    <a:gd name="T18" fmla="*/ 67 w 874"/>
                    <a:gd name="T19" fmla="*/ 590 h 1244"/>
                    <a:gd name="T20" fmla="*/ 43 w 874"/>
                    <a:gd name="T21" fmla="*/ 683 h 1244"/>
                    <a:gd name="T22" fmla="*/ 17 w 874"/>
                    <a:gd name="T23" fmla="*/ 772 h 1244"/>
                    <a:gd name="T24" fmla="*/ 0 w 874"/>
                    <a:gd name="T25" fmla="*/ 853 h 1244"/>
                    <a:gd name="T26" fmla="*/ 0 w 874"/>
                    <a:gd name="T27" fmla="*/ 922 h 1244"/>
                    <a:gd name="T28" fmla="*/ 5 w 874"/>
                    <a:gd name="T29" fmla="*/ 985 h 1244"/>
                    <a:gd name="T30" fmla="*/ 17 w 874"/>
                    <a:gd name="T31" fmla="*/ 1036 h 1244"/>
                    <a:gd name="T32" fmla="*/ 41 w 874"/>
                    <a:gd name="T33" fmla="*/ 1089 h 1244"/>
                    <a:gd name="T34" fmla="*/ 74 w 874"/>
                    <a:gd name="T35" fmla="*/ 1128 h 1244"/>
                    <a:gd name="T36" fmla="*/ 115 w 874"/>
                    <a:gd name="T37" fmla="*/ 1157 h 1244"/>
                    <a:gd name="T38" fmla="*/ 196 w 874"/>
                    <a:gd name="T39" fmla="*/ 1207 h 1244"/>
                    <a:gd name="T40" fmla="*/ 286 w 874"/>
                    <a:gd name="T41" fmla="*/ 1230 h 1244"/>
                    <a:gd name="T42" fmla="*/ 378 w 874"/>
                    <a:gd name="T43" fmla="*/ 1244 h 1244"/>
                    <a:gd name="T44" fmla="*/ 465 w 874"/>
                    <a:gd name="T45" fmla="*/ 1232 h 1244"/>
                    <a:gd name="T46" fmla="*/ 540 w 874"/>
                    <a:gd name="T47" fmla="*/ 1218 h 1244"/>
                    <a:gd name="T48" fmla="*/ 621 w 874"/>
                    <a:gd name="T49" fmla="*/ 1183 h 1244"/>
                    <a:gd name="T50" fmla="*/ 690 w 874"/>
                    <a:gd name="T51" fmla="*/ 1149 h 1244"/>
                    <a:gd name="T52" fmla="*/ 747 w 874"/>
                    <a:gd name="T53" fmla="*/ 1103 h 1244"/>
                    <a:gd name="T54" fmla="*/ 816 w 874"/>
                    <a:gd name="T55" fmla="*/ 1022 h 1244"/>
                    <a:gd name="T56" fmla="*/ 845 w 874"/>
                    <a:gd name="T57" fmla="*/ 979 h 1244"/>
                    <a:gd name="T58" fmla="*/ 862 w 874"/>
                    <a:gd name="T59" fmla="*/ 922 h 1244"/>
                    <a:gd name="T60" fmla="*/ 873 w 874"/>
                    <a:gd name="T61" fmla="*/ 864 h 1244"/>
                    <a:gd name="T62" fmla="*/ 874 w 874"/>
                    <a:gd name="T63" fmla="*/ 811 h 1244"/>
                    <a:gd name="T64" fmla="*/ 864 w 874"/>
                    <a:gd name="T65" fmla="*/ 745 h 1244"/>
                    <a:gd name="T66" fmla="*/ 853 w 874"/>
                    <a:gd name="T67" fmla="*/ 683 h 1244"/>
                    <a:gd name="T68" fmla="*/ 837 w 874"/>
                    <a:gd name="T69" fmla="*/ 563 h 1244"/>
                    <a:gd name="T70" fmla="*/ 845 w 874"/>
                    <a:gd name="T71" fmla="*/ 503 h 1244"/>
                    <a:gd name="T72" fmla="*/ 864 w 874"/>
                    <a:gd name="T73" fmla="*/ 437 h 1244"/>
                    <a:gd name="T74" fmla="*/ 873 w 874"/>
                    <a:gd name="T75" fmla="*/ 319 h 1244"/>
                    <a:gd name="T76" fmla="*/ 864 w 874"/>
                    <a:gd name="T77" fmla="*/ 213 h 1244"/>
                    <a:gd name="T78" fmla="*/ 845 w 874"/>
                    <a:gd name="T79" fmla="*/ 141 h 1244"/>
                    <a:gd name="T80" fmla="*/ 805 w 874"/>
                    <a:gd name="T81" fmla="*/ 92 h 1244"/>
                    <a:gd name="T82" fmla="*/ 704 w 874"/>
                    <a:gd name="T83" fmla="*/ 42 h 1244"/>
                    <a:gd name="T84" fmla="*/ 586 w 874"/>
                    <a:gd name="T85" fmla="*/ 11 h 1244"/>
                    <a:gd name="T86" fmla="*/ 393 w 874"/>
                    <a:gd name="T87" fmla="*/ 0 h 1244"/>
                    <a:gd name="T88" fmla="*/ 254 w 874"/>
                    <a:gd name="T89" fmla="*/ 21 h 1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81153" name="Group 1281">
                  <a:extLst>
                    <a:ext uri="{FF2B5EF4-FFF2-40B4-BE49-F238E27FC236}">
                      <a16:creationId xmlns:a16="http://schemas.microsoft.com/office/drawing/2014/main" id="{E0CD2E89-8C40-D233-F380-DB58FAF5177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22" y="1678"/>
                  <a:ext cx="245" cy="281"/>
                  <a:chOff x="2802" y="2002"/>
                  <a:chExt cx="216" cy="233"/>
                </a:xfrm>
              </p:grpSpPr>
              <p:sp>
                <p:nvSpPr>
                  <p:cNvPr id="81154" name="Freeform 1282">
                    <a:extLst>
                      <a:ext uri="{FF2B5EF4-FFF2-40B4-BE49-F238E27FC236}">
                        <a16:creationId xmlns:a16="http://schemas.microsoft.com/office/drawing/2014/main" id="{3DC94CE8-AB54-68E6-CE52-F8F0E27ED3F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4 h 19"/>
                      <a:gd name="T2" fmla="*/ 39 w 431"/>
                      <a:gd name="T3" fmla="*/ 0 h 19"/>
                      <a:gd name="T4" fmla="*/ 98 w 431"/>
                      <a:gd name="T5" fmla="*/ 0 h 19"/>
                      <a:gd name="T6" fmla="*/ 151 w 431"/>
                      <a:gd name="T7" fmla="*/ 0 h 19"/>
                      <a:gd name="T8" fmla="*/ 217 w 431"/>
                      <a:gd name="T9" fmla="*/ 11 h 19"/>
                      <a:gd name="T10" fmla="*/ 292 w 431"/>
                      <a:gd name="T11" fmla="*/ 11 h 19"/>
                      <a:gd name="T12" fmla="*/ 365 w 431"/>
                      <a:gd name="T13" fmla="*/ 11 h 19"/>
                      <a:gd name="T14" fmla="*/ 431 w 431"/>
                      <a:gd name="T15" fmla="*/ 19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155" name="Freeform 1283">
                    <a:extLst>
                      <a:ext uri="{FF2B5EF4-FFF2-40B4-BE49-F238E27FC236}">
                        <a16:creationId xmlns:a16="http://schemas.microsoft.com/office/drawing/2014/main" id="{DD6B20D4-1727-0324-9226-BC453A4678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5 h 5"/>
                      <a:gd name="T2" fmla="*/ 67 w 92"/>
                      <a:gd name="T3" fmla="*/ 0 h 5"/>
                      <a:gd name="T4" fmla="*/ 92 w 92"/>
                      <a:gd name="T5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156" name="Freeform 1284">
                    <a:extLst>
                      <a:ext uri="{FF2B5EF4-FFF2-40B4-BE49-F238E27FC236}">
                        <a16:creationId xmlns:a16="http://schemas.microsoft.com/office/drawing/2014/main" id="{ACBA6403-AAA6-35E4-D35B-BED6741D69A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9" y="2002"/>
                    <a:ext cx="101" cy="155"/>
                  </a:xfrm>
                  <a:custGeom>
                    <a:avLst/>
                    <a:gdLst>
                      <a:gd name="T0" fmla="*/ 138 w 202"/>
                      <a:gd name="T1" fmla="*/ 0 h 309"/>
                      <a:gd name="T2" fmla="*/ 132 w 202"/>
                      <a:gd name="T3" fmla="*/ 53 h 309"/>
                      <a:gd name="T4" fmla="*/ 143 w 202"/>
                      <a:gd name="T5" fmla="*/ 104 h 309"/>
                      <a:gd name="T6" fmla="*/ 155 w 202"/>
                      <a:gd name="T7" fmla="*/ 139 h 309"/>
                      <a:gd name="T8" fmla="*/ 177 w 202"/>
                      <a:gd name="T9" fmla="*/ 190 h 309"/>
                      <a:gd name="T10" fmla="*/ 189 w 202"/>
                      <a:gd name="T11" fmla="*/ 223 h 309"/>
                      <a:gd name="T12" fmla="*/ 202 w 202"/>
                      <a:gd name="T13" fmla="*/ 264 h 309"/>
                      <a:gd name="T14" fmla="*/ 189 w 202"/>
                      <a:gd name="T15" fmla="*/ 293 h 309"/>
                      <a:gd name="T16" fmla="*/ 173 w 202"/>
                      <a:gd name="T17" fmla="*/ 303 h 309"/>
                      <a:gd name="T18" fmla="*/ 143 w 202"/>
                      <a:gd name="T19" fmla="*/ 309 h 309"/>
                      <a:gd name="T20" fmla="*/ 109 w 202"/>
                      <a:gd name="T21" fmla="*/ 293 h 309"/>
                      <a:gd name="T22" fmla="*/ 63 w 202"/>
                      <a:gd name="T23" fmla="*/ 287 h 309"/>
                      <a:gd name="T24" fmla="*/ 0 w 202"/>
                      <a:gd name="T25" fmla="*/ 297 h 3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1157" name="Group 1285">
                  <a:extLst>
                    <a:ext uri="{FF2B5EF4-FFF2-40B4-BE49-F238E27FC236}">
                      <a16:creationId xmlns:a16="http://schemas.microsoft.com/office/drawing/2014/main" id="{538349AB-116C-FF44-0093-5229ACA22E5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97" y="1559"/>
                  <a:ext cx="326" cy="32"/>
                  <a:chOff x="2780" y="1904"/>
                  <a:chExt cx="287" cy="26"/>
                </a:xfrm>
              </p:grpSpPr>
              <p:sp>
                <p:nvSpPr>
                  <p:cNvPr id="81158" name="Freeform 1286">
                    <a:extLst>
                      <a:ext uri="{FF2B5EF4-FFF2-40B4-BE49-F238E27FC236}">
                        <a16:creationId xmlns:a16="http://schemas.microsoft.com/office/drawing/2014/main" id="{68AA16A4-D9FB-41D5-346A-8E486F3BE6F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49 h 49"/>
                      <a:gd name="T2" fmla="*/ 33 w 232"/>
                      <a:gd name="T3" fmla="*/ 28 h 49"/>
                      <a:gd name="T4" fmla="*/ 64 w 232"/>
                      <a:gd name="T5" fmla="*/ 14 h 49"/>
                      <a:gd name="T6" fmla="*/ 98 w 232"/>
                      <a:gd name="T7" fmla="*/ 6 h 49"/>
                      <a:gd name="T8" fmla="*/ 126 w 232"/>
                      <a:gd name="T9" fmla="*/ 3 h 49"/>
                      <a:gd name="T10" fmla="*/ 148 w 232"/>
                      <a:gd name="T11" fmla="*/ 0 h 49"/>
                      <a:gd name="T12" fmla="*/ 187 w 232"/>
                      <a:gd name="T13" fmla="*/ 11 h 49"/>
                      <a:gd name="T14" fmla="*/ 232 w 232"/>
                      <a:gd name="T15" fmla="*/ 25 h 49"/>
                      <a:gd name="T16" fmla="*/ 230 w 232"/>
                      <a:gd name="T17" fmla="*/ 38 h 49"/>
                      <a:gd name="T18" fmla="*/ 211 w 232"/>
                      <a:gd name="T19" fmla="*/ 41 h 49"/>
                      <a:gd name="T20" fmla="*/ 187 w 232"/>
                      <a:gd name="T21" fmla="*/ 33 h 49"/>
                      <a:gd name="T22" fmla="*/ 146 w 232"/>
                      <a:gd name="T23" fmla="*/ 29 h 49"/>
                      <a:gd name="T24" fmla="*/ 120 w 232"/>
                      <a:gd name="T25" fmla="*/ 28 h 49"/>
                      <a:gd name="T26" fmla="*/ 96 w 232"/>
                      <a:gd name="T27" fmla="*/ 33 h 49"/>
                      <a:gd name="T28" fmla="*/ 64 w 232"/>
                      <a:gd name="T29" fmla="*/ 41 h 49"/>
                      <a:gd name="T30" fmla="*/ 36 w 232"/>
                      <a:gd name="T31" fmla="*/ 46 h 49"/>
                      <a:gd name="T32" fmla="*/ 0 w 232"/>
                      <a:gd name="T33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159" name="Freeform 1287">
                    <a:extLst>
                      <a:ext uri="{FF2B5EF4-FFF2-40B4-BE49-F238E27FC236}">
                        <a16:creationId xmlns:a16="http://schemas.microsoft.com/office/drawing/2014/main" id="{0837B6A1-800C-AF6C-CCBC-6D4611A0C9B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226 w 226"/>
                      <a:gd name="T1" fmla="*/ 48 h 48"/>
                      <a:gd name="T2" fmla="*/ 194 w 226"/>
                      <a:gd name="T3" fmla="*/ 26 h 48"/>
                      <a:gd name="T4" fmla="*/ 162 w 226"/>
                      <a:gd name="T5" fmla="*/ 13 h 48"/>
                      <a:gd name="T6" fmla="*/ 131 w 226"/>
                      <a:gd name="T7" fmla="*/ 6 h 48"/>
                      <a:gd name="T8" fmla="*/ 104 w 226"/>
                      <a:gd name="T9" fmla="*/ 2 h 48"/>
                      <a:gd name="T10" fmla="*/ 83 w 226"/>
                      <a:gd name="T11" fmla="*/ 0 h 48"/>
                      <a:gd name="T12" fmla="*/ 45 w 226"/>
                      <a:gd name="T13" fmla="*/ 10 h 48"/>
                      <a:gd name="T14" fmla="*/ 0 w 226"/>
                      <a:gd name="T15" fmla="*/ 23 h 48"/>
                      <a:gd name="T16" fmla="*/ 3 w 226"/>
                      <a:gd name="T17" fmla="*/ 37 h 48"/>
                      <a:gd name="T18" fmla="*/ 21 w 226"/>
                      <a:gd name="T19" fmla="*/ 40 h 48"/>
                      <a:gd name="T20" fmla="*/ 45 w 226"/>
                      <a:gd name="T21" fmla="*/ 32 h 48"/>
                      <a:gd name="T22" fmla="*/ 85 w 226"/>
                      <a:gd name="T23" fmla="*/ 29 h 48"/>
                      <a:gd name="T24" fmla="*/ 110 w 226"/>
                      <a:gd name="T25" fmla="*/ 26 h 48"/>
                      <a:gd name="T26" fmla="*/ 133 w 226"/>
                      <a:gd name="T27" fmla="*/ 32 h 48"/>
                      <a:gd name="T28" fmla="*/ 162 w 226"/>
                      <a:gd name="T29" fmla="*/ 40 h 48"/>
                      <a:gd name="T30" fmla="*/ 191 w 226"/>
                      <a:gd name="T31" fmla="*/ 46 h 48"/>
                      <a:gd name="T32" fmla="*/ 226 w 226"/>
                      <a:gd name="T33" fmla="*/ 48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1160" name="Freeform 1288">
                  <a:extLst>
                    <a:ext uri="{FF2B5EF4-FFF2-40B4-BE49-F238E27FC236}">
                      <a16:creationId xmlns:a16="http://schemas.microsoft.com/office/drawing/2014/main" id="{F22D78C9-23F7-92CF-B6EA-86D53F93DD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97" y="1296"/>
                  <a:ext cx="514" cy="355"/>
                </a:xfrm>
                <a:custGeom>
                  <a:avLst/>
                  <a:gdLst>
                    <a:gd name="T0" fmla="*/ 23 w 903"/>
                    <a:gd name="T1" fmla="*/ 580 h 586"/>
                    <a:gd name="T2" fmla="*/ 67 w 903"/>
                    <a:gd name="T3" fmla="*/ 586 h 586"/>
                    <a:gd name="T4" fmla="*/ 57 w 903"/>
                    <a:gd name="T5" fmla="*/ 503 h 586"/>
                    <a:gd name="T6" fmla="*/ 110 w 903"/>
                    <a:gd name="T7" fmla="*/ 428 h 586"/>
                    <a:gd name="T8" fmla="*/ 114 w 903"/>
                    <a:gd name="T9" fmla="*/ 337 h 586"/>
                    <a:gd name="T10" fmla="*/ 179 w 903"/>
                    <a:gd name="T11" fmla="*/ 286 h 586"/>
                    <a:gd name="T12" fmla="*/ 179 w 903"/>
                    <a:gd name="T13" fmla="*/ 212 h 586"/>
                    <a:gd name="T14" fmla="*/ 235 w 903"/>
                    <a:gd name="T15" fmla="*/ 207 h 586"/>
                    <a:gd name="T16" fmla="*/ 287 w 903"/>
                    <a:gd name="T17" fmla="*/ 166 h 586"/>
                    <a:gd name="T18" fmla="*/ 372 w 903"/>
                    <a:gd name="T19" fmla="*/ 217 h 586"/>
                    <a:gd name="T20" fmla="*/ 390 w 903"/>
                    <a:gd name="T21" fmla="*/ 189 h 586"/>
                    <a:gd name="T22" fmla="*/ 476 w 903"/>
                    <a:gd name="T23" fmla="*/ 217 h 586"/>
                    <a:gd name="T24" fmla="*/ 453 w 903"/>
                    <a:gd name="T25" fmla="*/ 166 h 586"/>
                    <a:gd name="T26" fmla="*/ 563 w 903"/>
                    <a:gd name="T27" fmla="*/ 229 h 586"/>
                    <a:gd name="T28" fmla="*/ 574 w 903"/>
                    <a:gd name="T29" fmla="*/ 189 h 586"/>
                    <a:gd name="T30" fmla="*/ 673 w 903"/>
                    <a:gd name="T31" fmla="*/ 252 h 586"/>
                    <a:gd name="T32" fmla="*/ 724 w 903"/>
                    <a:gd name="T33" fmla="*/ 240 h 586"/>
                    <a:gd name="T34" fmla="*/ 752 w 903"/>
                    <a:gd name="T35" fmla="*/ 303 h 586"/>
                    <a:gd name="T36" fmla="*/ 787 w 903"/>
                    <a:gd name="T37" fmla="*/ 296 h 586"/>
                    <a:gd name="T38" fmla="*/ 814 w 903"/>
                    <a:gd name="T39" fmla="*/ 341 h 586"/>
                    <a:gd name="T40" fmla="*/ 790 w 903"/>
                    <a:gd name="T41" fmla="*/ 421 h 586"/>
                    <a:gd name="T42" fmla="*/ 799 w 903"/>
                    <a:gd name="T43" fmla="*/ 488 h 586"/>
                    <a:gd name="T44" fmla="*/ 820 w 903"/>
                    <a:gd name="T45" fmla="*/ 574 h 586"/>
                    <a:gd name="T46" fmla="*/ 845 w 903"/>
                    <a:gd name="T47" fmla="*/ 574 h 586"/>
                    <a:gd name="T48" fmla="*/ 872 w 903"/>
                    <a:gd name="T49" fmla="*/ 517 h 586"/>
                    <a:gd name="T50" fmla="*/ 890 w 903"/>
                    <a:gd name="T51" fmla="*/ 463 h 586"/>
                    <a:gd name="T52" fmla="*/ 903 w 903"/>
                    <a:gd name="T53" fmla="*/ 383 h 586"/>
                    <a:gd name="T54" fmla="*/ 890 w 903"/>
                    <a:gd name="T55" fmla="*/ 264 h 586"/>
                    <a:gd name="T56" fmla="*/ 844 w 903"/>
                    <a:gd name="T57" fmla="*/ 182 h 586"/>
                    <a:gd name="T58" fmla="*/ 810 w 903"/>
                    <a:gd name="T59" fmla="*/ 132 h 586"/>
                    <a:gd name="T60" fmla="*/ 752 w 903"/>
                    <a:gd name="T61" fmla="*/ 79 h 586"/>
                    <a:gd name="T62" fmla="*/ 667 w 903"/>
                    <a:gd name="T63" fmla="*/ 40 h 586"/>
                    <a:gd name="T64" fmla="*/ 580 w 903"/>
                    <a:gd name="T65" fmla="*/ 16 h 586"/>
                    <a:gd name="T66" fmla="*/ 453 w 903"/>
                    <a:gd name="T67" fmla="*/ 0 h 586"/>
                    <a:gd name="T68" fmla="*/ 337 w 903"/>
                    <a:gd name="T69" fmla="*/ 16 h 586"/>
                    <a:gd name="T70" fmla="*/ 258 w 903"/>
                    <a:gd name="T71" fmla="*/ 22 h 586"/>
                    <a:gd name="T72" fmla="*/ 196 w 903"/>
                    <a:gd name="T73" fmla="*/ 44 h 586"/>
                    <a:gd name="T74" fmla="*/ 121 w 903"/>
                    <a:gd name="T75" fmla="*/ 90 h 586"/>
                    <a:gd name="T76" fmla="*/ 57 w 903"/>
                    <a:gd name="T77" fmla="*/ 172 h 586"/>
                    <a:gd name="T78" fmla="*/ 29 w 903"/>
                    <a:gd name="T79" fmla="*/ 223 h 586"/>
                    <a:gd name="T80" fmla="*/ 0 w 903"/>
                    <a:gd name="T81" fmla="*/ 326 h 586"/>
                    <a:gd name="T82" fmla="*/ 0 w 903"/>
                    <a:gd name="T83" fmla="*/ 440 h 586"/>
                    <a:gd name="T84" fmla="*/ 0 w 903"/>
                    <a:gd name="T85" fmla="*/ 516 h 586"/>
                    <a:gd name="T86" fmla="*/ 23 w 903"/>
                    <a:gd name="T87" fmla="*/ 580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81161" name="Group 1289">
                  <a:extLst>
                    <a:ext uri="{FF2B5EF4-FFF2-40B4-BE49-F238E27FC236}">
                      <a16:creationId xmlns:a16="http://schemas.microsoft.com/office/drawing/2014/main" id="{F7894EB8-B2F9-C454-A07D-A7E3678172D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597" y="1603"/>
                  <a:ext cx="490" cy="151"/>
                  <a:chOff x="2692" y="1940"/>
                  <a:chExt cx="431" cy="125"/>
                </a:xfrm>
              </p:grpSpPr>
              <p:grpSp>
                <p:nvGrpSpPr>
                  <p:cNvPr id="81162" name="Group 1290">
                    <a:extLst>
                      <a:ext uri="{FF2B5EF4-FFF2-40B4-BE49-F238E27FC236}">
                        <a16:creationId xmlns:a16="http://schemas.microsoft.com/office/drawing/2014/main" id="{737BEBE5-0A34-B537-6141-2298524BBE9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92" y="1940"/>
                    <a:ext cx="431" cy="125"/>
                    <a:chOff x="2692" y="1940"/>
                    <a:chExt cx="431" cy="125"/>
                  </a:xfrm>
                </p:grpSpPr>
                <p:sp>
                  <p:nvSpPr>
                    <p:cNvPr id="81163" name="Freeform 1291">
                      <a:extLst>
                        <a:ext uri="{FF2B5EF4-FFF2-40B4-BE49-F238E27FC236}">
                          <a16:creationId xmlns:a16="http://schemas.microsoft.com/office/drawing/2014/main" id="{640E7BC8-27FC-5160-4C2B-E6F42E589BC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6" y="1940"/>
                      <a:ext cx="155" cy="124"/>
                    </a:xfrm>
                    <a:custGeom>
                      <a:avLst/>
                      <a:gdLst>
                        <a:gd name="T0" fmla="*/ 30 w 309"/>
                        <a:gd name="T1" fmla="*/ 13 h 246"/>
                        <a:gd name="T2" fmla="*/ 88 w 309"/>
                        <a:gd name="T3" fmla="*/ 0 h 246"/>
                        <a:gd name="T4" fmla="*/ 150 w 309"/>
                        <a:gd name="T5" fmla="*/ 0 h 246"/>
                        <a:gd name="T6" fmla="*/ 243 w 309"/>
                        <a:gd name="T7" fmla="*/ 7 h 246"/>
                        <a:gd name="T8" fmla="*/ 276 w 309"/>
                        <a:gd name="T9" fmla="*/ 13 h 246"/>
                        <a:gd name="T10" fmla="*/ 309 w 309"/>
                        <a:gd name="T11" fmla="*/ 29 h 246"/>
                        <a:gd name="T12" fmla="*/ 309 w 309"/>
                        <a:gd name="T13" fmla="*/ 65 h 246"/>
                        <a:gd name="T14" fmla="*/ 309 w 309"/>
                        <a:gd name="T15" fmla="*/ 105 h 246"/>
                        <a:gd name="T16" fmla="*/ 299 w 309"/>
                        <a:gd name="T17" fmla="*/ 142 h 246"/>
                        <a:gd name="T18" fmla="*/ 288 w 309"/>
                        <a:gd name="T19" fmla="*/ 167 h 246"/>
                        <a:gd name="T20" fmla="*/ 279 w 309"/>
                        <a:gd name="T21" fmla="*/ 190 h 246"/>
                        <a:gd name="T22" fmla="*/ 266 w 309"/>
                        <a:gd name="T23" fmla="*/ 208 h 246"/>
                        <a:gd name="T24" fmla="*/ 248 w 309"/>
                        <a:gd name="T25" fmla="*/ 225 h 246"/>
                        <a:gd name="T26" fmla="*/ 218 w 309"/>
                        <a:gd name="T27" fmla="*/ 235 h 246"/>
                        <a:gd name="T28" fmla="*/ 180 w 309"/>
                        <a:gd name="T29" fmla="*/ 242 h 246"/>
                        <a:gd name="T30" fmla="*/ 137 w 309"/>
                        <a:gd name="T31" fmla="*/ 246 h 246"/>
                        <a:gd name="T32" fmla="*/ 103 w 309"/>
                        <a:gd name="T33" fmla="*/ 242 h 246"/>
                        <a:gd name="T34" fmla="*/ 75 w 309"/>
                        <a:gd name="T35" fmla="*/ 237 h 246"/>
                        <a:gd name="T36" fmla="*/ 47 w 309"/>
                        <a:gd name="T37" fmla="*/ 225 h 246"/>
                        <a:gd name="T38" fmla="*/ 23 w 309"/>
                        <a:gd name="T39" fmla="*/ 204 h 246"/>
                        <a:gd name="T40" fmla="*/ 11 w 309"/>
                        <a:gd name="T41" fmla="*/ 184 h 246"/>
                        <a:gd name="T42" fmla="*/ 0 w 309"/>
                        <a:gd name="T43" fmla="*/ 133 h 246"/>
                        <a:gd name="T44" fmla="*/ 0 w 309"/>
                        <a:gd name="T45" fmla="*/ 87 h 246"/>
                        <a:gd name="T46" fmla="*/ 0 w 309"/>
                        <a:gd name="T47" fmla="*/ 41 h 246"/>
                        <a:gd name="T48" fmla="*/ 30 w 309"/>
                        <a:gd name="T49" fmla="*/ 13 h 2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309" h="246">
                          <a:moveTo>
                            <a:pt x="30" y="13"/>
                          </a:moveTo>
                          <a:lnTo>
                            <a:pt x="88" y="0"/>
                          </a:lnTo>
                          <a:lnTo>
                            <a:pt x="150" y="0"/>
                          </a:lnTo>
                          <a:lnTo>
                            <a:pt x="243" y="7"/>
                          </a:lnTo>
                          <a:lnTo>
                            <a:pt x="276" y="13"/>
                          </a:lnTo>
                          <a:lnTo>
                            <a:pt x="309" y="29"/>
                          </a:lnTo>
                          <a:lnTo>
                            <a:pt x="309" y="65"/>
                          </a:lnTo>
                          <a:lnTo>
                            <a:pt x="309" y="105"/>
                          </a:lnTo>
                          <a:lnTo>
                            <a:pt x="299" y="142"/>
                          </a:lnTo>
                          <a:lnTo>
                            <a:pt x="288" y="167"/>
                          </a:lnTo>
                          <a:lnTo>
                            <a:pt x="279" y="190"/>
                          </a:lnTo>
                          <a:lnTo>
                            <a:pt x="266" y="208"/>
                          </a:lnTo>
                          <a:lnTo>
                            <a:pt x="248" y="225"/>
                          </a:lnTo>
                          <a:lnTo>
                            <a:pt x="218" y="235"/>
                          </a:lnTo>
                          <a:lnTo>
                            <a:pt x="180" y="242"/>
                          </a:lnTo>
                          <a:lnTo>
                            <a:pt x="137" y="246"/>
                          </a:lnTo>
                          <a:lnTo>
                            <a:pt x="103" y="242"/>
                          </a:lnTo>
                          <a:lnTo>
                            <a:pt x="75" y="237"/>
                          </a:lnTo>
                          <a:lnTo>
                            <a:pt x="47" y="225"/>
                          </a:lnTo>
                          <a:lnTo>
                            <a:pt x="23" y="204"/>
                          </a:lnTo>
                          <a:lnTo>
                            <a:pt x="11" y="184"/>
                          </a:lnTo>
                          <a:lnTo>
                            <a:pt x="0" y="133"/>
                          </a:lnTo>
                          <a:lnTo>
                            <a:pt x="0" y="87"/>
                          </a:lnTo>
                          <a:lnTo>
                            <a:pt x="0" y="41"/>
                          </a:lnTo>
                          <a:lnTo>
                            <a:pt x="30" y="13"/>
                          </a:lnTo>
                          <a:close/>
                        </a:path>
                      </a:pathLst>
                    </a:custGeom>
                    <a:solidFill>
                      <a:srgbClr val="C0FF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1164" name="Freeform 1292">
                      <a:extLst>
                        <a:ext uri="{FF2B5EF4-FFF2-40B4-BE49-F238E27FC236}">
                          <a16:creationId xmlns:a16="http://schemas.microsoft.com/office/drawing/2014/main" id="{A70327D9-DDDD-2E37-5BD9-E99972A708F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32" y="1943"/>
                      <a:ext cx="154" cy="122"/>
                    </a:xfrm>
                    <a:custGeom>
                      <a:avLst/>
                      <a:gdLst>
                        <a:gd name="T0" fmla="*/ 269 w 308"/>
                        <a:gd name="T1" fmla="*/ 12 h 245"/>
                        <a:gd name="T2" fmla="*/ 212 w 308"/>
                        <a:gd name="T3" fmla="*/ 2 h 245"/>
                        <a:gd name="T4" fmla="*/ 158 w 308"/>
                        <a:gd name="T5" fmla="*/ 2 h 245"/>
                        <a:gd name="T6" fmla="*/ 107 w 308"/>
                        <a:gd name="T7" fmla="*/ 0 h 245"/>
                        <a:gd name="T8" fmla="*/ 61 w 308"/>
                        <a:gd name="T9" fmla="*/ 3 h 245"/>
                        <a:gd name="T10" fmla="*/ 28 w 308"/>
                        <a:gd name="T11" fmla="*/ 12 h 245"/>
                        <a:gd name="T12" fmla="*/ 0 w 308"/>
                        <a:gd name="T13" fmla="*/ 26 h 245"/>
                        <a:gd name="T14" fmla="*/ 0 w 308"/>
                        <a:gd name="T15" fmla="*/ 107 h 245"/>
                        <a:gd name="T16" fmla="*/ 8 w 308"/>
                        <a:gd name="T17" fmla="*/ 153 h 245"/>
                        <a:gd name="T18" fmla="*/ 22 w 308"/>
                        <a:gd name="T19" fmla="*/ 185 h 245"/>
                        <a:gd name="T20" fmla="*/ 39 w 308"/>
                        <a:gd name="T21" fmla="*/ 207 h 245"/>
                        <a:gd name="T22" fmla="*/ 57 w 308"/>
                        <a:gd name="T23" fmla="*/ 220 h 245"/>
                        <a:gd name="T24" fmla="*/ 80 w 308"/>
                        <a:gd name="T25" fmla="*/ 232 h 245"/>
                        <a:gd name="T26" fmla="*/ 102 w 308"/>
                        <a:gd name="T27" fmla="*/ 239 h 245"/>
                        <a:gd name="T28" fmla="*/ 128 w 308"/>
                        <a:gd name="T29" fmla="*/ 242 h 245"/>
                        <a:gd name="T30" fmla="*/ 157 w 308"/>
                        <a:gd name="T31" fmla="*/ 245 h 245"/>
                        <a:gd name="T32" fmla="*/ 205 w 308"/>
                        <a:gd name="T33" fmla="*/ 242 h 245"/>
                        <a:gd name="T34" fmla="*/ 235 w 308"/>
                        <a:gd name="T35" fmla="*/ 235 h 245"/>
                        <a:gd name="T36" fmla="*/ 262 w 308"/>
                        <a:gd name="T37" fmla="*/ 226 h 245"/>
                        <a:gd name="T38" fmla="*/ 283 w 308"/>
                        <a:gd name="T39" fmla="*/ 200 h 245"/>
                        <a:gd name="T40" fmla="*/ 297 w 308"/>
                        <a:gd name="T41" fmla="*/ 168 h 245"/>
                        <a:gd name="T42" fmla="*/ 308 w 308"/>
                        <a:gd name="T43" fmla="*/ 134 h 245"/>
                        <a:gd name="T44" fmla="*/ 308 w 308"/>
                        <a:gd name="T45" fmla="*/ 87 h 245"/>
                        <a:gd name="T46" fmla="*/ 308 w 308"/>
                        <a:gd name="T47" fmla="*/ 42 h 245"/>
                        <a:gd name="T48" fmla="*/ 269 w 308"/>
                        <a:gd name="T49" fmla="*/ 12 h 24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308" h="245">
                          <a:moveTo>
                            <a:pt x="269" y="12"/>
                          </a:moveTo>
                          <a:lnTo>
                            <a:pt x="212" y="2"/>
                          </a:lnTo>
                          <a:lnTo>
                            <a:pt x="158" y="2"/>
                          </a:lnTo>
                          <a:lnTo>
                            <a:pt x="107" y="0"/>
                          </a:lnTo>
                          <a:lnTo>
                            <a:pt x="61" y="3"/>
                          </a:lnTo>
                          <a:lnTo>
                            <a:pt x="28" y="12"/>
                          </a:lnTo>
                          <a:lnTo>
                            <a:pt x="0" y="26"/>
                          </a:lnTo>
                          <a:lnTo>
                            <a:pt x="0" y="107"/>
                          </a:lnTo>
                          <a:lnTo>
                            <a:pt x="8" y="153"/>
                          </a:lnTo>
                          <a:lnTo>
                            <a:pt x="22" y="185"/>
                          </a:lnTo>
                          <a:lnTo>
                            <a:pt x="39" y="207"/>
                          </a:lnTo>
                          <a:lnTo>
                            <a:pt x="57" y="220"/>
                          </a:lnTo>
                          <a:lnTo>
                            <a:pt x="80" y="232"/>
                          </a:lnTo>
                          <a:lnTo>
                            <a:pt x="102" y="239"/>
                          </a:lnTo>
                          <a:lnTo>
                            <a:pt x="128" y="242"/>
                          </a:lnTo>
                          <a:lnTo>
                            <a:pt x="157" y="245"/>
                          </a:lnTo>
                          <a:lnTo>
                            <a:pt x="205" y="242"/>
                          </a:lnTo>
                          <a:lnTo>
                            <a:pt x="235" y="235"/>
                          </a:lnTo>
                          <a:lnTo>
                            <a:pt x="262" y="226"/>
                          </a:lnTo>
                          <a:lnTo>
                            <a:pt x="283" y="200"/>
                          </a:lnTo>
                          <a:lnTo>
                            <a:pt x="297" y="168"/>
                          </a:lnTo>
                          <a:lnTo>
                            <a:pt x="308" y="134"/>
                          </a:lnTo>
                          <a:lnTo>
                            <a:pt x="308" y="87"/>
                          </a:lnTo>
                          <a:lnTo>
                            <a:pt x="308" y="42"/>
                          </a:lnTo>
                          <a:lnTo>
                            <a:pt x="269" y="12"/>
                          </a:lnTo>
                          <a:close/>
                        </a:path>
                      </a:pathLst>
                    </a:custGeom>
                    <a:solidFill>
                      <a:srgbClr val="C0FF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1165" name="Freeform 1293">
                      <a:extLst>
                        <a:ext uri="{FF2B5EF4-FFF2-40B4-BE49-F238E27FC236}">
                          <a16:creationId xmlns:a16="http://schemas.microsoft.com/office/drawing/2014/main" id="{8ACDFFAC-303A-8644-FD15-8027ED52017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11" y="1958"/>
                      <a:ext cx="22" cy="16"/>
                    </a:xfrm>
                    <a:custGeom>
                      <a:avLst/>
                      <a:gdLst>
                        <a:gd name="T0" fmla="*/ 0 w 45"/>
                        <a:gd name="T1" fmla="*/ 10 h 33"/>
                        <a:gd name="T2" fmla="*/ 7 w 45"/>
                        <a:gd name="T3" fmla="*/ 3 h 33"/>
                        <a:gd name="T4" fmla="*/ 17 w 45"/>
                        <a:gd name="T5" fmla="*/ 0 h 33"/>
                        <a:gd name="T6" fmla="*/ 31 w 45"/>
                        <a:gd name="T7" fmla="*/ 0 h 33"/>
                        <a:gd name="T8" fmla="*/ 41 w 45"/>
                        <a:gd name="T9" fmla="*/ 6 h 33"/>
                        <a:gd name="T10" fmla="*/ 45 w 45"/>
                        <a:gd name="T11" fmla="*/ 31 h 33"/>
                        <a:gd name="T12" fmla="*/ 34 w 45"/>
                        <a:gd name="T13" fmla="*/ 29 h 33"/>
                        <a:gd name="T14" fmla="*/ 25 w 45"/>
                        <a:gd name="T15" fmla="*/ 24 h 33"/>
                        <a:gd name="T16" fmla="*/ 13 w 45"/>
                        <a:gd name="T17" fmla="*/ 29 h 33"/>
                        <a:gd name="T18" fmla="*/ 2 w 45"/>
                        <a:gd name="T19" fmla="*/ 33 h 33"/>
                        <a:gd name="T20" fmla="*/ 0 w 45"/>
                        <a:gd name="T21" fmla="*/ 10 h 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45" h="33">
                          <a:moveTo>
                            <a:pt x="0" y="10"/>
                          </a:moveTo>
                          <a:lnTo>
                            <a:pt x="7" y="3"/>
                          </a:lnTo>
                          <a:lnTo>
                            <a:pt x="17" y="0"/>
                          </a:lnTo>
                          <a:lnTo>
                            <a:pt x="31" y="0"/>
                          </a:lnTo>
                          <a:lnTo>
                            <a:pt x="41" y="6"/>
                          </a:lnTo>
                          <a:lnTo>
                            <a:pt x="45" y="31"/>
                          </a:lnTo>
                          <a:lnTo>
                            <a:pt x="34" y="29"/>
                          </a:lnTo>
                          <a:lnTo>
                            <a:pt x="25" y="24"/>
                          </a:lnTo>
                          <a:lnTo>
                            <a:pt x="13" y="29"/>
                          </a:lnTo>
                          <a:lnTo>
                            <a:pt x="2" y="33"/>
                          </a:lnTo>
                          <a:lnTo>
                            <a:pt x="0" y="1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1166" name="Freeform 1294">
                      <a:extLst>
                        <a:ext uri="{FF2B5EF4-FFF2-40B4-BE49-F238E27FC236}">
                          <a16:creationId xmlns:a16="http://schemas.microsoft.com/office/drawing/2014/main" id="{FEDAE7E9-CEF3-DAF5-EE06-668A51538DD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92" y="1951"/>
                      <a:ext cx="65" cy="26"/>
                    </a:xfrm>
                    <a:custGeom>
                      <a:avLst/>
                      <a:gdLst>
                        <a:gd name="T0" fmla="*/ 128 w 128"/>
                        <a:gd name="T1" fmla="*/ 17 h 52"/>
                        <a:gd name="T2" fmla="*/ 128 w 128"/>
                        <a:gd name="T3" fmla="*/ 52 h 52"/>
                        <a:gd name="T4" fmla="*/ 14 w 128"/>
                        <a:gd name="T5" fmla="*/ 20 h 52"/>
                        <a:gd name="T6" fmla="*/ 0 w 128"/>
                        <a:gd name="T7" fmla="*/ 0 h 52"/>
                        <a:gd name="T8" fmla="*/ 128 w 128"/>
                        <a:gd name="T9" fmla="*/ 17 h 5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28" h="52">
                          <a:moveTo>
                            <a:pt x="128" y="17"/>
                          </a:moveTo>
                          <a:lnTo>
                            <a:pt x="128" y="52"/>
                          </a:lnTo>
                          <a:lnTo>
                            <a:pt x="14" y="20"/>
                          </a:lnTo>
                          <a:lnTo>
                            <a:pt x="0" y="0"/>
                          </a:lnTo>
                          <a:lnTo>
                            <a:pt x="128" y="17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1167" name="Freeform 1295">
                      <a:extLst>
                        <a:ext uri="{FF2B5EF4-FFF2-40B4-BE49-F238E27FC236}">
                          <a16:creationId xmlns:a16="http://schemas.microsoft.com/office/drawing/2014/main" id="{446DE76B-5787-295F-3624-A168385D56E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085" y="1950"/>
                      <a:ext cx="38" cy="27"/>
                    </a:xfrm>
                    <a:custGeom>
                      <a:avLst/>
                      <a:gdLst>
                        <a:gd name="T0" fmla="*/ 0 w 74"/>
                        <a:gd name="T1" fmla="*/ 29 h 54"/>
                        <a:gd name="T2" fmla="*/ 0 w 74"/>
                        <a:gd name="T3" fmla="*/ 54 h 54"/>
                        <a:gd name="T4" fmla="*/ 70 w 74"/>
                        <a:gd name="T5" fmla="*/ 22 h 54"/>
                        <a:gd name="T6" fmla="*/ 74 w 74"/>
                        <a:gd name="T7" fmla="*/ 0 h 54"/>
                        <a:gd name="T8" fmla="*/ 0 w 74"/>
                        <a:gd name="T9" fmla="*/ 29 h 5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74" h="54">
                          <a:moveTo>
                            <a:pt x="0" y="29"/>
                          </a:moveTo>
                          <a:lnTo>
                            <a:pt x="0" y="54"/>
                          </a:lnTo>
                          <a:lnTo>
                            <a:pt x="70" y="22"/>
                          </a:lnTo>
                          <a:lnTo>
                            <a:pt x="74" y="0"/>
                          </a:lnTo>
                          <a:lnTo>
                            <a:pt x="0" y="29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81168" name="Group 1296">
                    <a:extLst>
                      <a:ext uri="{FF2B5EF4-FFF2-40B4-BE49-F238E27FC236}">
                        <a16:creationId xmlns:a16="http://schemas.microsoft.com/office/drawing/2014/main" id="{A821FAAB-FDC6-5C1D-1827-3E26D9D4D5B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03" y="1970"/>
                    <a:ext cx="67" cy="57"/>
                    <a:chOff x="2803" y="1970"/>
                    <a:chExt cx="67" cy="57"/>
                  </a:xfrm>
                </p:grpSpPr>
                <p:sp>
                  <p:nvSpPr>
                    <p:cNvPr id="81169" name="Oval 1297">
                      <a:extLst>
                        <a:ext uri="{FF2B5EF4-FFF2-40B4-BE49-F238E27FC236}">
                          <a16:creationId xmlns:a16="http://schemas.microsoft.com/office/drawing/2014/main" id="{1790C891-3373-DCAE-A9AF-D892ED592B5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03" y="1970"/>
                      <a:ext cx="67" cy="57"/>
                    </a:xfrm>
                    <a:prstGeom prst="ellipse">
                      <a:avLst/>
                    </a:prstGeom>
                    <a:solidFill>
                      <a:srgbClr val="C0FFFF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1170" name="Oval 1298">
                      <a:extLst>
                        <a:ext uri="{FF2B5EF4-FFF2-40B4-BE49-F238E27FC236}">
                          <a16:creationId xmlns:a16="http://schemas.microsoft.com/office/drawing/2014/main" id="{B487E216-9630-5F8F-4855-261662041DD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26" y="1976"/>
                      <a:ext cx="35" cy="36"/>
                    </a:xfrm>
                    <a:prstGeom prst="ellipse">
                      <a:avLst/>
                    </a:prstGeom>
                    <a:solidFill>
                      <a:srgbClr val="618FFD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81171" name="Group 1299">
                    <a:extLst>
                      <a:ext uri="{FF2B5EF4-FFF2-40B4-BE49-F238E27FC236}">
                        <a16:creationId xmlns:a16="http://schemas.microsoft.com/office/drawing/2014/main" id="{C04DD07B-A7C0-C9BB-8147-34F7680E655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975" y="1975"/>
                    <a:ext cx="67" cy="57"/>
                    <a:chOff x="2975" y="1975"/>
                    <a:chExt cx="67" cy="57"/>
                  </a:xfrm>
                </p:grpSpPr>
                <p:sp>
                  <p:nvSpPr>
                    <p:cNvPr id="81172" name="Oval 1300">
                      <a:extLst>
                        <a:ext uri="{FF2B5EF4-FFF2-40B4-BE49-F238E27FC236}">
                          <a16:creationId xmlns:a16="http://schemas.microsoft.com/office/drawing/2014/main" id="{DE571032-809F-A5ED-33F9-5FEAECC957E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5" y="1975"/>
                      <a:ext cx="67" cy="57"/>
                    </a:xfrm>
                    <a:prstGeom prst="ellipse">
                      <a:avLst/>
                    </a:prstGeom>
                    <a:solidFill>
                      <a:srgbClr val="C0FFFF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1173" name="Oval 1301">
                      <a:extLst>
                        <a:ext uri="{FF2B5EF4-FFF2-40B4-BE49-F238E27FC236}">
                          <a16:creationId xmlns:a16="http://schemas.microsoft.com/office/drawing/2014/main" id="{08539692-937C-C158-3200-17E25A84F5E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98" y="1982"/>
                      <a:ext cx="35" cy="35"/>
                    </a:xfrm>
                    <a:prstGeom prst="ellipse">
                      <a:avLst/>
                    </a:prstGeom>
                    <a:solidFill>
                      <a:srgbClr val="618FFD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sp>
          <p:nvSpPr>
            <p:cNvPr id="81174" name="AutoShape 1302">
              <a:extLst>
                <a:ext uri="{FF2B5EF4-FFF2-40B4-BE49-F238E27FC236}">
                  <a16:creationId xmlns:a16="http://schemas.microsoft.com/office/drawing/2014/main" id="{E7CC671E-BB71-2A4D-C91E-D84097177B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592"/>
              <a:ext cx="2928" cy="480"/>
            </a:xfrm>
            <a:prstGeom prst="cloudCallout">
              <a:avLst>
                <a:gd name="adj1" fmla="val -59801"/>
                <a:gd name="adj2" fmla="val 51875"/>
              </a:avLst>
            </a:prstGeom>
            <a:gradFill rotWithShape="0">
              <a:gsLst>
                <a:gs pos="0">
                  <a:srgbClr val="FFFFFF"/>
                </a:gs>
                <a:gs pos="50000">
                  <a:srgbClr val="CCFFFF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altLang="zh-CN" b="0"/>
            </a:p>
          </p:txBody>
        </p:sp>
        <p:sp>
          <p:nvSpPr>
            <p:cNvPr id="81175" name="Text Box 1303">
              <a:extLst>
                <a:ext uri="{FF2B5EF4-FFF2-40B4-BE49-F238E27FC236}">
                  <a16:creationId xmlns:a16="http://schemas.microsoft.com/office/drawing/2014/main" id="{5B4F47EA-D74A-255E-B21E-E16D1963CB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0" y="2666"/>
              <a:ext cx="27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/>
                <a:t>用什么度量收敛的快慢程度呢</a:t>
              </a:r>
              <a:r>
                <a:rPr lang="en-US" altLang="zh-CN" sz="2400"/>
                <a:t>?</a:t>
              </a:r>
            </a:p>
          </p:txBody>
        </p:sp>
      </p:grpSp>
      <p:grpSp>
        <p:nvGrpSpPr>
          <p:cNvPr id="81189" name="Group 1317">
            <a:extLst>
              <a:ext uri="{FF2B5EF4-FFF2-40B4-BE49-F238E27FC236}">
                <a16:creationId xmlns:a16="http://schemas.microsoft.com/office/drawing/2014/main" id="{DF0E15DD-6AE7-5487-5F1E-12647561A54A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2492375"/>
            <a:ext cx="7620000" cy="1439863"/>
            <a:chOff x="624" y="1493"/>
            <a:chExt cx="4800" cy="907"/>
          </a:xfrm>
        </p:grpSpPr>
        <p:sp>
          <p:nvSpPr>
            <p:cNvPr id="81176" name="AutoShape 1304">
              <a:extLst>
                <a:ext uri="{FF2B5EF4-FFF2-40B4-BE49-F238E27FC236}">
                  <a16:creationId xmlns:a16="http://schemas.microsoft.com/office/drawing/2014/main" id="{75D47124-C316-22A2-2AB8-93E34A1383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493"/>
              <a:ext cx="4800" cy="907"/>
            </a:xfrm>
            <a:prstGeom prst="wedgeEllipseCallout">
              <a:avLst>
                <a:gd name="adj1" fmla="val 22042"/>
                <a:gd name="adj2" fmla="val -94324"/>
              </a:avLst>
            </a:prstGeom>
            <a:gradFill rotWithShape="0">
              <a:gsLst>
                <a:gs pos="0">
                  <a:srgbClr val="FFFFFF"/>
                </a:gs>
                <a:gs pos="50000">
                  <a:srgbClr val="99FFCC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altLang="zh-CN" b="0"/>
            </a:p>
          </p:txBody>
        </p:sp>
        <p:grpSp>
          <p:nvGrpSpPr>
            <p:cNvPr id="81183" name="Group 1311">
              <a:extLst>
                <a:ext uri="{FF2B5EF4-FFF2-40B4-BE49-F238E27FC236}">
                  <a16:creationId xmlns:a16="http://schemas.microsoft.com/office/drawing/2014/main" id="{047E75C2-D486-FB3A-65A0-2D82FC4F8D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1680"/>
              <a:ext cx="4172" cy="720"/>
              <a:chOff x="864" y="1858"/>
              <a:chExt cx="4172" cy="686"/>
            </a:xfrm>
          </p:grpSpPr>
          <p:graphicFrame>
            <p:nvGraphicFramePr>
              <p:cNvPr id="81180" name="Object 1308">
                <a:extLst>
                  <a:ext uri="{FF2B5EF4-FFF2-40B4-BE49-F238E27FC236}">
                    <a16:creationId xmlns:a16="http://schemas.microsoft.com/office/drawing/2014/main" id="{C9D3DC0B-2771-CEAB-3C80-D8E5A0CFDDA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48" y="2264"/>
              <a:ext cx="1152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358640" imgH="330120" progId="Equation.DSMT4">
                      <p:embed/>
                    </p:oleObj>
                  </mc:Choice>
                  <mc:Fallback>
                    <p:oleObj name="Equation" r:id="rId27" imgW="1358640" imgH="330120" progId="Equation.DSMT4">
                      <p:embed/>
                      <p:pic>
                        <p:nvPicPr>
                          <p:cNvPr id="0" name="Object 13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2264"/>
                            <a:ext cx="1152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1182" name="Group 1310">
                <a:extLst>
                  <a:ext uri="{FF2B5EF4-FFF2-40B4-BE49-F238E27FC236}">
                    <a16:creationId xmlns:a16="http://schemas.microsoft.com/office/drawing/2014/main" id="{7C122716-2F31-A990-4A52-2306B6D062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64" y="1858"/>
                <a:ext cx="4172" cy="482"/>
                <a:chOff x="1008" y="1791"/>
                <a:chExt cx="4172" cy="482"/>
              </a:xfrm>
            </p:grpSpPr>
            <p:sp>
              <p:nvSpPr>
                <p:cNvPr id="81177" name="Rectangle 1305">
                  <a:extLst>
                    <a:ext uri="{FF2B5EF4-FFF2-40B4-BE49-F238E27FC236}">
                      <a16:creationId xmlns:a16="http://schemas.microsoft.com/office/drawing/2014/main" id="{457389B9-8761-EA64-B2BA-DB5DB8C187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04" y="1791"/>
                  <a:ext cx="4076" cy="2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000"/>
                    <a:t>表示</a:t>
                  </a:r>
                  <a:r>
                    <a:rPr lang="en-US" altLang="zh-CN" sz="2000" i="1">
                      <a:solidFill>
                        <a:srgbClr val="FF3300"/>
                      </a:solidFill>
                    </a:rPr>
                    <a:t>k </a:t>
                  </a:r>
                  <a:r>
                    <a:rPr lang="zh-CN" altLang="en-US" sz="2000"/>
                    <a:t>次迭代后误差的乘数</a:t>
                  </a:r>
                  <a:r>
                    <a:rPr lang="en-US" altLang="zh-CN" sz="2000"/>
                    <a:t>,</a:t>
                  </a:r>
                  <a:r>
                    <a:rPr lang="zh-CN" altLang="en-US" sz="2000"/>
                    <a:t>若要求</a:t>
                  </a:r>
                  <a:r>
                    <a:rPr lang="en-US" altLang="zh-CN" sz="2000" i="1">
                      <a:solidFill>
                        <a:srgbClr val="FF3300"/>
                      </a:solidFill>
                    </a:rPr>
                    <a:t>k </a:t>
                  </a:r>
                  <a:r>
                    <a:rPr lang="zh-CN" altLang="en-US" sz="2000"/>
                    <a:t>次迭代后误差不超过</a:t>
                  </a:r>
                </a:p>
              </p:txBody>
            </p:sp>
            <p:sp>
              <p:nvSpPr>
                <p:cNvPr id="81178" name="Rectangle 1306">
                  <a:extLst>
                    <a:ext uri="{FF2B5EF4-FFF2-40B4-BE49-F238E27FC236}">
                      <a16:creationId xmlns:a16="http://schemas.microsoft.com/office/drawing/2014/main" id="{5B24460D-C4B0-1634-3EEF-F3D9C77E84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035"/>
                  <a:ext cx="1652" cy="2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000"/>
                    <a:t>初始误差的</a:t>
                  </a:r>
                  <a:r>
                    <a:rPr lang="en-US" altLang="zh-CN" sz="2000">
                      <a:solidFill>
                        <a:srgbClr val="FF3300"/>
                      </a:solidFill>
                    </a:rPr>
                    <a:t>10</a:t>
                  </a:r>
                  <a:r>
                    <a:rPr lang="en-US" altLang="zh-CN" sz="2000" baseline="30000">
                      <a:solidFill>
                        <a:srgbClr val="FF3300"/>
                      </a:solidFill>
                    </a:rPr>
                    <a:t>-t</a:t>
                  </a:r>
                  <a:r>
                    <a:rPr lang="en-US" altLang="zh-CN" sz="2000" baseline="30000"/>
                    <a:t> </a:t>
                  </a:r>
                  <a:r>
                    <a:rPr lang="zh-CN" altLang="en-US" sz="2000"/>
                    <a:t>倍，即</a:t>
                  </a:r>
                </a:p>
              </p:txBody>
            </p:sp>
            <p:graphicFrame>
              <p:nvGraphicFramePr>
                <p:cNvPr id="81179" name="Object 1307">
                  <a:extLst>
                    <a:ext uri="{FF2B5EF4-FFF2-40B4-BE49-F238E27FC236}">
                      <a16:creationId xmlns:a16="http://schemas.microsoft.com/office/drawing/2014/main" id="{83148E46-3855-EC7F-D5C1-2C18AA6BC26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640" y="1981"/>
                <a:ext cx="1104" cy="2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9" imgW="952200" imgH="228600" progId="Equation.DSMT4">
                        <p:embed/>
                      </p:oleObj>
                    </mc:Choice>
                    <mc:Fallback>
                      <p:oleObj name="Equation" r:id="rId29" imgW="952200" imgH="228600" progId="Equation.DSMT4">
                        <p:embed/>
                        <p:pic>
                          <p:nvPicPr>
                            <p:cNvPr id="0" name="Object 130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40" y="1981"/>
                              <a:ext cx="1104" cy="2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1181" name="Rectangle 1309">
                  <a:extLst>
                    <a:ext uri="{FF2B5EF4-FFF2-40B4-BE49-F238E27FC236}">
                      <a16:creationId xmlns:a16="http://schemas.microsoft.com/office/drawing/2014/main" id="{84A9F4FE-1499-8DCC-A44C-68F9CE8C85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4" y="2035"/>
                  <a:ext cx="1436" cy="2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000"/>
                    <a:t>则迭代</a:t>
                  </a:r>
                  <a:r>
                    <a:rPr lang="zh-CN" altLang="en-US" sz="2000" i="1">
                      <a:solidFill>
                        <a:srgbClr val="FF3300"/>
                      </a:solidFill>
                    </a:rPr>
                    <a:t> </a:t>
                  </a:r>
                  <a:r>
                    <a:rPr lang="zh-CN" altLang="en-US" sz="2000"/>
                    <a:t>次数需满足</a:t>
                  </a:r>
                </a:p>
              </p:txBody>
            </p:sp>
          </p:grpSp>
        </p:grpSp>
      </p:grpSp>
      <p:sp>
        <p:nvSpPr>
          <p:cNvPr id="81187" name="Rectangle 1315">
            <a:extLst>
              <a:ext uri="{FF2B5EF4-FFF2-40B4-BE49-F238E27FC236}">
                <a16:creationId xmlns:a16="http://schemas.microsoft.com/office/drawing/2014/main" id="{ECF79582-F2BA-D2DC-B240-33997E930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0"/>
            <a:ext cx="4343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/>
              <a:t>§7  Convergence of Iterative metho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810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81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10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8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81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1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1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1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10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10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10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10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10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810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0" name="Rectangle 50">
            <a:extLst>
              <a:ext uri="{FF2B5EF4-FFF2-40B4-BE49-F238E27FC236}">
                <a16:creationId xmlns:a16="http://schemas.microsoft.com/office/drawing/2014/main" id="{11BAED98-59E8-5016-AA64-07A1C2567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0"/>
            <a:ext cx="4343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/>
              <a:t>§7  Convergence of Iterative methods</a:t>
            </a:r>
          </a:p>
        </p:txBody>
      </p:sp>
      <p:grpSp>
        <p:nvGrpSpPr>
          <p:cNvPr id="51269" name="Group 69">
            <a:extLst>
              <a:ext uri="{FF2B5EF4-FFF2-40B4-BE49-F238E27FC236}">
                <a16:creationId xmlns:a16="http://schemas.microsoft.com/office/drawing/2014/main" id="{C8335DD5-7E9F-B5D7-4DE9-BB8925C0C1CA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04800"/>
            <a:ext cx="8153400" cy="2681288"/>
            <a:chOff x="336" y="192"/>
            <a:chExt cx="5136" cy="1689"/>
          </a:xfrm>
        </p:grpSpPr>
        <p:sp>
          <p:nvSpPr>
            <p:cNvPr id="51252" name="AutoShape 52">
              <a:extLst>
                <a:ext uri="{FF2B5EF4-FFF2-40B4-BE49-F238E27FC236}">
                  <a16:creationId xmlns:a16="http://schemas.microsoft.com/office/drawing/2014/main" id="{AF22798F-34D5-1A6C-67D5-E81D0B8D38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92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0" lang="zh-CN" altLang="en-US"/>
                <a:t>定理</a:t>
              </a:r>
            </a:p>
          </p:txBody>
        </p:sp>
        <p:sp>
          <p:nvSpPr>
            <p:cNvPr id="51253" name="Rectangle 53">
              <a:extLst>
                <a:ext uri="{FF2B5EF4-FFF2-40B4-BE49-F238E27FC236}">
                  <a16:creationId xmlns:a16="http://schemas.microsoft.com/office/drawing/2014/main" id="{5D31D67F-DEDC-9DAB-FD0D-D0A3BAE53B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36"/>
              <a:ext cx="5136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i="1">
                  <a:solidFill>
                    <a:schemeClr val="accent2"/>
                  </a:solidFill>
                </a:rPr>
                <a:t>              </a:t>
              </a:r>
              <a:r>
                <a:rPr lang="zh-CN" altLang="en-US" sz="2400">
                  <a:solidFill>
                    <a:schemeClr val="accent2"/>
                  </a:solidFill>
                </a:rPr>
                <a:t>（充分条件）</a:t>
              </a:r>
              <a:r>
                <a:rPr lang="zh-CN" altLang="en-US" sz="2400"/>
                <a:t>若存在一个矩阵范数使得 </a:t>
              </a:r>
              <a:r>
                <a:rPr lang="en-US" altLang="zh-CN" sz="2400"/>
                <a:t>|| </a:t>
              </a:r>
              <a:r>
                <a:rPr lang="en-US" altLang="zh-CN" sz="2400" i="1"/>
                <a:t>B</a:t>
              </a:r>
              <a:r>
                <a:rPr lang="en-US" altLang="zh-CN" sz="2400"/>
                <a:t> || = </a:t>
              </a:r>
              <a:r>
                <a:rPr lang="en-US" altLang="zh-CN" sz="2400" i="1"/>
                <a:t>q</a:t>
              </a:r>
              <a:r>
                <a:rPr lang="en-US" altLang="zh-CN" sz="2400"/>
                <a:t> &lt; 1,</a:t>
              </a:r>
            </a:p>
            <a:p>
              <a:r>
                <a:rPr lang="en-US" altLang="zh-CN" sz="2400">
                  <a:latin typeface="Symbol" panose="05050102010706020507" pitchFamily="18" charset="2"/>
                  <a:sym typeface="Symbol" panose="05050102010706020507" pitchFamily="18" charset="2"/>
                </a:rPr>
                <a:t>  </a:t>
              </a:r>
              <a:r>
                <a:rPr lang="zh-CN" altLang="en-US" sz="2400">
                  <a:latin typeface="Symbol" panose="05050102010706020507" pitchFamily="18" charset="2"/>
                  <a:sym typeface="Symbol" panose="05050102010706020507" pitchFamily="18" charset="2"/>
                </a:rPr>
                <a:t>则</a:t>
              </a:r>
              <a:r>
                <a:rPr lang="zh-CN" altLang="en-US" sz="2400"/>
                <a:t>迭代收敛，且有下列误差估计：</a:t>
              </a:r>
            </a:p>
          </p:txBody>
        </p:sp>
        <p:sp>
          <p:nvSpPr>
            <p:cNvPr id="51254" name="Text Box 54">
              <a:extLst>
                <a:ext uri="{FF2B5EF4-FFF2-40B4-BE49-F238E27FC236}">
                  <a16:creationId xmlns:a16="http://schemas.microsoft.com/office/drawing/2014/main" id="{8E062105-6356-2CB7-5D07-D7BD48CB2A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91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/>
                <a:t>①</a:t>
              </a:r>
            </a:p>
          </p:txBody>
        </p:sp>
        <p:graphicFrame>
          <p:nvGraphicFramePr>
            <p:cNvPr id="51255" name="Object 55">
              <a:extLst>
                <a:ext uri="{FF2B5EF4-FFF2-40B4-BE49-F238E27FC236}">
                  <a16:creationId xmlns:a16="http://schemas.microsoft.com/office/drawing/2014/main" id="{EB10280D-3A7D-3C6B-0342-844BCC69B5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816"/>
            <a:ext cx="3072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33360" imgH="406080" progId="Equation.DSMT4">
                    <p:embed/>
                  </p:oleObj>
                </mc:Choice>
                <mc:Fallback>
                  <p:oleObj name="Equation" r:id="rId7" imgW="2133360" imgH="40608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816"/>
                          <a:ext cx="3072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56" name="Text Box 56">
              <a:extLst>
                <a:ext uri="{FF2B5EF4-FFF2-40B4-BE49-F238E27FC236}">
                  <a16:creationId xmlns:a16="http://schemas.microsoft.com/office/drawing/2014/main" id="{8B07075D-9A86-6C90-E203-D51C2473A8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44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/>
                <a:t>②</a:t>
              </a:r>
            </a:p>
          </p:txBody>
        </p:sp>
        <p:graphicFrame>
          <p:nvGraphicFramePr>
            <p:cNvPr id="51257" name="Object 57">
              <a:extLst>
                <a:ext uri="{FF2B5EF4-FFF2-40B4-BE49-F238E27FC236}">
                  <a16:creationId xmlns:a16="http://schemas.microsoft.com/office/drawing/2014/main" id="{89563BEC-2497-74E2-CC5C-AA4F13D2B5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1344"/>
            <a:ext cx="2868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93680" imgH="419040" progId="Equation.DSMT4">
                    <p:embed/>
                  </p:oleObj>
                </mc:Choice>
                <mc:Fallback>
                  <p:oleObj name="Equation" r:id="rId9" imgW="1993680" imgH="41904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344"/>
                          <a:ext cx="2868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58" name="Text Box 58">
            <a:extLst>
              <a:ext uri="{FF2B5EF4-FFF2-40B4-BE49-F238E27FC236}">
                <a16:creationId xmlns:a16="http://schemas.microsoft.com/office/drawing/2014/main" id="{212DBB75-A3ED-B3B8-EF29-1CD5A7B89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200400"/>
            <a:ext cx="130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accent2"/>
                </a:solidFill>
              </a:rPr>
              <a:t>证明：</a:t>
            </a:r>
            <a:endParaRPr lang="zh-CN" altLang="en-US" sz="2400">
              <a:sym typeface="Symbol" panose="05050102010706020507" pitchFamily="18" charset="2"/>
            </a:endParaRPr>
          </a:p>
        </p:txBody>
      </p:sp>
      <p:grpSp>
        <p:nvGrpSpPr>
          <p:cNvPr id="51270" name="Group 70">
            <a:extLst>
              <a:ext uri="{FF2B5EF4-FFF2-40B4-BE49-F238E27FC236}">
                <a16:creationId xmlns:a16="http://schemas.microsoft.com/office/drawing/2014/main" id="{02D01493-61BD-B2AA-3656-C19BD27727DA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3200400"/>
            <a:ext cx="5867400" cy="885825"/>
            <a:chOff x="912" y="2016"/>
            <a:chExt cx="3696" cy="558"/>
          </a:xfrm>
        </p:grpSpPr>
        <p:sp>
          <p:nvSpPr>
            <p:cNvPr id="51259" name="Text Box 59">
              <a:extLst>
                <a:ext uri="{FF2B5EF4-FFF2-40B4-BE49-F238E27FC236}">
                  <a16:creationId xmlns:a16="http://schemas.microsoft.com/office/drawing/2014/main" id="{09F59990-CBA4-A1B1-C109-794A6A913F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01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/>
                <a:t>①</a:t>
              </a:r>
            </a:p>
          </p:txBody>
        </p:sp>
        <p:graphicFrame>
          <p:nvGraphicFramePr>
            <p:cNvPr id="51260" name="Object 60">
              <a:extLst>
                <a:ext uri="{FF2B5EF4-FFF2-40B4-BE49-F238E27FC236}">
                  <a16:creationId xmlns:a16="http://schemas.microsoft.com/office/drawing/2014/main" id="{7AF79325-2707-F037-DC4B-B7AA53CFE7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016"/>
            <a:ext cx="3360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349360" imgH="431640" progId="Equation.DSMT4">
                    <p:embed/>
                  </p:oleObj>
                </mc:Choice>
                <mc:Fallback>
                  <p:oleObj name="Equation" r:id="rId11" imgW="2349360" imgH="43164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016"/>
                          <a:ext cx="3360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71" name="Group 71">
            <a:extLst>
              <a:ext uri="{FF2B5EF4-FFF2-40B4-BE49-F238E27FC236}">
                <a16:creationId xmlns:a16="http://schemas.microsoft.com/office/drawing/2014/main" id="{C5A9B718-9747-3DBA-D121-C486744228E2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4114800"/>
            <a:ext cx="6165850" cy="482600"/>
            <a:chOff x="912" y="2592"/>
            <a:chExt cx="3884" cy="304"/>
          </a:xfrm>
        </p:grpSpPr>
        <p:graphicFrame>
          <p:nvGraphicFramePr>
            <p:cNvPr id="51261" name="Object 61">
              <a:extLst>
                <a:ext uri="{FF2B5EF4-FFF2-40B4-BE49-F238E27FC236}">
                  <a16:creationId xmlns:a16="http://schemas.microsoft.com/office/drawing/2014/main" id="{9B3E46FD-D0C1-532F-C2A6-3FCB838AFE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592"/>
            <a:ext cx="364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844720" imgH="228600" progId="Equation.DSMT4">
                    <p:embed/>
                  </p:oleObj>
                </mc:Choice>
                <mc:Fallback>
                  <p:oleObj name="Equation" r:id="rId13" imgW="2844720" imgH="2286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592"/>
                          <a:ext cx="364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62" name="AutoShape 62">
              <a:extLst>
                <a:ext uri="{FF2B5EF4-FFF2-40B4-BE49-F238E27FC236}">
                  <a16:creationId xmlns:a16="http://schemas.microsoft.com/office/drawing/2014/main" id="{FFD46584-7B96-5F04-CB6E-C837E703F9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688"/>
              <a:ext cx="192" cy="144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263" name="Text Box 63">
            <a:extLst>
              <a:ext uri="{FF2B5EF4-FFF2-40B4-BE49-F238E27FC236}">
                <a16:creationId xmlns:a16="http://schemas.microsoft.com/office/drawing/2014/main" id="{F2FE96BB-FE6D-8078-33AD-408E2A419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41910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sym typeface="Wingdings" panose="05000000000000000000" pitchFamily="2" charset="2"/>
              </a:rPr>
              <a:t></a:t>
            </a:r>
            <a:endParaRPr lang="en-US" altLang="zh-CN">
              <a:solidFill>
                <a:srgbClr val="FF0000"/>
              </a:solidFill>
            </a:endParaRPr>
          </a:p>
        </p:txBody>
      </p:sp>
      <p:grpSp>
        <p:nvGrpSpPr>
          <p:cNvPr id="51272" name="Group 72">
            <a:extLst>
              <a:ext uri="{FF2B5EF4-FFF2-40B4-BE49-F238E27FC236}">
                <a16:creationId xmlns:a16="http://schemas.microsoft.com/office/drawing/2014/main" id="{C302761B-17DA-AE34-8442-1536861B3B7B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5029200"/>
            <a:ext cx="6248400" cy="457200"/>
            <a:chOff x="960" y="3168"/>
            <a:chExt cx="3936" cy="288"/>
          </a:xfrm>
        </p:grpSpPr>
        <p:sp>
          <p:nvSpPr>
            <p:cNvPr id="51264" name="Text Box 64">
              <a:extLst>
                <a:ext uri="{FF2B5EF4-FFF2-40B4-BE49-F238E27FC236}">
                  <a16:creationId xmlns:a16="http://schemas.microsoft.com/office/drawing/2014/main" id="{0159F2FE-C97C-91E8-0B41-C1C81413F3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6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/>
                <a:t>②</a:t>
              </a:r>
            </a:p>
          </p:txBody>
        </p:sp>
        <p:graphicFrame>
          <p:nvGraphicFramePr>
            <p:cNvPr id="51265" name="Object 65">
              <a:extLst>
                <a:ext uri="{FF2B5EF4-FFF2-40B4-BE49-F238E27FC236}">
                  <a16:creationId xmlns:a16="http://schemas.microsoft.com/office/drawing/2014/main" id="{89D8B42A-FC29-02EE-DEDC-981980F561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168"/>
            <a:ext cx="364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352680" imgH="228600" progId="Equation.DSMT4">
                    <p:embed/>
                  </p:oleObj>
                </mc:Choice>
                <mc:Fallback>
                  <p:oleObj name="Equation" r:id="rId15" imgW="3352680" imgH="22860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168"/>
                          <a:ext cx="364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73" name="Group 73">
            <a:extLst>
              <a:ext uri="{FF2B5EF4-FFF2-40B4-BE49-F238E27FC236}">
                <a16:creationId xmlns:a16="http://schemas.microsoft.com/office/drawing/2014/main" id="{F54224F1-15B3-A98E-FC36-3D54C1478EA7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5638800"/>
            <a:ext cx="4857750" cy="476250"/>
            <a:chOff x="1392" y="3552"/>
            <a:chExt cx="3060" cy="300"/>
          </a:xfrm>
        </p:grpSpPr>
        <p:graphicFrame>
          <p:nvGraphicFramePr>
            <p:cNvPr id="51266" name="Object 66">
              <a:extLst>
                <a:ext uri="{FF2B5EF4-FFF2-40B4-BE49-F238E27FC236}">
                  <a16:creationId xmlns:a16="http://schemas.microsoft.com/office/drawing/2014/main" id="{81D8C78C-753A-9F76-DE6C-AA704D6461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3552"/>
            <a:ext cx="277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120760" imgH="228600" progId="Equation.DSMT4">
                    <p:embed/>
                  </p:oleObj>
                </mc:Choice>
                <mc:Fallback>
                  <p:oleObj name="Equation" r:id="rId17" imgW="2120760" imgH="22860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552"/>
                          <a:ext cx="2772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67" name="AutoShape 67">
              <a:extLst>
                <a:ext uri="{FF2B5EF4-FFF2-40B4-BE49-F238E27FC236}">
                  <a16:creationId xmlns:a16="http://schemas.microsoft.com/office/drawing/2014/main" id="{9C34F32B-C5E7-8C02-C722-DC6070A55A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648"/>
              <a:ext cx="192" cy="144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268" name="Rectangle 68">
            <a:extLst>
              <a:ext uri="{FF2B5EF4-FFF2-40B4-BE49-F238E27FC236}">
                <a16:creationId xmlns:a16="http://schemas.microsoft.com/office/drawing/2014/main" id="{2A1E4C76-3663-A4E0-D46A-8276ED80C1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6096000"/>
            <a:ext cx="152400" cy="228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1278" name="Group 78">
            <a:extLst>
              <a:ext uri="{FF2B5EF4-FFF2-40B4-BE49-F238E27FC236}">
                <a16:creationId xmlns:a16="http://schemas.microsoft.com/office/drawing/2014/main" id="{08B4B20E-C43E-98B5-E04E-50963A4D6EC9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1676400"/>
            <a:ext cx="2590800" cy="1143000"/>
            <a:chOff x="3696" y="1056"/>
            <a:chExt cx="1632" cy="720"/>
          </a:xfrm>
        </p:grpSpPr>
        <p:sp>
          <p:nvSpPr>
            <p:cNvPr id="51274" name="AutoShape 74">
              <a:extLst>
                <a:ext uri="{FF2B5EF4-FFF2-40B4-BE49-F238E27FC236}">
                  <a16:creationId xmlns:a16="http://schemas.microsoft.com/office/drawing/2014/main" id="{2C40E3EA-4378-6968-3C9D-254688A758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056"/>
              <a:ext cx="1632" cy="720"/>
            </a:xfrm>
            <a:prstGeom prst="wedgeEllipseCallout">
              <a:avLst>
                <a:gd name="adj1" fmla="val 16667"/>
                <a:gd name="adj2" fmla="val -110417"/>
              </a:avLst>
            </a:prstGeom>
            <a:gradFill rotWithShape="0">
              <a:gsLst>
                <a:gs pos="0">
                  <a:srgbClr val="99FFCC"/>
                </a:gs>
                <a:gs pos="50000">
                  <a:srgbClr val="FFFFFF"/>
                </a:gs>
                <a:gs pos="100000">
                  <a:srgbClr val="99FFC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altLang="zh-CN" b="0"/>
            </a:p>
          </p:txBody>
        </p:sp>
        <p:graphicFrame>
          <p:nvGraphicFramePr>
            <p:cNvPr id="51275" name="Object 75">
              <a:extLst>
                <a:ext uri="{FF2B5EF4-FFF2-40B4-BE49-F238E27FC236}">
                  <a16:creationId xmlns:a16="http://schemas.microsoft.com/office/drawing/2014/main" id="{28A73DB0-0D27-ECBA-09C6-68C5A26E5F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1" y="1203"/>
            <a:ext cx="126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066680" imgH="241200" progId="Equation.DSMT4">
                    <p:embed/>
                  </p:oleObj>
                </mc:Choice>
                <mc:Fallback>
                  <p:oleObj name="Equation" r:id="rId19" imgW="1066680" imgH="24120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" y="1203"/>
                          <a:ext cx="126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76" name="Text Box 76">
              <a:extLst>
                <a:ext uri="{FF2B5EF4-FFF2-40B4-BE49-F238E27FC236}">
                  <a16:creationId xmlns:a16="http://schemas.microsoft.com/office/drawing/2014/main" id="{62C80650-CEBE-197C-A909-4D4C31EC2A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392"/>
              <a:ext cx="14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/>
                <a:t>故收敛性得证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12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8" grpId="0" autoUpdateAnimBg="0"/>
      <p:bldP spid="5126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42" name="Group 1058">
            <a:extLst>
              <a:ext uri="{FF2B5EF4-FFF2-40B4-BE49-F238E27FC236}">
                <a16:creationId xmlns:a16="http://schemas.microsoft.com/office/drawing/2014/main" id="{BC3C0F15-491B-CC14-70BE-E959D077A50D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33400"/>
            <a:ext cx="4906963" cy="2057400"/>
            <a:chOff x="528" y="336"/>
            <a:chExt cx="3091" cy="1296"/>
          </a:xfrm>
        </p:grpSpPr>
        <p:graphicFrame>
          <p:nvGraphicFramePr>
            <p:cNvPr id="68622" name="Object 1038">
              <a:extLst>
                <a:ext uri="{FF2B5EF4-FFF2-40B4-BE49-F238E27FC236}">
                  <a16:creationId xmlns:a16="http://schemas.microsoft.com/office/drawing/2014/main" id="{94431B49-B2CF-00CB-3535-E13555A240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588"/>
            <a:ext cx="2083" cy="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39880" imgH="711000" progId="Equation.DSMT4">
                    <p:embed/>
                  </p:oleObj>
                </mc:Choice>
                <mc:Fallback>
                  <p:oleObj name="Equation" r:id="rId4" imgW="1739880" imgH="711000" progId="Equation.DSMT4">
                    <p:embed/>
                    <p:pic>
                      <p:nvPicPr>
                        <p:cNvPr id="0" name="Object 1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588"/>
                          <a:ext cx="2083" cy="8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4" name="Text Box 1040">
              <a:extLst>
                <a:ext uri="{FF2B5EF4-FFF2-40B4-BE49-F238E27FC236}">
                  <a16:creationId xmlns:a16="http://schemas.microsoft.com/office/drawing/2014/main" id="{6FC5E1B3-ED87-7120-685F-755F7B71B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36"/>
              <a:ext cx="27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rgbClr val="FF3300"/>
                  </a:solidFill>
                </a:rPr>
                <a:t>例 </a:t>
              </a:r>
              <a:r>
                <a:rPr lang="zh-CN" altLang="en-US" sz="2400"/>
                <a:t>  考察用</a:t>
              </a:r>
              <a:r>
                <a:rPr lang="en-US" altLang="zh-CN" sz="2400">
                  <a:solidFill>
                    <a:srgbClr val="008000"/>
                  </a:solidFill>
                </a:rPr>
                <a:t>Jacobi</a:t>
              </a:r>
              <a:r>
                <a:rPr lang="zh-CN" altLang="en-US" sz="2400"/>
                <a:t>方法解方程组</a:t>
              </a:r>
            </a:p>
          </p:txBody>
        </p:sp>
        <p:sp>
          <p:nvSpPr>
            <p:cNvPr id="68625" name="Rectangle 1041">
              <a:extLst>
                <a:ext uri="{FF2B5EF4-FFF2-40B4-BE49-F238E27FC236}">
                  <a16:creationId xmlns:a16="http://schemas.microsoft.com/office/drawing/2014/main" id="{6EF0A8F6-56EC-E4AF-29D1-2AFE37EB0C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344"/>
              <a:ext cx="10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/>
                <a:t>的收敛性。</a:t>
              </a:r>
            </a:p>
          </p:txBody>
        </p:sp>
      </p:grpSp>
      <p:grpSp>
        <p:nvGrpSpPr>
          <p:cNvPr id="68639" name="Group 1055">
            <a:extLst>
              <a:ext uri="{FF2B5EF4-FFF2-40B4-BE49-F238E27FC236}">
                <a16:creationId xmlns:a16="http://schemas.microsoft.com/office/drawing/2014/main" id="{6A09DFE8-C031-2E86-1010-F450398D5318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590800"/>
            <a:ext cx="5943600" cy="2033588"/>
            <a:chOff x="576" y="1632"/>
            <a:chExt cx="3744" cy="1281"/>
          </a:xfrm>
        </p:grpSpPr>
        <p:graphicFrame>
          <p:nvGraphicFramePr>
            <p:cNvPr id="68616" name="Object 1032">
              <a:extLst>
                <a:ext uri="{FF2B5EF4-FFF2-40B4-BE49-F238E27FC236}">
                  <a16:creationId xmlns:a16="http://schemas.microsoft.com/office/drawing/2014/main" id="{2D965882-FB7C-931D-C98A-444FE58D2D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1632"/>
            <a:ext cx="1920" cy="1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62040" imgH="1168200" progId="Equation.DSMT4">
                    <p:embed/>
                  </p:oleObj>
                </mc:Choice>
                <mc:Fallback>
                  <p:oleObj name="Equation" r:id="rId6" imgW="1562040" imgH="1168200" progId="Equation.DSMT4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632"/>
                          <a:ext cx="1920" cy="1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6" name="Rectangle 1042">
              <a:extLst>
                <a:ext uri="{FF2B5EF4-FFF2-40B4-BE49-F238E27FC236}">
                  <a16:creationId xmlns:a16="http://schemas.microsoft.com/office/drawing/2014/main" id="{0AD16268-BD0B-F6F3-4B75-051BB0955C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680"/>
              <a:ext cx="18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rgbClr val="FF3300"/>
                  </a:solidFill>
                </a:rPr>
                <a:t>解 </a:t>
              </a:r>
              <a:r>
                <a:rPr lang="en-US" altLang="zh-CN" sz="2400">
                  <a:solidFill>
                    <a:srgbClr val="008000"/>
                  </a:solidFill>
                </a:rPr>
                <a:t>Jacobi</a:t>
              </a:r>
              <a:r>
                <a:rPr lang="zh-CN" altLang="en-US" sz="2400"/>
                <a:t>迭代矩阵为</a:t>
              </a:r>
            </a:p>
          </p:txBody>
        </p:sp>
      </p:grpSp>
      <p:grpSp>
        <p:nvGrpSpPr>
          <p:cNvPr id="68641" name="Group 1057">
            <a:extLst>
              <a:ext uri="{FF2B5EF4-FFF2-40B4-BE49-F238E27FC236}">
                <a16:creationId xmlns:a16="http://schemas.microsoft.com/office/drawing/2014/main" id="{C3058F84-1E30-95CD-C029-B0C0DE9C92E2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4587875"/>
            <a:ext cx="7075488" cy="822325"/>
            <a:chOff x="624" y="2890"/>
            <a:chExt cx="4457" cy="518"/>
          </a:xfrm>
        </p:grpSpPr>
        <p:sp>
          <p:nvSpPr>
            <p:cNvPr id="68632" name="Rectangle 1048">
              <a:extLst>
                <a:ext uri="{FF2B5EF4-FFF2-40B4-BE49-F238E27FC236}">
                  <a16:creationId xmlns:a16="http://schemas.microsoft.com/office/drawing/2014/main" id="{48E781D7-698E-B2EE-EDB5-73DA9E56FB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989"/>
              <a:ext cx="44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/>
                <a:t>因                                              故其</a:t>
              </a:r>
              <a:r>
                <a:rPr lang="en-US" altLang="zh-CN" sz="2400">
                  <a:solidFill>
                    <a:srgbClr val="008000"/>
                  </a:solidFill>
                </a:rPr>
                <a:t>Jacobi</a:t>
              </a:r>
              <a:r>
                <a:rPr lang="en-US" altLang="zh-CN" sz="2400"/>
                <a:t> </a:t>
              </a:r>
              <a:r>
                <a:rPr lang="zh-CN" altLang="en-US" sz="2400"/>
                <a:t>迭代收敛。</a:t>
              </a:r>
            </a:p>
          </p:txBody>
        </p:sp>
        <p:graphicFrame>
          <p:nvGraphicFramePr>
            <p:cNvPr id="68634" name="Object 1050">
              <a:extLst>
                <a:ext uri="{FF2B5EF4-FFF2-40B4-BE49-F238E27FC236}">
                  <a16:creationId xmlns:a16="http://schemas.microsoft.com/office/drawing/2014/main" id="{4DF2B815-1214-7138-CD13-F95E45CFC0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5" y="2890"/>
            <a:ext cx="2295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7680" imgH="406080" progId="Equation.DSMT4">
                    <p:embed/>
                  </p:oleObj>
                </mc:Choice>
                <mc:Fallback>
                  <p:oleObj name="Equation" r:id="rId8" imgW="1777680" imgH="406080" progId="Equation.DSMT4">
                    <p:embed/>
                    <p:pic>
                      <p:nvPicPr>
                        <p:cNvPr id="0" name="Object 1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" y="2890"/>
                          <a:ext cx="2295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36" name="Rectangle 1052">
            <a:extLst>
              <a:ext uri="{FF2B5EF4-FFF2-40B4-BE49-F238E27FC236}">
                <a16:creationId xmlns:a16="http://schemas.microsoft.com/office/drawing/2014/main" id="{58CADD3B-6386-CF96-61E9-7D4B92104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0"/>
            <a:ext cx="4343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/>
              <a:t>§7  Convergence of Iterative metho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86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7" name="Object 1029">
            <a:extLst>
              <a:ext uri="{FF2B5EF4-FFF2-40B4-BE49-F238E27FC236}">
                <a16:creationId xmlns:a16="http://schemas.microsoft.com/office/drawing/2014/main" id="{378A6682-C684-C69F-82DC-66907BFC75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524000"/>
          <a:ext cx="47148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469800" progId="Equation.DSMT4">
                  <p:embed/>
                </p:oleObj>
              </mc:Choice>
              <mc:Fallback>
                <p:oleObj name="Equation" r:id="rId4" imgW="1981080" imgH="4698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0"/>
                        <a:ext cx="471487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10" name="Group 1042">
            <a:extLst>
              <a:ext uri="{FF2B5EF4-FFF2-40B4-BE49-F238E27FC236}">
                <a16:creationId xmlns:a16="http://schemas.microsoft.com/office/drawing/2014/main" id="{32AE6227-D681-A4C0-B261-847280A4C4A9}"/>
              </a:ext>
            </a:extLst>
          </p:cNvPr>
          <p:cNvGrpSpPr>
            <a:grpSpLocks/>
          </p:cNvGrpSpPr>
          <p:nvPr/>
        </p:nvGrpSpPr>
        <p:grpSpPr bwMode="auto">
          <a:xfrm>
            <a:off x="476250" y="4419600"/>
            <a:ext cx="7019925" cy="477838"/>
            <a:chOff x="300" y="2784"/>
            <a:chExt cx="4422" cy="301"/>
          </a:xfrm>
        </p:grpSpPr>
        <p:sp>
          <p:nvSpPr>
            <p:cNvPr id="85005" name="Rectangle 1037">
              <a:extLst>
                <a:ext uri="{FF2B5EF4-FFF2-40B4-BE49-F238E27FC236}">
                  <a16:creationId xmlns:a16="http://schemas.microsoft.com/office/drawing/2014/main" id="{63E60AEE-4853-66F7-9868-8AFC000DE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" y="2797"/>
              <a:ext cx="44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/>
                <a:t>但迭代阵的谱半径                     ，故其迭代法收敛。</a:t>
              </a:r>
            </a:p>
          </p:txBody>
        </p:sp>
        <p:graphicFrame>
          <p:nvGraphicFramePr>
            <p:cNvPr id="84998" name="Object 1030">
              <a:extLst>
                <a:ext uri="{FF2B5EF4-FFF2-40B4-BE49-F238E27FC236}">
                  <a16:creationId xmlns:a16="http://schemas.microsoft.com/office/drawing/2014/main" id="{5F9D7860-A32D-ED3C-23C3-D9B5DC46C6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2784"/>
            <a:ext cx="1008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23600" imgH="203040" progId="Equation.DSMT4">
                    <p:embed/>
                  </p:oleObj>
                </mc:Choice>
                <mc:Fallback>
                  <p:oleObj name="Equation" r:id="rId6" imgW="723600" imgH="203040" progId="Equation.DSMT4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784"/>
                          <a:ext cx="1008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08" name="Group 1040">
            <a:extLst>
              <a:ext uri="{FF2B5EF4-FFF2-40B4-BE49-F238E27FC236}">
                <a16:creationId xmlns:a16="http://schemas.microsoft.com/office/drawing/2014/main" id="{D33E3153-3E26-C405-4F13-3BCDCC7254F4}"/>
              </a:ext>
            </a:extLst>
          </p:cNvPr>
          <p:cNvGrpSpPr>
            <a:grpSpLocks/>
          </p:cNvGrpSpPr>
          <p:nvPr/>
        </p:nvGrpSpPr>
        <p:grpSpPr bwMode="auto">
          <a:xfrm>
            <a:off x="384175" y="2743200"/>
            <a:ext cx="6473825" cy="477838"/>
            <a:chOff x="242" y="1728"/>
            <a:chExt cx="4078" cy="301"/>
          </a:xfrm>
        </p:grpSpPr>
        <p:sp>
          <p:nvSpPr>
            <p:cNvPr id="85000" name="Rectangle 1032">
              <a:extLst>
                <a:ext uri="{FF2B5EF4-FFF2-40B4-BE49-F238E27FC236}">
                  <a16:creationId xmlns:a16="http://schemas.microsoft.com/office/drawing/2014/main" id="{F4471DAF-12C1-B8B8-4A1D-735E23E664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" y="1741"/>
              <a:ext cx="40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/>
                <a:t>讨论用迭代法求解                              的收敛性。</a:t>
              </a:r>
            </a:p>
          </p:txBody>
        </p:sp>
        <p:graphicFrame>
          <p:nvGraphicFramePr>
            <p:cNvPr id="85001" name="Object 1033">
              <a:extLst>
                <a:ext uri="{FF2B5EF4-FFF2-40B4-BE49-F238E27FC236}">
                  <a16:creationId xmlns:a16="http://schemas.microsoft.com/office/drawing/2014/main" id="{B85E216B-E06A-F3B7-0543-54F0D5815A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1" y="1728"/>
            <a:ext cx="1473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18960" imgH="228600" progId="Equation.DSMT4">
                    <p:embed/>
                  </p:oleObj>
                </mc:Choice>
                <mc:Fallback>
                  <p:oleObj name="Equation" r:id="rId8" imgW="1218960" imgH="228600" progId="Equation.DSMT4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1" y="1728"/>
                          <a:ext cx="1473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07" name="Group 1039">
            <a:extLst>
              <a:ext uri="{FF2B5EF4-FFF2-40B4-BE49-F238E27FC236}">
                <a16:creationId xmlns:a16="http://schemas.microsoft.com/office/drawing/2014/main" id="{D30B0195-B360-91CD-CE3E-884A6C915328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914400"/>
            <a:ext cx="3638550" cy="457200"/>
            <a:chOff x="528" y="576"/>
            <a:chExt cx="2292" cy="288"/>
          </a:xfrm>
        </p:grpSpPr>
        <p:sp>
          <p:nvSpPr>
            <p:cNvPr id="84999" name="Rectangle 1031">
              <a:extLst>
                <a:ext uri="{FF2B5EF4-FFF2-40B4-BE49-F238E27FC236}">
                  <a16:creationId xmlns:a16="http://schemas.microsoft.com/office/drawing/2014/main" id="{B1A4E98F-CB0F-FB52-54DC-7232B7A542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76"/>
              <a:ext cx="13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rgbClr val="FF3300"/>
                  </a:solidFill>
                </a:rPr>
                <a:t>例 </a:t>
              </a:r>
              <a:r>
                <a:rPr lang="zh-CN" altLang="en-US" sz="2400"/>
                <a:t> 设有方程组</a:t>
              </a:r>
            </a:p>
          </p:txBody>
        </p:sp>
        <p:graphicFrame>
          <p:nvGraphicFramePr>
            <p:cNvPr id="85002" name="Object 1034">
              <a:extLst>
                <a:ext uri="{FF2B5EF4-FFF2-40B4-BE49-F238E27FC236}">
                  <a16:creationId xmlns:a16="http://schemas.microsoft.com/office/drawing/2014/main" id="{0E8F45E2-49B7-F47D-56BC-45427A90F4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624"/>
            <a:ext cx="94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76240" imgH="203040" progId="Equation.DSMT4">
                    <p:embed/>
                  </p:oleObj>
                </mc:Choice>
                <mc:Fallback>
                  <p:oleObj name="Equation" r:id="rId10" imgW="876240" imgH="203040" progId="Equation.DSMT4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624"/>
                          <a:ext cx="94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09" name="Group 1041">
            <a:extLst>
              <a:ext uri="{FF2B5EF4-FFF2-40B4-BE49-F238E27FC236}">
                <a16:creationId xmlns:a16="http://schemas.microsoft.com/office/drawing/2014/main" id="{691707FE-4156-ABAB-CDF4-4EED5BF5C60C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3352800"/>
            <a:ext cx="5638800" cy="873125"/>
            <a:chOff x="624" y="2112"/>
            <a:chExt cx="3552" cy="550"/>
          </a:xfrm>
        </p:grpSpPr>
        <p:graphicFrame>
          <p:nvGraphicFramePr>
            <p:cNvPr id="84995" name="Object 1027">
              <a:extLst>
                <a:ext uri="{FF2B5EF4-FFF2-40B4-BE49-F238E27FC236}">
                  <a16:creationId xmlns:a16="http://schemas.microsoft.com/office/drawing/2014/main" id="{48368294-3652-5C54-186D-A157EEE7F1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6" y="2318"/>
            <a:ext cx="340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476440" imgH="253800" progId="Equation.DSMT4">
                    <p:embed/>
                  </p:oleObj>
                </mc:Choice>
                <mc:Fallback>
                  <p:oleObj name="Equation" r:id="rId12" imgW="2476440" imgH="253800" progId="Equation.DSMT4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" y="2318"/>
                          <a:ext cx="340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03" name="Text Box 1035">
              <a:extLst>
                <a:ext uri="{FF2B5EF4-FFF2-40B4-BE49-F238E27FC236}">
                  <a16:creationId xmlns:a16="http://schemas.microsoft.com/office/drawing/2014/main" id="{9D7EA6D2-BAD7-C9FA-3059-737D4D7711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112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rgbClr val="FF3300"/>
                  </a:solidFill>
                </a:rPr>
                <a:t>解</a:t>
              </a:r>
            </a:p>
          </p:txBody>
        </p:sp>
      </p:grpSp>
      <p:sp>
        <p:nvSpPr>
          <p:cNvPr id="85006" name="Rectangle 1038">
            <a:extLst>
              <a:ext uri="{FF2B5EF4-FFF2-40B4-BE49-F238E27FC236}">
                <a16:creationId xmlns:a16="http://schemas.microsoft.com/office/drawing/2014/main" id="{D95B9077-21D6-11A1-ED44-34774F9D9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0"/>
            <a:ext cx="4343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/>
              <a:t>§7  Convergence of Iterative metho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5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5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3" name="Rectangle 9">
            <a:extLst>
              <a:ext uri="{FF2B5EF4-FFF2-40B4-BE49-F238E27FC236}">
                <a16:creationId xmlns:a16="http://schemas.microsoft.com/office/drawing/2014/main" id="{F5605124-3203-0A1B-959C-2CBBE86C3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0"/>
            <a:ext cx="4343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/>
              <a:t>§7 Convergence of Iterative methods</a:t>
            </a:r>
          </a:p>
        </p:txBody>
      </p:sp>
      <p:grpSp>
        <p:nvGrpSpPr>
          <p:cNvPr id="52235" name="Group 11">
            <a:extLst>
              <a:ext uri="{FF2B5EF4-FFF2-40B4-BE49-F238E27FC236}">
                <a16:creationId xmlns:a16="http://schemas.microsoft.com/office/drawing/2014/main" id="{EDF55AC6-10B0-3680-07DB-CFC9F023BB0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28600"/>
            <a:ext cx="8153400" cy="1323975"/>
            <a:chOff x="336" y="192"/>
            <a:chExt cx="5136" cy="834"/>
          </a:xfrm>
        </p:grpSpPr>
        <p:sp>
          <p:nvSpPr>
            <p:cNvPr id="52227" name="AutoShape 3">
              <a:extLst>
                <a:ext uri="{FF2B5EF4-FFF2-40B4-BE49-F238E27FC236}">
                  <a16:creationId xmlns:a16="http://schemas.microsoft.com/office/drawing/2014/main" id="{E8626808-3F7F-B189-1987-C8474539E2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92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10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0" lang="zh-CN" altLang="en-US"/>
                <a:t>定理</a:t>
              </a:r>
            </a:p>
          </p:txBody>
        </p:sp>
        <p:sp>
          <p:nvSpPr>
            <p:cNvPr id="52228" name="Rectangle 4">
              <a:extLst>
                <a:ext uri="{FF2B5EF4-FFF2-40B4-BE49-F238E27FC236}">
                  <a16:creationId xmlns:a16="http://schemas.microsoft.com/office/drawing/2014/main" id="{D1483B12-C6A9-292F-30A6-F0102269DE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36"/>
              <a:ext cx="5040" cy="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i="1">
                  <a:solidFill>
                    <a:schemeClr val="accent2"/>
                  </a:solidFill>
                </a:rPr>
                <a:t>              </a:t>
              </a:r>
              <a:r>
                <a:rPr lang="zh-CN" altLang="en-US" sz="2400">
                  <a:solidFill>
                    <a:schemeClr val="accent2"/>
                  </a:solidFill>
                </a:rPr>
                <a:t>（充分条件）</a:t>
              </a:r>
              <a:r>
                <a:rPr lang="zh-CN" altLang="en-US" sz="2400"/>
                <a:t>若</a:t>
              </a:r>
              <a:r>
                <a:rPr lang="en-US" altLang="zh-CN" sz="2400" i="1"/>
                <a:t>A</a:t>
              </a:r>
              <a:r>
                <a:rPr lang="en-US" altLang="zh-CN" sz="2400"/>
                <a:t> </a:t>
              </a:r>
              <a:r>
                <a:rPr lang="zh-CN" altLang="en-US" sz="2400"/>
                <a:t>为</a:t>
              </a:r>
              <a:r>
                <a:rPr lang="zh-CN" altLang="en-US" sz="2400">
                  <a:solidFill>
                    <a:schemeClr val="accent2"/>
                  </a:solidFill>
                </a:rPr>
                <a:t>严格对角占优阵</a:t>
              </a:r>
              <a:r>
                <a:rPr lang="zh-CN" altLang="en-US" sz="2400"/>
                <a:t> </a:t>
              </a:r>
              <a:r>
                <a:rPr lang="en-US" altLang="zh-CN" sz="2000">
                  <a:solidFill>
                    <a:srgbClr val="008000"/>
                  </a:solidFill>
                  <a:latin typeface="Arial" panose="020B0604020202020204" pitchFamily="34" charset="0"/>
                </a:rPr>
                <a:t>/* strictly diagonally dominant matrix */</a:t>
              </a:r>
              <a:r>
                <a:rPr lang="en-US" altLang="zh-CN" sz="2400"/>
                <a:t> </a:t>
              </a:r>
              <a:r>
                <a:rPr lang="zh-CN" altLang="en-US" sz="2400"/>
                <a:t>则解              的</a:t>
              </a:r>
              <a:r>
                <a:rPr lang="en-US" altLang="zh-CN" sz="2400"/>
                <a:t>Jacobi </a:t>
              </a:r>
              <a:r>
                <a:rPr lang="zh-CN" altLang="en-US" sz="2400"/>
                <a:t>和 </a:t>
              </a:r>
              <a:r>
                <a:rPr lang="en-US" altLang="zh-CN" sz="2400"/>
                <a:t>Gauss - Seidel </a:t>
              </a:r>
              <a:r>
                <a:rPr lang="zh-CN" altLang="en-US" sz="2400"/>
                <a:t>迭代均收敛。</a:t>
              </a:r>
            </a:p>
          </p:txBody>
        </p:sp>
        <p:graphicFrame>
          <p:nvGraphicFramePr>
            <p:cNvPr id="52234" name="Object 10">
              <a:extLst>
                <a:ext uri="{FF2B5EF4-FFF2-40B4-BE49-F238E27FC236}">
                  <a16:creationId xmlns:a16="http://schemas.microsoft.com/office/drawing/2014/main" id="{54F7DEBA-9DEB-83A9-B0C4-7818B48587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528"/>
            <a:ext cx="72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82400" imgH="203040" progId="Equation.DSMT4">
                    <p:embed/>
                  </p:oleObj>
                </mc:Choice>
                <mc:Fallback>
                  <p:oleObj name="Equation" r:id="rId11" imgW="48240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528"/>
                          <a:ext cx="72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6" name="Text Box 12">
            <a:extLst>
              <a:ext uri="{FF2B5EF4-FFF2-40B4-BE49-F238E27FC236}">
                <a16:creationId xmlns:a16="http://schemas.microsoft.com/office/drawing/2014/main" id="{60631475-B9F4-A0AF-401D-60055D978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5240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accent2"/>
                </a:solidFill>
              </a:rPr>
              <a:t>证明：</a:t>
            </a:r>
            <a:r>
              <a:rPr lang="zh-CN" altLang="en-US" sz="2400"/>
              <a:t>首先需要一个引理 </a:t>
            </a:r>
            <a:r>
              <a:rPr lang="en-US" altLang="zh-CN" sz="2000">
                <a:solidFill>
                  <a:srgbClr val="008000"/>
                </a:solidFill>
                <a:latin typeface="Arial" panose="020B0604020202020204" pitchFamily="34" charset="0"/>
              </a:rPr>
              <a:t>/* Lemma */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sp>
        <p:nvSpPr>
          <p:cNvPr id="52238" name="AutoShape 14">
            <a:extLst>
              <a:ext uri="{FF2B5EF4-FFF2-40B4-BE49-F238E27FC236}">
                <a16:creationId xmlns:a16="http://schemas.microsoft.com/office/drawing/2014/main" id="{1C5E1060-117C-1CEA-342F-B4BA2F5CB553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295400" y="1905000"/>
            <a:ext cx="7010400" cy="914400"/>
          </a:xfrm>
          <a:prstGeom prst="horizontalScroll">
            <a:avLst>
              <a:gd name="adj" fmla="val 9190"/>
            </a:avLst>
          </a:prstGeom>
          <a:gradFill rotWithShape="0">
            <a:gsLst>
              <a:gs pos="0">
                <a:srgbClr val="DDDDDD"/>
              </a:gs>
              <a:gs pos="50000">
                <a:schemeClr val="bg1"/>
              </a:gs>
              <a:gs pos="100000">
                <a:srgbClr val="DDDDDD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/>
              <a:t>若</a:t>
            </a:r>
            <a:r>
              <a:rPr lang="en-US" altLang="zh-CN" sz="2400" i="1"/>
              <a:t>A</a:t>
            </a:r>
            <a:r>
              <a:rPr lang="en-US" altLang="zh-CN" sz="2400"/>
              <a:t> </a:t>
            </a:r>
            <a:r>
              <a:rPr lang="zh-CN" altLang="en-US" sz="2400"/>
              <a:t>为</a:t>
            </a:r>
            <a:r>
              <a:rPr lang="en-US" altLang="zh-CN" sz="2400"/>
              <a:t>SDD</a:t>
            </a:r>
            <a:r>
              <a:rPr lang="zh-CN" altLang="en-US" sz="2400"/>
              <a:t>阵，则</a:t>
            </a:r>
            <a:r>
              <a:rPr lang="en-US" altLang="zh-CN" sz="2400"/>
              <a:t>det(</a:t>
            </a:r>
            <a:r>
              <a:rPr lang="en-US" altLang="zh-CN" sz="2400" i="1"/>
              <a:t>A</a:t>
            </a:r>
            <a:r>
              <a:rPr lang="en-US" altLang="zh-CN" sz="2400"/>
              <a:t>) </a:t>
            </a:r>
            <a:r>
              <a:rPr lang="en-US" altLang="zh-CN" sz="2400">
                <a:sym typeface="Symbol" panose="05050102010706020507" pitchFamily="18" charset="2"/>
              </a:rPr>
              <a:t> 0</a:t>
            </a:r>
            <a:r>
              <a:rPr lang="zh-CN" altLang="en-US" sz="2400">
                <a:sym typeface="Symbol" panose="05050102010706020507" pitchFamily="18" charset="2"/>
              </a:rPr>
              <a:t>，且所有的 </a:t>
            </a:r>
            <a:r>
              <a:rPr lang="en-US" altLang="zh-CN" sz="2400" i="1">
                <a:sym typeface="Symbol" panose="05050102010706020507" pitchFamily="18" charset="2"/>
              </a:rPr>
              <a:t>a</a:t>
            </a:r>
            <a:r>
              <a:rPr lang="en-US" altLang="zh-CN" sz="2400" i="1" baseline="-25000">
                <a:sym typeface="Symbol" panose="05050102010706020507" pitchFamily="18" charset="2"/>
              </a:rPr>
              <a:t>ii</a:t>
            </a:r>
            <a:r>
              <a:rPr lang="en-US" altLang="zh-CN" sz="2400">
                <a:sym typeface="Symbol" panose="05050102010706020507" pitchFamily="18" charset="2"/>
              </a:rPr>
              <a:t>  0</a:t>
            </a:r>
            <a:r>
              <a:rPr lang="zh-CN" altLang="en-US" sz="2400">
                <a:sym typeface="Symbol" panose="05050102010706020507" pitchFamily="18" charset="2"/>
              </a:rPr>
              <a:t>。 </a:t>
            </a:r>
          </a:p>
        </p:txBody>
      </p:sp>
      <p:sp>
        <p:nvSpPr>
          <p:cNvPr id="52239" name="AutoShape 15">
            <a:extLst>
              <a:ext uri="{FF2B5EF4-FFF2-40B4-BE49-F238E27FC236}">
                <a16:creationId xmlns:a16="http://schemas.microsoft.com/office/drawing/2014/main" id="{A20860BE-B9F1-0BAB-ABEA-C1245E1CC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819400"/>
            <a:ext cx="6781800" cy="3352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altLang="zh-CN" sz="2400">
              <a:solidFill>
                <a:schemeClr val="accent2"/>
              </a:solidFill>
            </a:endParaRPr>
          </a:p>
          <a:p>
            <a:r>
              <a:rPr lang="zh-CN" altLang="en-US" sz="2400">
                <a:solidFill>
                  <a:schemeClr val="accent2"/>
                </a:solidFill>
              </a:rPr>
              <a:t>证明：</a:t>
            </a:r>
            <a:r>
              <a:rPr lang="zh-CN" altLang="en-US" sz="2400"/>
              <a:t>若不然，即</a:t>
            </a:r>
            <a:r>
              <a:rPr lang="en-US" altLang="zh-CN" sz="2400"/>
              <a:t>det(</a:t>
            </a:r>
            <a:r>
              <a:rPr lang="en-US" altLang="zh-CN" sz="2400" i="1"/>
              <a:t>A</a:t>
            </a:r>
            <a:r>
              <a:rPr lang="en-US" altLang="zh-CN" sz="2400"/>
              <a:t>) = 0</a:t>
            </a:r>
            <a:r>
              <a:rPr lang="zh-CN" altLang="en-US" sz="2400"/>
              <a:t>，则 </a:t>
            </a:r>
            <a:r>
              <a:rPr lang="en-US" altLang="zh-CN" sz="2400" i="1"/>
              <a:t>A</a:t>
            </a:r>
            <a:r>
              <a:rPr lang="en-US" altLang="zh-CN" sz="2400"/>
              <a:t> </a:t>
            </a:r>
            <a:r>
              <a:rPr lang="zh-CN" altLang="en-US" sz="2400"/>
              <a:t>是奇异阵。</a:t>
            </a:r>
          </a:p>
        </p:txBody>
      </p:sp>
      <p:grpSp>
        <p:nvGrpSpPr>
          <p:cNvPr id="52243" name="Group 19">
            <a:extLst>
              <a:ext uri="{FF2B5EF4-FFF2-40B4-BE49-F238E27FC236}">
                <a16:creationId xmlns:a16="http://schemas.microsoft.com/office/drawing/2014/main" id="{357688AF-7B55-A77A-7CDD-BE5100EDC5E6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3733800"/>
            <a:ext cx="5638800" cy="463550"/>
            <a:chOff x="1392" y="2208"/>
            <a:chExt cx="3552" cy="292"/>
          </a:xfrm>
        </p:grpSpPr>
        <p:sp>
          <p:nvSpPr>
            <p:cNvPr id="52240" name="Text Box 16">
              <a:extLst>
                <a:ext uri="{FF2B5EF4-FFF2-40B4-BE49-F238E27FC236}">
                  <a16:creationId xmlns:a16="http://schemas.microsoft.com/office/drawing/2014/main" id="{F1B8D129-38D8-C496-F7CA-30491DFBDD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2208"/>
              <a:ext cx="3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存在非零向量                             使得  </a:t>
              </a:r>
            </a:p>
          </p:txBody>
        </p:sp>
        <p:graphicFrame>
          <p:nvGraphicFramePr>
            <p:cNvPr id="52241" name="Object 17">
              <a:extLst>
                <a:ext uri="{FF2B5EF4-FFF2-40B4-BE49-F238E27FC236}">
                  <a16:creationId xmlns:a16="http://schemas.microsoft.com/office/drawing/2014/main" id="{57C09BA7-7C36-2BEA-648F-884EC611C0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256"/>
            <a:ext cx="139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57120" imgH="241200" progId="Equation.DSMT4">
                    <p:embed/>
                  </p:oleObj>
                </mc:Choice>
                <mc:Fallback>
                  <p:oleObj name="Equation" r:id="rId13" imgW="1257120" imgH="241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256"/>
                          <a:ext cx="1392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2" name="Object 18">
              <a:extLst>
                <a:ext uri="{FF2B5EF4-FFF2-40B4-BE49-F238E27FC236}">
                  <a16:creationId xmlns:a16="http://schemas.microsoft.com/office/drawing/2014/main" id="{5A1F8364-0633-47CD-8525-7C5603F202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2256"/>
            <a:ext cx="576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583920" imgH="241200" progId="Equation.DSMT4">
                    <p:embed/>
                  </p:oleObj>
                </mc:Choice>
                <mc:Fallback>
                  <p:oleObj name="Equation" r:id="rId15" imgW="583920" imgH="241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256"/>
                          <a:ext cx="576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48" name="Group 24">
            <a:extLst>
              <a:ext uri="{FF2B5EF4-FFF2-40B4-BE49-F238E27FC236}">
                <a16:creationId xmlns:a16="http://schemas.microsoft.com/office/drawing/2014/main" id="{8D9B0166-CB60-CFB0-F00D-2E9EC6E87249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4267200"/>
            <a:ext cx="4181475" cy="742950"/>
            <a:chOff x="1392" y="2448"/>
            <a:chExt cx="2634" cy="468"/>
          </a:xfrm>
        </p:grpSpPr>
        <p:sp>
          <p:nvSpPr>
            <p:cNvPr id="52244" name="Text Box 20">
              <a:extLst>
                <a:ext uri="{FF2B5EF4-FFF2-40B4-BE49-F238E27FC236}">
                  <a16:creationId xmlns:a16="http://schemas.microsoft.com/office/drawing/2014/main" id="{87E68CF7-FED2-0BA7-B445-52B70FB674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249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记</a:t>
              </a:r>
            </a:p>
          </p:txBody>
        </p:sp>
        <p:graphicFrame>
          <p:nvGraphicFramePr>
            <p:cNvPr id="52245" name="Object 21">
              <a:extLst>
                <a:ext uri="{FF2B5EF4-FFF2-40B4-BE49-F238E27FC236}">
                  <a16:creationId xmlns:a16="http://schemas.microsoft.com/office/drawing/2014/main" id="{FE312EED-193F-61B2-D914-FEBE7F1B3F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544"/>
            <a:ext cx="120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028520" imgH="279360" progId="Equation.DSMT4">
                    <p:embed/>
                  </p:oleObj>
                </mc:Choice>
                <mc:Fallback>
                  <p:oleObj name="Equation" r:id="rId17" imgW="1028520" imgH="27936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544"/>
                          <a:ext cx="1200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6" name="Object 22">
              <a:extLst>
                <a:ext uri="{FF2B5EF4-FFF2-40B4-BE49-F238E27FC236}">
                  <a16:creationId xmlns:a16="http://schemas.microsoft.com/office/drawing/2014/main" id="{FC7A00B7-D590-61C1-7968-359F5D5CF6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2448"/>
            <a:ext cx="762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825480" imgH="431640" progId="Equation.DSMT4">
                    <p:embed/>
                  </p:oleObj>
                </mc:Choice>
                <mc:Fallback>
                  <p:oleObj name="Equation" r:id="rId19" imgW="825480" imgH="4316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448"/>
                          <a:ext cx="762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7" name="AutoShape 23">
              <a:extLst>
                <a:ext uri="{FF2B5EF4-FFF2-40B4-BE49-F238E27FC236}">
                  <a16:creationId xmlns:a16="http://schemas.microsoft.com/office/drawing/2014/main" id="{48890FB5-11DB-3781-498A-45A8E3ED27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640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2251" name="Group 27">
            <a:extLst>
              <a:ext uri="{FF2B5EF4-FFF2-40B4-BE49-F238E27FC236}">
                <a16:creationId xmlns:a16="http://schemas.microsoft.com/office/drawing/2014/main" id="{7323A93A-89AD-65AF-2FAE-90657BFFCD11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4953000"/>
            <a:ext cx="4648200" cy="836613"/>
            <a:chOff x="1488" y="2928"/>
            <a:chExt cx="2928" cy="527"/>
          </a:xfrm>
        </p:grpSpPr>
        <p:graphicFrame>
          <p:nvGraphicFramePr>
            <p:cNvPr id="52249" name="Object 25">
              <a:extLst>
                <a:ext uri="{FF2B5EF4-FFF2-40B4-BE49-F238E27FC236}">
                  <a16:creationId xmlns:a16="http://schemas.microsoft.com/office/drawing/2014/main" id="{965ABFCC-9FDE-9DED-7494-EE05E9028D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2928"/>
            <a:ext cx="2592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286000" imgH="457200" progId="Equation.DSMT4">
                    <p:embed/>
                  </p:oleObj>
                </mc:Choice>
                <mc:Fallback>
                  <p:oleObj name="Equation" r:id="rId21" imgW="2286000" imgH="4572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928"/>
                          <a:ext cx="2592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50" name="AutoShape 26">
              <a:extLst>
                <a:ext uri="{FF2B5EF4-FFF2-40B4-BE49-F238E27FC236}">
                  <a16:creationId xmlns:a16="http://schemas.microsoft.com/office/drawing/2014/main" id="{9EE652E1-A4A1-C328-D246-28A4CD6194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120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2256" name="Group 32">
            <a:extLst>
              <a:ext uri="{FF2B5EF4-FFF2-40B4-BE49-F238E27FC236}">
                <a16:creationId xmlns:a16="http://schemas.microsoft.com/office/drawing/2014/main" id="{656CB700-A7D7-8E70-97F2-DD1C3D4B6714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133600"/>
            <a:ext cx="3200400" cy="3429000"/>
            <a:chOff x="1488" y="1488"/>
            <a:chExt cx="2016" cy="1824"/>
          </a:xfrm>
        </p:grpSpPr>
        <p:sp>
          <p:nvSpPr>
            <p:cNvPr id="52252" name="Oval 28">
              <a:extLst>
                <a:ext uri="{FF2B5EF4-FFF2-40B4-BE49-F238E27FC236}">
                  <a16:creationId xmlns:a16="http://schemas.microsoft.com/office/drawing/2014/main" id="{C0D53977-BD77-BF4B-91AD-797AC3DEE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488"/>
              <a:ext cx="480" cy="28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3" name="Oval 29">
              <a:extLst>
                <a:ext uri="{FF2B5EF4-FFF2-40B4-BE49-F238E27FC236}">
                  <a16:creationId xmlns:a16="http://schemas.microsoft.com/office/drawing/2014/main" id="{FEFB5530-DAD4-2AB1-F3FC-DA72653805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072"/>
              <a:ext cx="240" cy="24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4" name="Freeform 30">
              <a:extLst>
                <a:ext uri="{FF2B5EF4-FFF2-40B4-BE49-F238E27FC236}">
                  <a16:creationId xmlns:a16="http://schemas.microsoft.com/office/drawing/2014/main" id="{65B1883C-76EA-520B-3583-FFA9D32CB05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2" y="1728"/>
              <a:ext cx="816" cy="768"/>
            </a:xfrm>
            <a:custGeom>
              <a:avLst/>
              <a:gdLst>
                <a:gd name="T0" fmla="*/ 0 w 816"/>
                <a:gd name="T1" fmla="*/ 0 h 768"/>
                <a:gd name="T2" fmla="*/ 240 w 816"/>
                <a:gd name="T3" fmla="*/ 144 h 768"/>
                <a:gd name="T4" fmla="*/ 816 w 816"/>
                <a:gd name="T5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16" h="768">
                  <a:moveTo>
                    <a:pt x="0" y="0"/>
                  </a:moveTo>
                  <a:cubicBezTo>
                    <a:pt x="52" y="8"/>
                    <a:pt x="104" y="16"/>
                    <a:pt x="240" y="144"/>
                  </a:cubicBezTo>
                  <a:cubicBezTo>
                    <a:pt x="376" y="272"/>
                    <a:pt x="596" y="520"/>
                    <a:pt x="816" y="768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5" name="Freeform 31">
              <a:extLst>
                <a:ext uri="{FF2B5EF4-FFF2-40B4-BE49-F238E27FC236}">
                  <a16:creationId xmlns:a16="http://schemas.microsoft.com/office/drawing/2014/main" id="{E2C7E9B3-8D1C-ECF9-3B8D-739DF50CD3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8" y="2496"/>
              <a:ext cx="624" cy="576"/>
            </a:xfrm>
            <a:custGeom>
              <a:avLst/>
              <a:gdLst>
                <a:gd name="T0" fmla="*/ 624 w 624"/>
                <a:gd name="T1" fmla="*/ 576 h 576"/>
                <a:gd name="T2" fmla="*/ 528 w 624"/>
                <a:gd name="T3" fmla="*/ 384 h 576"/>
                <a:gd name="T4" fmla="*/ 288 w 624"/>
                <a:gd name="T5" fmla="*/ 96 h 576"/>
                <a:gd name="T6" fmla="*/ 0 w 624"/>
                <a:gd name="T7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" h="576">
                  <a:moveTo>
                    <a:pt x="624" y="576"/>
                  </a:moveTo>
                  <a:cubicBezTo>
                    <a:pt x="604" y="520"/>
                    <a:pt x="584" y="464"/>
                    <a:pt x="528" y="384"/>
                  </a:cubicBezTo>
                  <a:cubicBezTo>
                    <a:pt x="472" y="304"/>
                    <a:pt x="376" y="160"/>
                    <a:pt x="288" y="96"/>
                  </a:cubicBezTo>
                  <a:cubicBezTo>
                    <a:pt x="200" y="32"/>
                    <a:pt x="100" y="16"/>
                    <a:pt x="0" y="0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258" name="AutoShape 34">
            <a:extLst>
              <a:ext uri="{FF2B5EF4-FFF2-40B4-BE49-F238E27FC236}">
                <a16:creationId xmlns:a16="http://schemas.microsoft.com/office/drawing/2014/main" id="{1A5D502E-CCE1-E265-B7AD-F60AFBAFD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600200"/>
            <a:ext cx="1219200" cy="685800"/>
          </a:xfrm>
          <a:prstGeom prst="star16">
            <a:avLst>
              <a:gd name="adj" fmla="val 37500"/>
            </a:avLst>
          </a:prstGeom>
          <a:gradFill rotWithShape="0">
            <a:gsLst>
              <a:gs pos="0">
                <a:schemeClr val="bg1"/>
              </a:gs>
              <a:gs pos="100000">
                <a:srgbClr val="CCFF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>
                <a:solidFill>
                  <a:srgbClr val="008000"/>
                </a:solidFill>
              </a:rPr>
              <a:t>显然</a:t>
            </a:r>
          </a:p>
        </p:txBody>
      </p:sp>
      <p:sp>
        <p:nvSpPr>
          <p:cNvPr id="52259" name="Rectangle 35">
            <a:extLst>
              <a:ext uri="{FF2B5EF4-FFF2-40B4-BE49-F238E27FC236}">
                <a16:creationId xmlns:a16="http://schemas.microsoft.com/office/drawing/2014/main" id="{551E9CBE-6138-417A-5126-E75A6A7B2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743200"/>
            <a:ext cx="6934200" cy="3505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60" name="Text Box 36">
            <a:extLst>
              <a:ext uri="{FF2B5EF4-FFF2-40B4-BE49-F238E27FC236}">
                <a16:creationId xmlns:a16="http://schemas.microsoft.com/office/drawing/2014/main" id="{E6CA9DB3-92A6-43B9-FD44-C962042C3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819400"/>
            <a:ext cx="6934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我们需要对 </a:t>
            </a:r>
            <a:r>
              <a:rPr lang="en-US" altLang="zh-CN">
                <a:ea typeface="楷体_GB2312" pitchFamily="49" charset="-122"/>
              </a:rPr>
              <a:t>Jacobi </a:t>
            </a:r>
            <a:r>
              <a:rPr lang="zh-CN" altLang="en-US">
                <a:ea typeface="楷体_GB2312" pitchFamily="49" charset="-122"/>
              </a:rPr>
              <a:t>迭代和  </a:t>
            </a:r>
            <a:r>
              <a:rPr lang="en-US" altLang="zh-CN">
                <a:ea typeface="楷体_GB2312" pitchFamily="49" charset="-122"/>
              </a:rPr>
              <a:t>Gauss-Seidel</a:t>
            </a:r>
            <a:r>
              <a:rPr lang="zh-CN" altLang="en-US">
                <a:ea typeface="楷体_GB2312" pitchFamily="49" charset="-122"/>
              </a:rPr>
              <a:t>迭代分别证明：任何一个</a:t>
            </a:r>
            <a:r>
              <a:rPr lang="en-US" altLang="zh-CN">
                <a:solidFill>
                  <a:schemeClr val="accent2"/>
                </a:solidFill>
                <a:ea typeface="楷体_GB2312" pitchFamily="49" charset="-122"/>
              </a:rPr>
              <a:t>| </a:t>
            </a:r>
            <a:r>
              <a:rPr lang="en-US" altLang="zh-CN" i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>
                <a:solidFill>
                  <a:schemeClr val="accent2"/>
                </a:solidFill>
                <a:ea typeface="楷体_GB2312" pitchFamily="49" charset="-122"/>
              </a:rPr>
              <a:t> | </a:t>
            </a:r>
            <a:r>
              <a:rPr lang="en-US" altLang="zh-CN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 1</a:t>
            </a:r>
            <a:r>
              <a:rPr lang="en-US" altLang="zh-CN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ea typeface="楷体_GB2312" pitchFamily="49" charset="-122"/>
                <a:sym typeface="Symbol" panose="05050102010706020507" pitchFamily="18" charset="2"/>
              </a:rPr>
              <a:t>都</a:t>
            </a:r>
            <a:r>
              <a:rPr lang="zh-CN" altLang="en-US">
                <a:solidFill>
                  <a:schemeClr val="accent2"/>
                </a:solidFill>
                <a:ea typeface="楷体_GB2312" pitchFamily="49" charset="-122"/>
              </a:rPr>
              <a:t>不可能</a:t>
            </a:r>
            <a:r>
              <a:rPr lang="zh-CN" altLang="en-US">
                <a:ea typeface="楷体_GB2312" pitchFamily="49" charset="-122"/>
              </a:rPr>
              <a:t>是对应迭代阵的特征根，即 </a:t>
            </a:r>
            <a:r>
              <a:rPr lang="en-US" altLang="zh-CN">
                <a:solidFill>
                  <a:schemeClr val="accent2"/>
                </a:solidFill>
                <a:ea typeface="楷体_GB2312" pitchFamily="49" charset="-122"/>
              </a:rPr>
              <a:t>| </a:t>
            </a:r>
            <a:r>
              <a:rPr lang="en-US" altLang="zh-CN" i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I  B</a:t>
            </a:r>
            <a:r>
              <a:rPr lang="en-US" altLang="zh-CN">
                <a:solidFill>
                  <a:schemeClr val="accent2"/>
                </a:solidFill>
                <a:ea typeface="楷体_GB2312" pitchFamily="49" charset="-122"/>
              </a:rPr>
              <a:t> | </a:t>
            </a:r>
            <a:r>
              <a:rPr lang="en-US" altLang="zh-CN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 0</a:t>
            </a:r>
            <a:r>
              <a:rPr lang="en-US" altLang="zh-CN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52261" name="AutoShape 37">
            <a:extLst>
              <a:ext uri="{FF2B5EF4-FFF2-40B4-BE49-F238E27FC236}">
                <a16:creationId xmlns:a16="http://schemas.microsoft.com/office/drawing/2014/main" id="{2A79B7FF-7C97-4B23-E58C-1855056AF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4038600"/>
            <a:ext cx="3733800" cy="609600"/>
          </a:xfrm>
          <a:prstGeom prst="roundRect">
            <a:avLst>
              <a:gd name="adj" fmla="val 16667"/>
            </a:avLst>
          </a:prstGeom>
          <a:blipFill dpi="0" rotWithShape="0">
            <a:blip r:embed="rId2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rgbClr val="FFFFCC"/>
                </a:solidFill>
              </a:rPr>
              <a:t>Jacobi:  </a:t>
            </a:r>
            <a:r>
              <a:rPr lang="en-US" altLang="zh-CN" sz="2400" i="1">
                <a:solidFill>
                  <a:srgbClr val="FFFFCC"/>
                </a:solidFill>
              </a:rPr>
              <a:t>B</a:t>
            </a:r>
            <a:r>
              <a:rPr lang="en-US" altLang="zh-CN" sz="2400" i="1" baseline="-25000">
                <a:solidFill>
                  <a:srgbClr val="FFFFCC"/>
                </a:solidFill>
              </a:rPr>
              <a:t>J</a:t>
            </a:r>
            <a:r>
              <a:rPr lang="en-US" altLang="zh-CN" sz="2400" i="1">
                <a:solidFill>
                  <a:srgbClr val="FFFFCC"/>
                </a:solidFill>
              </a:rPr>
              <a:t> = </a:t>
            </a:r>
            <a:r>
              <a:rPr lang="en-US" altLang="zh-CN" sz="2400" i="1">
                <a:solidFill>
                  <a:srgbClr val="FFFFCC"/>
                </a:solidFill>
                <a:sym typeface="Symbol" panose="05050102010706020507" pitchFamily="18" charset="2"/>
              </a:rPr>
              <a:t>D</a:t>
            </a:r>
            <a:r>
              <a:rPr lang="en-US" altLang="zh-CN" sz="2400" i="1" baseline="30000">
                <a:solidFill>
                  <a:srgbClr val="FFFFCC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aseline="30000">
                <a:solidFill>
                  <a:srgbClr val="FFFFCC"/>
                </a:solidFill>
                <a:sym typeface="Symbol" panose="05050102010706020507" pitchFamily="18" charset="2"/>
              </a:rPr>
              <a:t>1</a:t>
            </a:r>
            <a:r>
              <a:rPr lang="en-US" altLang="zh-CN" sz="2400">
                <a:solidFill>
                  <a:srgbClr val="FFFFCC"/>
                </a:solidFill>
                <a:sym typeface="Symbol" panose="05050102010706020507" pitchFamily="18" charset="2"/>
              </a:rPr>
              <a:t>( </a:t>
            </a:r>
            <a:r>
              <a:rPr lang="en-US" altLang="zh-CN" sz="2400" i="1">
                <a:solidFill>
                  <a:srgbClr val="FFFFCC"/>
                </a:solidFill>
                <a:sym typeface="Symbol" panose="05050102010706020507" pitchFamily="18" charset="2"/>
              </a:rPr>
              <a:t>L </a:t>
            </a:r>
            <a:r>
              <a:rPr lang="en-US" altLang="zh-CN" sz="2400">
                <a:solidFill>
                  <a:srgbClr val="FFFFCC"/>
                </a:solidFill>
                <a:sym typeface="Symbol" panose="05050102010706020507" pitchFamily="18" charset="2"/>
              </a:rPr>
              <a:t>+</a:t>
            </a:r>
            <a:r>
              <a:rPr lang="en-US" altLang="zh-CN" sz="2400" i="1">
                <a:solidFill>
                  <a:srgbClr val="FFFFCC"/>
                </a:solidFill>
                <a:sym typeface="Symbol" panose="05050102010706020507" pitchFamily="18" charset="2"/>
              </a:rPr>
              <a:t> U </a:t>
            </a:r>
            <a:r>
              <a:rPr lang="en-US" altLang="zh-CN" sz="2400">
                <a:solidFill>
                  <a:srgbClr val="FFFFCC"/>
                </a:solidFill>
                <a:sym typeface="Symbol" panose="05050102010706020507" pitchFamily="18" charset="2"/>
              </a:rPr>
              <a:t>)</a:t>
            </a:r>
            <a:endParaRPr lang="en-US" altLang="zh-CN" sz="2400" i="1">
              <a:solidFill>
                <a:srgbClr val="FFFFCC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52262" name="Object 38">
            <a:extLst>
              <a:ext uri="{FF2B5EF4-FFF2-40B4-BE49-F238E27FC236}">
                <a16:creationId xmlns:a16="http://schemas.microsoft.com/office/drawing/2014/main" id="{9EEABB70-C073-7DA6-2ED0-CD670DBE82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648200"/>
          <a:ext cx="34290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15840" imgH="228600" progId="Equation.DSMT4">
                  <p:embed/>
                </p:oleObj>
              </mc:Choice>
              <mc:Fallback>
                <p:oleObj name="Equation" r:id="rId24" imgW="181584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34290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3" name="Object 39">
            <a:extLst>
              <a:ext uri="{FF2B5EF4-FFF2-40B4-BE49-F238E27FC236}">
                <a16:creationId xmlns:a16="http://schemas.microsoft.com/office/drawing/2014/main" id="{C8BC1E44-2435-DC2D-3912-C3D3A5B98F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105400"/>
          <a:ext cx="4648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590560" imgH="228600" progId="Equation.DSMT4">
                  <p:embed/>
                </p:oleObj>
              </mc:Choice>
              <mc:Fallback>
                <p:oleObj name="Equation" r:id="rId26" imgW="259056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05400"/>
                        <a:ext cx="46482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4" name="AutoShape 40">
            <a:extLst>
              <a:ext uri="{FF2B5EF4-FFF2-40B4-BE49-F238E27FC236}">
                <a16:creationId xmlns:a16="http://schemas.microsoft.com/office/drawing/2014/main" id="{6AD21F8E-4EDB-B869-2609-E9B3C1767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5791200"/>
            <a:ext cx="1676400" cy="685800"/>
          </a:xfrm>
          <a:prstGeom prst="wedgeEllipseCallout">
            <a:avLst>
              <a:gd name="adj1" fmla="val 48486"/>
              <a:gd name="adj2" fmla="val -105324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i="1">
                <a:sym typeface="Symbol" panose="05050102010706020507" pitchFamily="18" charset="2"/>
              </a:rPr>
              <a:t>a</a:t>
            </a:r>
            <a:r>
              <a:rPr lang="en-US" altLang="zh-CN" sz="2400" i="1" baseline="-25000">
                <a:sym typeface="Symbol" panose="05050102010706020507" pitchFamily="18" charset="2"/>
              </a:rPr>
              <a:t>ii</a:t>
            </a:r>
            <a:r>
              <a:rPr lang="en-US" altLang="zh-CN" sz="2400">
                <a:sym typeface="Symbol" panose="05050102010706020507" pitchFamily="18" charset="2"/>
              </a:rPr>
              <a:t>  0</a:t>
            </a:r>
          </a:p>
        </p:txBody>
      </p:sp>
      <p:grpSp>
        <p:nvGrpSpPr>
          <p:cNvPr id="52272" name="Group 48">
            <a:extLst>
              <a:ext uri="{FF2B5EF4-FFF2-40B4-BE49-F238E27FC236}">
                <a16:creationId xmlns:a16="http://schemas.microsoft.com/office/drawing/2014/main" id="{59D11FB4-2593-6788-F136-B489810851A9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3657600"/>
            <a:ext cx="1981200" cy="1295400"/>
            <a:chOff x="4080" y="2304"/>
            <a:chExt cx="1248" cy="816"/>
          </a:xfrm>
        </p:grpSpPr>
        <p:sp>
          <p:nvSpPr>
            <p:cNvPr id="52266" name="AutoShape 42">
              <a:extLst>
                <a:ext uri="{FF2B5EF4-FFF2-40B4-BE49-F238E27FC236}">
                  <a16:creationId xmlns:a16="http://schemas.microsoft.com/office/drawing/2014/main" id="{F36CA77E-25AC-D2FD-6ADA-D8E74B087E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304"/>
              <a:ext cx="1248" cy="816"/>
            </a:xfrm>
            <a:prstGeom prst="wedgeEllipseCallout">
              <a:avLst>
                <a:gd name="adj1" fmla="val -54088"/>
                <a:gd name="adj2" fmla="val 68870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altLang="zh-CN" b="0"/>
            </a:p>
          </p:txBody>
        </p:sp>
        <p:grpSp>
          <p:nvGrpSpPr>
            <p:cNvPr id="52267" name="Group 43">
              <a:extLst>
                <a:ext uri="{FF2B5EF4-FFF2-40B4-BE49-F238E27FC236}">
                  <a16:creationId xmlns:a16="http://schemas.microsoft.com/office/drawing/2014/main" id="{A8F08A8F-4256-8754-3A11-53D50108C4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2400"/>
              <a:ext cx="864" cy="630"/>
              <a:chOff x="3984" y="912"/>
              <a:chExt cx="960" cy="726"/>
            </a:xfrm>
          </p:grpSpPr>
          <p:graphicFrame>
            <p:nvGraphicFramePr>
              <p:cNvPr id="52268" name="Object 44">
                <a:extLst>
                  <a:ext uri="{FF2B5EF4-FFF2-40B4-BE49-F238E27FC236}">
                    <a16:creationId xmlns:a16="http://schemas.microsoft.com/office/drawing/2014/main" id="{0A09A033-7C2B-877F-F648-96ACF04EC0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12" y="912"/>
              <a:ext cx="282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177480" imgH="241200" progId="Equation.DSMT4">
                      <p:embed/>
                    </p:oleObj>
                  </mc:Choice>
                  <mc:Fallback>
                    <p:oleObj name="Equation" r:id="rId28" imgW="177480" imgH="241200" progId="Equation.DSMT4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912"/>
                            <a:ext cx="282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69" name="Object 45">
                <a:extLst>
                  <a:ext uri="{FF2B5EF4-FFF2-40B4-BE49-F238E27FC236}">
                    <a16:creationId xmlns:a16="http://schemas.microsoft.com/office/drawing/2014/main" id="{2FE7EAD0-A752-9743-BFA9-12F3A6BE3A6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28" y="1152"/>
              <a:ext cx="282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177480" imgH="241200" progId="Equation.DSMT4">
                      <p:embed/>
                    </p:oleObj>
                  </mc:Choice>
                  <mc:Fallback>
                    <p:oleObj name="Equation" r:id="rId30" imgW="177480" imgH="241200" progId="Equation.DSMT4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152"/>
                            <a:ext cx="282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70" name="Object 46">
                <a:extLst>
                  <a:ext uri="{FF2B5EF4-FFF2-40B4-BE49-F238E27FC236}">
                    <a16:creationId xmlns:a16="http://schemas.microsoft.com/office/drawing/2014/main" id="{F2C1CD24-C05E-CFD9-E0AA-87BFADCFE37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84" y="912"/>
              <a:ext cx="960" cy="7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1091880" imgH="711000" progId="Equation.DSMT4">
                      <p:embed/>
                    </p:oleObj>
                  </mc:Choice>
                  <mc:Fallback>
                    <p:oleObj name="Equation" r:id="rId31" imgW="1091880" imgH="711000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912"/>
                            <a:ext cx="960" cy="7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71" name="Line 47">
                <a:extLst>
                  <a:ext uri="{FF2B5EF4-FFF2-40B4-BE49-F238E27FC236}">
                    <a16:creationId xmlns:a16="http://schemas.microsoft.com/office/drawing/2014/main" id="{741FB4C8-FBFE-BF51-5C77-35829DBAC0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43" y="1174"/>
                <a:ext cx="265" cy="21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2275" name="Group 51">
            <a:extLst>
              <a:ext uri="{FF2B5EF4-FFF2-40B4-BE49-F238E27FC236}">
                <a16:creationId xmlns:a16="http://schemas.microsoft.com/office/drawing/2014/main" id="{40BEDE6A-E86A-A16F-C04E-C6628215C8D3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5562600"/>
            <a:ext cx="4953000" cy="663575"/>
            <a:chOff x="864" y="3504"/>
            <a:chExt cx="3120" cy="418"/>
          </a:xfrm>
        </p:grpSpPr>
        <p:sp>
          <p:nvSpPr>
            <p:cNvPr id="52273" name="Text Box 49">
              <a:extLst>
                <a:ext uri="{FF2B5EF4-FFF2-40B4-BE49-F238E27FC236}">
                  <a16:creationId xmlns:a16="http://schemas.microsoft.com/office/drawing/2014/main" id="{EAB0D66B-5DA3-EE6B-5169-F407DBF7A0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3504"/>
              <a:ext cx="14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如果 </a:t>
              </a:r>
              <a:r>
                <a:rPr lang="en-US" altLang="zh-CN" sz="2400"/>
                <a:t>| </a:t>
              </a:r>
              <a:r>
                <a:rPr lang="en-US" altLang="zh-CN" sz="2400" i="1">
                  <a:sym typeface="Symbol" panose="05050102010706020507" pitchFamily="18" charset="2"/>
                </a:rPr>
                <a:t></a:t>
              </a:r>
              <a:r>
                <a:rPr lang="en-US" altLang="zh-CN" sz="2400"/>
                <a:t> | </a:t>
              </a:r>
              <a:r>
                <a:rPr lang="en-US" altLang="zh-CN" sz="2400">
                  <a:sym typeface="Symbol" panose="05050102010706020507" pitchFamily="18" charset="2"/>
                </a:rPr>
                <a:t> 1 </a:t>
              </a:r>
              <a:r>
                <a:rPr lang="zh-CN" altLang="en-US" sz="2400">
                  <a:sym typeface="Symbol" panose="05050102010706020507" pitchFamily="18" charset="2"/>
                </a:rPr>
                <a:t>则</a:t>
              </a:r>
            </a:p>
          </p:txBody>
        </p:sp>
        <p:graphicFrame>
          <p:nvGraphicFramePr>
            <p:cNvPr id="52274" name="Object 50">
              <a:extLst>
                <a:ext uri="{FF2B5EF4-FFF2-40B4-BE49-F238E27FC236}">
                  <a16:creationId xmlns:a16="http://schemas.microsoft.com/office/drawing/2014/main" id="{FC09046F-EA26-7F12-6742-8D2907B8AD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529"/>
            <a:ext cx="1776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396800" imgH="355320" progId="Equation.DSMT4">
                    <p:embed/>
                  </p:oleObj>
                </mc:Choice>
                <mc:Fallback>
                  <p:oleObj name="Equation" r:id="rId33" imgW="1396800" imgH="35532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529"/>
                          <a:ext cx="1776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76" name="AutoShape 52">
            <a:extLst>
              <a:ext uri="{FF2B5EF4-FFF2-40B4-BE49-F238E27FC236}">
                <a16:creationId xmlns:a16="http://schemas.microsoft.com/office/drawing/2014/main" id="{BC353ABE-56BC-7144-61FD-1E6BF58AD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5638800"/>
            <a:ext cx="2362200" cy="685800"/>
          </a:xfrm>
          <a:prstGeom prst="wedgeEllipseCallout">
            <a:avLst>
              <a:gd name="adj1" fmla="val -54370"/>
              <a:gd name="adj2" fmla="val -82639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/>
              <a:t>是</a:t>
            </a:r>
            <a:r>
              <a:rPr lang="en-US" altLang="zh-CN" sz="2400"/>
              <a:t>SDD</a:t>
            </a:r>
            <a:r>
              <a:rPr lang="zh-CN" altLang="en-US" sz="2400"/>
              <a:t>阵</a:t>
            </a:r>
          </a:p>
        </p:txBody>
      </p:sp>
      <p:grpSp>
        <p:nvGrpSpPr>
          <p:cNvPr id="52280" name="Group 56">
            <a:extLst>
              <a:ext uri="{FF2B5EF4-FFF2-40B4-BE49-F238E27FC236}">
                <a16:creationId xmlns:a16="http://schemas.microsoft.com/office/drawing/2014/main" id="{8C6F2D44-F953-933F-361E-4678051D9B10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6096000"/>
            <a:ext cx="2514600" cy="457200"/>
            <a:chOff x="1056" y="3840"/>
            <a:chExt cx="1584" cy="288"/>
          </a:xfrm>
        </p:grpSpPr>
        <p:sp>
          <p:nvSpPr>
            <p:cNvPr id="52278" name="Text Box 54">
              <a:extLst>
                <a:ext uri="{FF2B5EF4-FFF2-40B4-BE49-F238E27FC236}">
                  <a16:creationId xmlns:a16="http://schemas.microsoft.com/office/drawing/2014/main" id="{662360DC-2424-3B05-F2DF-0815401ECC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3840"/>
              <a:ext cx="13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/>
                <a:t>| </a:t>
              </a:r>
              <a:r>
                <a:rPr lang="en-US" altLang="zh-CN" sz="2400" i="1">
                  <a:sym typeface="Symbol" panose="05050102010706020507" pitchFamily="18" charset="2"/>
                </a:rPr>
                <a:t>I  B</a:t>
              </a:r>
              <a:r>
                <a:rPr lang="en-US" altLang="zh-CN" sz="2400"/>
                <a:t> | </a:t>
              </a:r>
              <a:r>
                <a:rPr lang="en-US" altLang="zh-CN" sz="2400">
                  <a:sym typeface="Symbol" panose="05050102010706020507" pitchFamily="18" charset="2"/>
                </a:rPr>
                <a:t> 0</a:t>
              </a:r>
            </a:p>
          </p:txBody>
        </p:sp>
        <p:sp>
          <p:nvSpPr>
            <p:cNvPr id="52279" name="AutoShape 55">
              <a:extLst>
                <a:ext uri="{FF2B5EF4-FFF2-40B4-BE49-F238E27FC236}">
                  <a16:creationId xmlns:a16="http://schemas.microsoft.com/office/drawing/2014/main" id="{79590EA8-F917-D689-4385-66C16EB2C8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936"/>
              <a:ext cx="288" cy="144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281" name="Text Box 57">
            <a:extLst>
              <a:ext uri="{FF2B5EF4-FFF2-40B4-BE49-F238E27FC236}">
                <a16:creationId xmlns:a16="http://schemas.microsoft.com/office/drawing/2014/main" id="{D28C9DDB-1862-73DE-5B3C-2EF0BE4FCE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60960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sym typeface="Wingdings" panose="05000000000000000000" pitchFamily="2" charset="2"/>
              </a:rPr>
              <a:t>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52283" name="Oval 59">
            <a:extLst>
              <a:ext uri="{FF2B5EF4-FFF2-40B4-BE49-F238E27FC236}">
                <a16:creationId xmlns:a16="http://schemas.microsoft.com/office/drawing/2014/main" id="{88CF0FBC-C5BB-EAF2-A1BA-721057DB8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114800"/>
            <a:ext cx="5715000" cy="2438400"/>
          </a:xfrm>
          <a:prstGeom prst="ellipse">
            <a:avLst/>
          </a:prstGeom>
          <a:blipFill dpi="0" rotWithShape="0">
            <a:blip r:embed="rId35"/>
            <a:srcRect/>
            <a:tile tx="0" ty="0" sx="100000" sy="100000" flip="none" algn="tl"/>
          </a:blipFill>
          <a:ln>
            <a:noFill/>
          </a:ln>
          <a:effectLst>
            <a:outerShdw dist="107763" dir="81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400"/>
              <a:t>关于</a:t>
            </a:r>
            <a:r>
              <a:rPr lang="en-US" altLang="zh-CN" sz="2400"/>
              <a:t>Gauss-Seidel</a:t>
            </a:r>
            <a:r>
              <a:rPr lang="zh-CN" altLang="en-US" sz="2400"/>
              <a:t>迭代的证明</a:t>
            </a:r>
          </a:p>
          <a:p>
            <a:pPr algn="ctr"/>
            <a:r>
              <a:rPr lang="zh-CN" altLang="en-US" sz="2400"/>
              <a:t>与此类似。</a:t>
            </a:r>
          </a:p>
          <a:p>
            <a:pPr algn="ctr"/>
            <a:endParaRPr lang="zh-CN" altLang="en-US" sz="800"/>
          </a:p>
          <a:p>
            <a:pPr algn="ctr"/>
            <a:r>
              <a:rPr lang="en-US" altLang="zh-CN" sz="2400"/>
              <a:t>Jacobi</a:t>
            </a:r>
            <a:r>
              <a:rPr lang="zh-CN" altLang="en-US" sz="2400"/>
              <a:t>收敛的另一种证法见教材</a:t>
            </a:r>
            <a:r>
              <a:rPr lang="en-US" altLang="zh-CN" sz="2400"/>
              <a:t>p199.</a:t>
            </a:r>
          </a:p>
          <a:p>
            <a:pPr algn="ctr"/>
            <a:endParaRPr lang="en-US" altLang="zh-CN" sz="240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52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2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2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52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2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2" dur="500"/>
                                        <p:tgtEl>
                                          <p:spTgt spid="522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2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52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22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52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2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7" dur="500"/>
                                        <p:tgtEl>
                                          <p:spTgt spid="522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6" grpId="0" autoUpdateAnimBg="0"/>
      <p:bldP spid="52238" grpId="0" animBg="1" autoUpdateAnimBg="0"/>
      <p:bldP spid="52239" grpId="0" animBg="1" autoUpdateAnimBg="0"/>
      <p:bldP spid="52258" grpId="0" animBg="1" autoUpdateAnimBg="0"/>
      <p:bldP spid="52260" grpId="0" autoUpdateAnimBg="0"/>
      <p:bldP spid="52261" grpId="0" animBg="1" autoUpdateAnimBg="0"/>
      <p:bldP spid="52264" grpId="0" animBg="1" autoUpdateAnimBg="0"/>
      <p:bldP spid="52276" grpId="0" animBg="1" autoUpdateAnimBg="0"/>
      <p:bldP spid="52281" grpId="0" autoUpdateAnimBg="0"/>
      <p:bldP spid="52283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3">
            <a:extLst>
              <a:ext uri="{FF2B5EF4-FFF2-40B4-BE49-F238E27FC236}">
                <a16:creationId xmlns:a16="http://schemas.microsoft.com/office/drawing/2014/main" id="{EC8E416A-6269-104B-4F39-B3C833FB7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9538" y="471488"/>
          <a:ext cx="5640387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952200" progId="Equation.DSMT4">
                  <p:embed/>
                </p:oleObj>
              </mc:Choice>
              <mc:Fallback>
                <p:oleObj name="Equation" r:id="rId4" imgW="2412720" imgH="95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471488"/>
                        <a:ext cx="5640387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>
            <a:extLst>
              <a:ext uri="{FF2B5EF4-FFF2-40B4-BE49-F238E27FC236}">
                <a16:creationId xmlns:a16="http://schemas.microsoft.com/office/drawing/2014/main" id="{E8229EAD-D99B-37E9-7FC1-FADD7A960B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88950"/>
          <a:ext cx="609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8950"/>
                        <a:ext cx="609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>
            <a:extLst>
              <a:ext uri="{FF2B5EF4-FFF2-40B4-BE49-F238E27FC236}">
                <a16:creationId xmlns:a16="http://schemas.microsoft.com/office/drawing/2014/main" id="{B71C66EC-E7DA-34F9-BA90-AF5AF71332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3438" y="2667000"/>
          <a:ext cx="7986712" cy="358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08360" imgH="1638000" progId="Equation.DSMT4">
                  <p:embed/>
                </p:oleObj>
              </mc:Choice>
              <mc:Fallback>
                <p:oleObj name="Equation" r:id="rId8" imgW="3708360" imgH="163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2667000"/>
                        <a:ext cx="7986712" cy="358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>
            <a:extLst>
              <a:ext uri="{FF2B5EF4-FFF2-40B4-BE49-F238E27FC236}">
                <a16:creationId xmlns:a16="http://schemas.microsoft.com/office/drawing/2014/main" id="{BBAB960C-1A27-7571-7A72-674131D98C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573338"/>
          <a:ext cx="685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203040" progId="Equation.DSMT4">
                  <p:embed/>
                </p:oleObj>
              </mc:Choice>
              <mc:Fallback>
                <p:oleObj name="Equation" r:id="rId10" imgW="2412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73338"/>
                        <a:ext cx="6858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1" name="Rectangle 9">
            <a:extLst>
              <a:ext uri="{FF2B5EF4-FFF2-40B4-BE49-F238E27FC236}">
                <a16:creationId xmlns:a16="http://schemas.microsoft.com/office/drawing/2014/main" id="{AA714F20-1B83-EE56-7DB9-FFA734251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0"/>
            <a:ext cx="4343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/>
              <a:t>§7Convergence of Iterative methods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>
            <a:extLst>
              <a:ext uri="{FF2B5EF4-FFF2-40B4-BE49-F238E27FC236}">
                <a16:creationId xmlns:a16="http://schemas.microsoft.com/office/drawing/2014/main" id="{E6C573E9-C469-D1AE-5035-D044D7157F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§8  </a:t>
            </a:r>
            <a:r>
              <a:rPr lang="zh-CN" altLang="en-US"/>
              <a:t>松弛法 </a:t>
            </a:r>
            <a:r>
              <a:rPr lang="en-US" altLang="zh-CN" sz="2400">
                <a:solidFill>
                  <a:srgbClr val="008000"/>
                </a:solidFill>
                <a:latin typeface="Arial" panose="020B0604020202020204" pitchFamily="34" charset="0"/>
              </a:rPr>
              <a:t>/* Relaxation Methods */</a:t>
            </a:r>
          </a:p>
        </p:txBody>
      </p:sp>
      <p:grpSp>
        <p:nvGrpSpPr>
          <p:cNvPr id="53255" name="Group 7">
            <a:extLst>
              <a:ext uri="{FF2B5EF4-FFF2-40B4-BE49-F238E27FC236}">
                <a16:creationId xmlns:a16="http://schemas.microsoft.com/office/drawing/2014/main" id="{89728581-C494-5302-DF5A-C04FBE247864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914400"/>
            <a:ext cx="6616700" cy="1549400"/>
            <a:chOff x="336" y="576"/>
            <a:chExt cx="4168" cy="976"/>
          </a:xfrm>
        </p:grpSpPr>
        <p:pic>
          <p:nvPicPr>
            <p:cNvPr id="53251" name="Picture 3">
              <a:extLst>
                <a:ext uri="{FF2B5EF4-FFF2-40B4-BE49-F238E27FC236}">
                  <a16:creationId xmlns:a16="http://schemas.microsoft.com/office/drawing/2014/main" id="{A6E7A610-725C-0104-8076-7EB7FCAFC7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576"/>
              <a:ext cx="908" cy="9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253" name="Text Box 5">
              <a:extLst>
                <a:ext uri="{FF2B5EF4-FFF2-40B4-BE49-F238E27FC236}">
                  <a16:creationId xmlns:a16="http://schemas.microsoft.com/office/drawing/2014/main" id="{1DD4B7A5-6DB3-3DBD-8FDF-E3DEB17BBA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624"/>
              <a:ext cx="28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换个角度看</a:t>
              </a:r>
              <a:r>
                <a:rPr lang="en-US" altLang="zh-CN" sz="2400"/>
                <a:t>Gauss - Seidel </a:t>
              </a:r>
              <a:r>
                <a:rPr lang="zh-CN" altLang="en-US" sz="2400"/>
                <a:t>方法：</a:t>
              </a:r>
            </a:p>
          </p:txBody>
        </p:sp>
        <p:graphicFrame>
          <p:nvGraphicFramePr>
            <p:cNvPr id="53254" name="Object 6">
              <a:extLst>
                <a:ext uri="{FF2B5EF4-FFF2-40B4-BE49-F238E27FC236}">
                  <a16:creationId xmlns:a16="http://schemas.microsoft.com/office/drawing/2014/main" id="{FFC3BCC6-2C62-DFC6-1979-64437884D3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912"/>
            <a:ext cx="3304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476440" imgH="444240" progId="Equation.DSMT4">
                    <p:embed/>
                  </p:oleObj>
                </mc:Choice>
                <mc:Fallback>
                  <p:oleObj name="Equation" r:id="rId7" imgW="2476440" imgH="4442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912"/>
                          <a:ext cx="3304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258" name="Group 10">
            <a:extLst>
              <a:ext uri="{FF2B5EF4-FFF2-40B4-BE49-F238E27FC236}">
                <a16:creationId xmlns:a16="http://schemas.microsoft.com/office/drawing/2014/main" id="{DCB71249-317D-800B-3DC6-CA668E5FE75C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286000"/>
            <a:ext cx="3886200" cy="835025"/>
            <a:chOff x="1728" y="1488"/>
            <a:chExt cx="2448" cy="526"/>
          </a:xfrm>
        </p:grpSpPr>
        <p:graphicFrame>
          <p:nvGraphicFramePr>
            <p:cNvPr id="53256" name="Object 8">
              <a:extLst>
                <a:ext uri="{FF2B5EF4-FFF2-40B4-BE49-F238E27FC236}">
                  <a16:creationId xmlns:a16="http://schemas.microsoft.com/office/drawing/2014/main" id="{6348D686-1671-2CA2-1E3A-BAE4DE9BD8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1488"/>
            <a:ext cx="1219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88840" imgH="431640" progId="Equation.DSMT4">
                    <p:embed/>
                  </p:oleObj>
                </mc:Choice>
                <mc:Fallback>
                  <p:oleObj name="Equation" r:id="rId9" imgW="888840" imgH="431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488"/>
                          <a:ext cx="1219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7" name="Text Box 9">
              <a:extLst>
                <a:ext uri="{FF2B5EF4-FFF2-40B4-BE49-F238E27FC236}">
                  <a16:creationId xmlns:a16="http://schemas.microsoft.com/office/drawing/2014/main" id="{D97E0489-993D-2E1A-2CDA-D438D1BFD3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1632"/>
              <a:ext cx="1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其中</a:t>
              </a:r>
              <a:r>
                <a:rPr lang="en-US" altLang="zh-CN" sz="2400" i="1">
                  <a:solidFill>
                    <a:schemeClr val="accent2"/>
                  </a:solidFill>
                </a:rPr>
                <a:t>r</a:t>
              </a:r>
              <a:r>
                <a:rPr lang="en-US" altLang="zh-CN" sz="2400" i="1" baseline="-25000">
                  <a:solidFill>
                    <a:schemeClr val="accent2"/>
                  </a:solidFill>
                </a:rPr>
                <a:t>i</a:t>
              </a:r>
              <a:r>
                <a:rPr lang="en-US" altLang="zh-CN" sz="2400" baseline="30000">
                  <a:solidFill>
                    <a:schemeClr val="accent2"/>
                  </a:solidFill>
                </a:rPr>
                <a:t>(</a:t>
              </a:r>
              <a:r>
                <a:rPr lang="en-US" altLang="zh-CN" sz="2400" i="1" baseline="30000">
                  <a:solidFill>
                    <a:schemeClr val="accent2"/>
                  </a:solidFill>
                </a:rPr>
                <a:t>k</a:t>
              </a:r>
              <a:r>
                <a:rPr lang="en-US" altLang="zh-CN" sz="2400" baseline="30000">
                  <a:solidFill>
                    <a:schemeClr val="accent2"/>
                  </a:solidFill>
                </a:rPr>
                <a:t>+1)</a:t>
              </a:r>
              <a:r>
                <a:rPr lang="en-US" altLang="zh-CN" sz="2400"/>
                <a:t> =</a:t>
              </a:r>
            </a:p>
          </p:txBody>
        </p:sp>
      </p:grpSp>
      <p:graphicFrame>
        <p:nvGraphicFramePr>
          <p:cNvPr id="53259" name="Object 11">
            <a:extLst>
              <a:ext uri="{FF2B5EF4-FFF2-40B4-BE49-F238E27FC236}">
                <a16:creationId xmlns:a16="http://schemas.microsoft.com/office/drawing/2014/main" id="{45ADCE23-B7FF-E803-8A2D-3482CE404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2514600"/>
          <a:ext cx="32305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63560" imgH="355320" progId="Equation.DSMT4">
                  <p:embed/>
                </p:oleObj>
              </mc:Choice>
              <mc:Fallback>
                <p:oleObj name="Equation" r:id="rId11" imgW="1663560" imgH="355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14600"/>
                        <a:ext cx="323056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0" name="AutoShape 12">
            <a:extLst>
              <a:ext uri="{FF2B5EF4-FFF2-40B4-BE49-F238E27FC236}">
                <a16:creationId xmlns:a16="http://schemas.microsoft.com/office/drawing/2014/main" id="{1754CBF7-6274-7F0C-4A90-204C40C95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505200"/>
            <a:ext cx="2362200" cy="609600"/>
          </a:xfrm>
          <a:prstGeom prst="wedgeEllipseCallout">
            <a:avLst>
              <a:gd name="adj1" fmla="val -64583"/>
              <a:gd name="adj2" fmla="val -156509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000">
                <a:solidFill>
                  <a:srgbClr val="008000"/>
                </a:solidFill>
                <a:latin typeface="Arial" panose="020B0604020202020204" pitchFamily="34" charset="0"/>
              </a:rPr>
              <a:t>/* residual */</a:t>
            </a:r>
          </a:p>
        </p:txBody>
      </p:sp>
      <p:grpSp>
        <p:nvGrpSpPr>
          <p:cNvPr id="53264" name="Group 16">
            <a:extLst>
              <a:ext uri="{FF2B5EF4-FFF2-40B4-BE49-F238E27FC236}">
                <a16:creationId xmlns:a16="http://schemas.microsoft.com/office/drawing/2014/main" id="{7EC998B8-7CE7-050C-1139-72A2454A607D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200400"/>
            <a:ext cx="6096000" cy="457200"/>
            <a:chOff x="432" y="2064"/>
            <a:chExt cx="3840" cy="288"/>
          </a:xfrm>
        </p:grpSpPr>
        <p:sp>
          <p:nvSpPr>
            <p:cNvPr id="53261" name="Text Box 13">
              <a:extLst>
                <a:ext uri="{FF2B5EF4-FFF2-40B4-BE49-F238E27FC236}">
                  <a16:creationId xmlns:a16="http://schemas.microsoft.com/office/drawing/2014/main" id="{D230420D-26D4-8C53-08D4-190998BFAA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064"/>
              <a:ext cx="38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相当于在       的基础上</a:t>
              </a:r>
              <a:r>
                <a:rPr lang="zh-CN" altLang="en-US" sz="2400">
                  <a:solidFill>
                    <a:schemeClr val="accent2"/>
                  </a:solidFill>
                </a:rPr>
                <a:t>加个余项</a:t>
              </a:r>
              <a:r>
                <a:rPr lang="zh-CN" altLang="en-US" sz="2400"/>
                <a:t>生成         。</a:t>
              </a:r>
            </a:p>
          </p:txBody>
        </p:sp>
        <p:graphicFrame>
          <p:nvGraphicFramePr>
            <p:cNvPr id="53262" name="Object 14">
              <a:extLst>
                <a:ext uri="{FF2B5EF4-FFF2-40B4-BE49-F238E27FC236}">
                  <a16:creationId xmlns:a16="http://schemas.microsoft.com/office/drawing/2014/main" id="{7B55A82E-1673-F637-B55E-896A3027F7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064"/>
            <a:ext cx="32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79360" imgH="241200" progId="Equation.DSMT4">
                    <p:embed/>
                  </p:oleObj>
                </mc:Choice>
                <mc:Fallback>
                  <p:oleObj name="Equation" r:id="rId13" imgW="279360" imgH="241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064"/>
                          <a:ext cx="322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3" name="Object 15">
              <a:extLst>
                <a:ext uri="{FF2B5EF4-FFF2-40B4-BE49-F238E27FC236}">
                  <a16:creationId xmlns:a16="http://schemas.microsoft.com/office/drawing/2014/main" id="{37673786-DF53-C214-5178-96C25E9FB8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064"/>
            <a:ext cx="42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68280" imgH="241200" progId="Equation.DSMT4">
                    <p:embed/>
                  </p:oleObj>
                </mc:Choice>
                <mc:Fallback>
                  <p:oleObj name="Equation" r:id="rId15" imgW="368280" imgH="241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064"/>
                          <a:ext cx="424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293" name="Group 45">
            <a:extLst>
              <a:ext uri="{FF2B5EF4-FFF2-40B4-BE49-F238E27FC236}">
                <a16:creationId xmlns:a16="http://schemas.microsoft.com/office/drawing/2014/main" id="{BDE9C3D9-F5F7-FA7D-CB7C-0D5520820487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657600"/>
            <a:ext cx="7696200" cy="1041400"/>
            <a:chOff x="432" y="2448"/>
            <a:chExt cx="4848" cy="656"/>
          </a:xfrm>
        </p:grpSpPr>
        <p:sp>
          <p:nvSpPr>
            <p:cNvPr id="53265" name="Text Box 17">
              <a:extLst>
                <a:ext uri="{FF2B5EF4-FFF2-40B4-BE49-F238E27FC236}">
                  <a16:creationId xmlns:a16="http://schemas.microsoft.com/office/drawing/2014/main" id="{E95034C5-DE4F-A8FE-FA05-9B0DE31F0E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448"/>
              <a:ext cx="4848" cy="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/>
                <a:t>下面令                                  ，希望通过选取合适的 </a:t>
              </a:r>
              <a:r>
                <a:rPr lang="zh-CN" altLang="en-US" sz="2400" i="1">
                  <a:solidFill>
                    <a:srgbClr val="FF0000"/>
                  </a:solidFill>
                  <a:sym typeface="Symbol" panose="05050102010706020507" pitchFamily="18" charset="2"/>
                </a:rPr>
                <a:t></a:t>
              </a:r>
              <a:r>
                <a:rPr lang="zh-CN" altLang="en-US" sz="2400"/>
                <a:t> 来加速收敛，这就是</a:t>
              </a:r>
              <a:r>
                <a:rPr lang="zh-CN" altLang="en-US" sz="2400">
                  <a:solidFill>
                    <a:schemeClr val="accent2"/>
                  </a:solidFill>
                </a:rPr>
                <a:t>松弛法 </a:t>
              </a:r>
              <a:r>
                <a:rPr lang="en-US" altLang="zh-CN" sz="2000">
                  <a:solidFill>
                    <a:srgbClr val="008000"/>
                  </a:solidFill>
                  <a:latin typeface="Arial" panose="020B0604020202020204" pitchFamily="34" charset="0"/>
                </a:rPr>
                <a:t>/* Relaxation Methods */</a:t>
              </a:r>
              <a:r>
                <a:rPr lang="en-US" altLang="zh-CN" sz="2400">
                  <a:solidFill>
                    <a:schemeClr val="accent2"/>
                  </a:solidFill>
                </a:rPr>
                <a:t> </a:t>
              </a:r>
              <a:r>
                <a:rPr lang="zh-CN" altLang="en-US" sz="2400"/>
                <a:t>。</a:t>
              </a:r>
            </a:p>
          </p:txBody>
        </p:sp>
        <p:grpSp>
          <p:nvGrpSpPr>
            <p:cNvPr id="53292" name="Group 44">
              <a:extLst>
                <a:ext uri="{FF2B5EF4-FFF2-40B4-BE49-F238E27FC236}">
                  <a16:creationId xmlns:a16="http://schemas.microsoft.com/office/drawing/2014/main" id="{ECFE97F8-592C-2444-55CB-C7C038D831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2448"/>
              <a:ext cx="1549" cy="447"/>
              <a:chOff x="1048" y="3325"/>
              <a:chExt cx="1549" cy="447"/>
            </a:xfrm>
          </p:grpSpPr>
          <p:sp>
            <p:nvSpPr>
              <p:cNvPr id="53267" name="Line 19">
                <a:extLst>
                  <a:ext uri="{FF2B5EF4-FFF2-40B4-BE49-F238E27FC236}">
                    <a16:creationId xmlns:a16="http://schemas.microsoft.com/office/drawing/2014/main" id="{9C05B99E-09DA-8CF3-3DD8-17F9A63560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8" y="3555"/>
                <a:ext cx="379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8" name="Rectangle 20">
                <a:extLst>
                  <a:ext uri="{FF2B5EF4-FFF2-40B4-BE49-F238E27FC236}">
                    <a16:creationId xmlns:a16="http://schemas.microsoft.com/office/drawing/2014/main" id="{80F86667-D622-25F9-3F1F-43ADDAD998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4" y="3657"/>
                <a:ext cx="5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i="1">
                    <a:solidFill>
                      <a:srgbClr val="000000"/>
                    </a:solidFill>
                  </a:rPr>
                  <a:t>ii</a:t>
                </a:r>
                <a:endParaRPr lang="en-US" altLang="zh-CN" b="0"/>
              </a:p>
            </p:txBody>
          </p:sp>
          <p:sp>
            <p:nvSpPr>
              <p:cNvPr id="53269" name="Rectangle 21">
                <a:extLst>
                  <a:ext uri="{FF2B5EF4-FFF2-40B4-BE49-F238E27FC236}">
                    <a16:creationId xmlns:a16="http://schemas.microsoft.com/office/drawing/2014/main" id="{C4FB8112-629E-DE79-B627-CAFBA123C5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0" y="3335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i="1">
                    <a:solidFill>
                      <a:srgbClr val="000000"/>
                    </a:solidFill>
                  </a:rPr>
                  <a:t>k</a:t>
                </a:r>
                <a:endParaRPr lang="en-US" altLang="zh-CN" b="0"/>
              </a:p>
            </p:txBody>
          </p:sp>
          <p:sp>
            <p:nvSpPr>
              <p:cNvPr id="53270" name="Rectangle 22">
                <a:extLst>
                  <a:ext uri="{FF2B5EF4-FFF2-40B4-BE49-F238E27FC236}">
                    <a16:creationId xmlns:a16="http://schemas.microsoft.com/office/drawing/2014/main" id="{33CC815A-5BC8-A37C-9672-E3FDCCB232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8" y="3448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i="1">
                    <a:solidFill>
                      <a:srgbClr val="000000"/>
                    </a:solidFill>
                  </a:rPr>
                  <a:t>i</a:t>
                </a:r>
                <a:endParaRPr lang="en-US" altLang="zh-CN" b="0"/>
              </a:p>
            </p:txBody>
          </p:sp>
          <p:sp>
            <p:nvSpPr>
              <p:cNvPr id="53271" name="Rectangle 23">
                <a:extLst>
                  <a:ext uri="{FF2B5EF4-FFF2-40B4-BE49-F238E27FC236}">
                    <a16:creationId xmlns:a16="http://schemas.microsoft.com/office/drawing/2014/main" id="{E487BFBF-956F-C256-E66E-49D4BA55D9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7" y="3438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i="1">
                    <a:solidFill>
                      <a:srgbClr val="000000"/>
                    </a:solidFill>
                  </a:rPr>
                  <a:t>k</a:t>
                </a:r>
                <a:endParaRPr lang="en-US" altLang="zh-CN" b="0"/>
              </a:p>
            </p:txBody>
          </p:sp>
          <p:sp>
            <p:nvSpPr>
              <p:cNvPr id="53272" name="Rectangle 24">
                <a:extLst>
                  <a:ext uri="{FF2B5EF4-FFF2-40B4-BE49-F238E27FC236}">
                    <a16:creationId xmlns:a16="http://schemas.microsoft.com/office/drawing/2014/main" id="{C6E33125-0DBC-9035-1643-CE82E581E2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7" y="3551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i="1">
                    <a:solidFill>
                      <a:srgbClr val="000000"/>
                    </a:solidFill>
                  </a:rPr>
                  <a:t>i</a:t>
                </a:r>
                <a:endParaRPr lang="en-US" altLang="zh-CN" b="0"/>
              </a:p>
            </p:txBody>
          </p:sp>
          <p:sp>
            <p:nvSpPr>
              <p:cNvPr id="53273" name="Rectangle 25">
                <a:extLst>
                  <a:ext uri="{FF2B5EF4-FFF2-40B4-BE49-F238E27FC236}">
                    <a16:creationId xmlns:a16="http://schemas.microsoft.com/office/drawing/2014/main" id="{5126F9F2-2837-4AF5-9475-75EEBFB0AC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2" y="3438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i="1">
                    <a:solidFill>
                      <a:srgbClr val="000000"/>
                    </a:solidFill>
                  </a:rPr>
                  <a:t>k</a:t>
                </a:r>
                <a:endParaRPr lang="en-US" altLang="zh-CN" b="0"/>
              </a:p>
            </p:txBody>
          </p:sp>
          <p:sp>
            <p:nvSpPr>
              <p:cNvPr id="53274" name="Rectangle 26">
                <a:extLst>
                  <a:ext uri="{FF2B5EF4-FFF2-40B4-BE49-F238E27FC236}">
                    <a16:creationId xmlns:a16="http://schemas.microsoft.com/office/drawing/2014/main" id="{8C6AF9A0-C669-A24F-4BC5-65F285F2AB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1" y="3551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i="1">
                    <a:solidFill>
                      <a:srgbClr val="000000"/>
                    </a:solidFill>
                  </a:rPr>
                  <a:t>i</a:t>
                </a:r>
                <a:endParaRPr lang="en-US" altLang="zh-CN" b="0"/>
              </a:p>
            </p:txBody>
          </p:sp>
          <p:sp>
            <p:nvSpPr>
              <p:cNvPr id="53275" name="Rectangle 27">
                <a:extLst>
                  <a:ext uri="{FF2B5EF4-FFF2-40B4-BE49-F238E27FC236}">
                    <a16:creationId xmlns:a16="http://schemas.microsoft.com/office/drawing/2014/main" id="{9B99212B-201E-ED0A-CFD4-075A74BDF5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1" y="3558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i="1">
                    <a:solidFill>
                      <a:srgbClr val="000000"/>
                    </a:solidFill>
                  </a:rPr>
                  <a:t>a</a:t>
                </a:r>
                <a:endParaRPr lang="en-US" altLang="zh-CN" b="0"/>
              </a:p>
            </p:txBody>
          </p:sp>
          <p:sp>
            <p:nvSpPr>
              <p:cNvPr id="53276" name="Rectangle 28">
                <a:extLst>
                  <a:ext uri="{FF2B5EF4-FFF2-40B4-BE49-F238E27FC236}">
                    <a16:creationId xmlns:a16="http://schemas.microsoft.com/office/drawing/2014/main" id="{215B2A6D-BE05-FC0C-B6F2-2550EBF629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0" y="3349"/>
                <a:ext cx="6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i="1">
                    <a:solidFill>
                      <a:srgbClr val="000000"/>
                    </a:solidFill>
                  </a:rPr>
                  <a:t>r</a:t>
                </a:r>
                <a:endParaRPr lang="en-US" altLang="zh-CN" b="0"/>
              </a:p>
            </p:txBody>
          </p:sp>
          <p:sp>
            <p:nvSpPr>
              <p:cNvPr id="53277" name="Rectangle 29">
                <a:extLst>
                  <a:ext uri="{FF2B5EF4-FFF2-40B4-BE49-F238E27FC236}">
                    <a16:creationId xmlns:a16="http://schemas.microsoft.com/office/drawing/2014/main" id="{83CF93AA-8BA1-458B-E01C-C2220E0273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4" y="3452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i="1">
                    <a:solidFill>
                      <a:srgbClr val="000000"/>
                    </a:solidFill>
                  </a:rPr>
                  <a:t>x</a:t>
                </a:r>
                <a:endParaRPr lang="en-US" altLang="zh-CN" b="0"/>
              </a:p>
            </p:txBody>
          </p:sp>
          <p:sp>
            <p:nvSpPr>
              <p:cNvPr id="53278" name="Rectangle 30">
                <a:extLst>
                  <a:ext uri="{FF2B5EF4-FFF2-40B4-BE49-F238E27FC236}">
                    <a16:creationId xmlns:a16="http://schemas.microsoft.com/office/drawing/2014/main" id="{C89FCE29-1DA3-4B9E-D3AF-64F967662F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8" y="3452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i="1">
                    <a:solidFill>
                      <a:srgbClr val="000000"/>
                    </a:solidFill>
                  </a:rPr>
                  <a:t>x</a:t>
                </a:r>
                <a:endParaRPr lang="en-US" altLang="zh-CN" b="0"/>
              </a:p>
            </p:txBody>
          </p:sp>
          <p:sp>
            <p:nvSpPr>
              <p:cNvPr id="53279" name="Rectangle 31">
                <a:extLst>
                  <a:ext uri="{FF2B5EF4-FFF2-40B4-BE49-F238E27FC236}">
                    <a16:creationId xmlns:a16="http://schemas.microsoft.com/office/drawing/2014/main" id="{2607E19C-FE03-2824-96F0-E1BC432AD0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8" y="3334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00"/>
                    </a:solidFill>
                  </a:rPr>
                  <a:t>)</a:t>
                </a:r>
                <a:endParaRPr lang="en-US" altLang="zh-CN" b="0"/>
              </a:p>
            </p:txBody>
          </p:sp>
          <p:sp>
            <p:nvSpPr>
              <p:cNvPr id="53280" name="Rectangle 32">
                <a:extLst>
                  <a:ext uri="{FF2B5EF4-FFF2-40B4-BE49-F238E27FC236}">
                    <a16:creationId xmlns:a16="http://schemas.microsoft.com/office/drawing/2014/main" id="{3F4993F5-5C76-D17D-615B-8A8A24B488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2" y="3334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00"/>
                    </a:solidFill>
                  </a:rPr>
                  <a:t>1</a:t>
                </a:r>
                <a:endParaRPr lang="en-US" altLang="zh-CN" b="0"/>
              </a:p>
            </p:txBody>
          </p:sp>
          <p:sp>
            <p:nvSpPr>
              <p:cNvPr id="53281" name="Rectangle 33">
                <a:extLst>
                  <a:ext uri="{FF2B5EF4-FFF2-40B4-BE49-F238E27FC236}">
                    <a16:creationId xmlns:a16="http://schemas.microsoft.com/office/drawing/2014/main" id="{4AB20917-C993-B7A8-4434-CC2A2FF2B3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6" y="3334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00"/>
                    </a:solidFill>
                  </a:rPr>
                  <a:t>(</a:t>
                </a:r>
                <a:endParaRPr lang="en-US" altLang="zh-CN" b="0"/>
              </a:p>
            </p:txBody>
          </p:sp>
          <p:sp>
            <p:nvSpPr>
              <p:cNvPr id="53282" name="Rectangle 34">
                <a:extLst>
                  <a:ext uri="{FF2B5EF4-FFF2-40B4-BE49-F238E27FC236}">
                    <a16:creationId xmlns:a16="http://schemas.microsoft.com/office/drawing/2014/main" id="{DCBA2769-44B0-365D-715F-5CE9EBAAD0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437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00"/>
                    </a:solidFill>
                  </a:rPr>
                  <a:t>)</a:t>
                </a:r>
                <a:endParaRPr lang="en-US" altLang="zh-CN" b="0"/>
              </a:p>
            </p:txBody>
          </p:sp>
          <p:sp>
            <p:nvSpPr>
              <p:cNvPr id="53283" name="Rectangle 35">
                <a:extLst>
                  <a:ext uri="{FF2B5EF4-FFF2-40B4-BE49-F238E27FC236}">
                    <a16:creationId xmlns:a16="http://schemas.microsoft.com/office/drawing/2014/main" id="{3396A96E-A9BC-9A55-1085-10F917CEF3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3" y="3437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00"/>
                    </a:solidFill>
                  </a:rPr>
                  <a:t>(</a:t>
                </a:r>
                <a:endParaRPr lang="en-US" altLang="zh-CN" b="0"/>
              </a:p>
            </p:txBody>
          </p:sp>
          <p:sp>
            <p:nvSpPr>
              <p:cNvPr id="53284" name="Rectangle 36">
                <a:extLst>
                  <a:ext uri="{FF2B5EF4-FFF2-40B4-BE49-F238E27FC236}">
                    <a16:creationId xmlns:a16="http://schemas.microsoft.com/office/drawing/2014/main" id="{707AF1A5-E19B-78FD-2846-08ACE8FDB0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9" y="3437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00"/>
                    </a:solidFill>
                  </a:rPr>
                  <a:t>)</a:t>
                </a:r>
                <a:endParaRPr lang="en-US" altLang="zh-CN" b="0"/>
              </a:p>
            </p:txBody>
          </p:sp>
          <p:sp>
            <p:nvSpPr>
              <p:cNvPr id="53285" name="Rectangle 37">
                <a:extLst>
                  <a:ext uri="{FF2B5EF4-FFF2-40B4-BE49-F238E27FC236}">
                    <a16:creationId xmlns:a16="http://schemas.microsoft.com/office/drawing/2014/main" id="{EF127965-6A71-CBD8-FB2A-F4ED9DBCAA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4" y="3437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00"/>
                    </a:solidFill>
                  </a:rPr>
                  <a:t>1</a:t>
                </a:r>
                <a:endParaRPr lang="en-US" altLang="zh-CN" b="0"/>
              </a:p>
            </p:txBody>
          </p:sp>
          <p:sp>
            <p:nvSpPr>
              <p:cNvPr id="53286" name="Rectangle 38">
                <a:extLst>
                  <a:ext uri="{FF2B5EF4-FFF2-40B4-BE49-F238E27FC236}">
                    <a16:creationId xmlns:a16="http://schemas.microsoft.com/office/drawing/2014/main" id="{C6594DCA-500C-ED51-AD0B-E052E30C33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7" y="3437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00"/>
                    </a:solidFill>
                  </a:rPr>
                  <a:t>(</a:t>
                </a:r>
                <a:endParaRPr lang="en-US" altLang="zh-CN" b="0"/>
              </a:p>
            </p:txBody>
          </p:sp>
          <p:sp>
            <p:nvSpPr>
              <p:cNvPr id="53287" name="Rectangle 39">
                <a:extLst>
                  <a:ext uri="{FF2B5EF4-FFF2-40B4-BE49-F238E27FC236}">
                    <a16:creationId xmlns:a16="http://schemas.microsoft.com/office/drawing/2014/main" id="{0000D4A5-EB6A-5258-E1E7-DF1960925B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3325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 b="0"/>
              </a:p>
            </p:txBody>
          </p:sp>
          <p:sp>
            <p:nvSpPr>
              <p:cNvPr id="53288" name="Rectangle 40">
                <a:extLst>
                  <a:ext uri="{FF2B5EF4-FFF2-40B4-BE49-F238E27FC236}">
                    <a16:creationId xmlns:a16="http://schemas.microsoft.com/office/drawing/2014/main" id="{8D3143BC-F972-30DA-84E3-25E3E7EDA8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5" y="3428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 b="0"/>
              </a:p>
            </p:txBody>
          </p:sp>
          <p:sp>
            <p:nvSpPr>
              <p:cNvPr id="53289" name="Rectangle 41">
                <a:extLst>
                  <a:ext uri="{FF2B5EF4-FFF2-40B4-BE49-F238E27FC236}">
                    <a16:creationId xmlns:a16="http://schemas.microsoft.com/office/drawing/2014/main" id="{BD0D337A-39E6-0DDE-C99F-AABA625934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4" y="3433"/>
                <a:ext cx="8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 b="0"/>
              </a:p>
            </p:txBody>
          </p:sp>
          <p:sp>
            <p:nvSpPr>
              <p:cNvPr id="53290" name="Rectangle 42">
                <a:extLst>
                  <a:ext uri="{FF2B5EF4-FFF2-40B4-BE49-F238E27FC236}">
                    <a16:creationId xmlns:a16="http://schemas.microsoft.com/office/drawing/2014/main" id="{8072B182-E750-91AE-B22D-0611A15FFE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1" y="3433"/>
                <a:ext cx="8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 b="0"/>
              </a:p>
            </p:txBody>
          </p:sp>
          <p:sp>
            <p:nvSpPr>
              <p:cNvPr id="53291" name="Rectangle 43">
                <a:extLst>
                  <a:ext uri="{FF2B5EF4-FFF2-40B4-BE49-F238E27FC236}">
                    <a16:creationId xmlns:a16="http://schemas.microsoft.com/office/drawing/2014/main" id="{B90C952A-76D0-382A-1DFD-AA79E1B199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3433"/>
                <a:ext cx="18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000" i="1">
                    <a:solidFill>
                      <a:srgbClr val="FF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 b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53301" name="Group 53">
            <a:extLst>
              <a:ext uri="{FF2B5EF4-FFF2-40B4-BE49-F238E27FC236}">
                <a16:creationId xmlns:a16="http://schemas.microsoft.com/office/drawing/2014/main" id="{EC4A7C2D-CDC4-3A54-A7E8-3C721DD152C6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800600"/>
            <a:ext cx="7086600" cy="457200"/>
            <a:chOff x="480" y="3072"/>
            <a:chExt cx="4464" cy="288"/>
          </a:xfrm>
        </p:grpSpPr>
        <p:sp>
          <p:nvSpPr>
            <p:cNvPr id="53294" name="AutoShape 46">
              <a:extLst>
                <a:ext uri="{FF2B5EF4-FFF2-40B4-BE49-F238E27FC236}">
                  <a16:creationId xmlns:a16="http://schemas.microsoft.com/office/drawing/2014/main" id="{D25B4980-3E5F-CC2C-8D05-CF36D8B77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072"/>
              <a:ext cx="960" cy="288"/>
            </a:xfrm>
            <a:prstGeom prst="bevel">
              <a:avLst>
                <a:gd name="adj" fmla="val 5481"/>
              </a:avLst>
            </a:prstGeom>
            <a:blipFill dpi="0" rotWithShape="0">
              <a:blip r:embed="rId17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sym typeface="Symbol" panose="05050102010706020507" pitchFamily="18" charset="2"/>
                </a:rPr>
                <a:t>0 &lt; </a:t>
              </a:r>
              <a:r>
                <a:rPr lang="en-US" altLang="zh-CN" sz="2400" i="1">
                  <a:sym typeface="Symbol" panose="05050102010706020507" pitchFamily="18" charset="2"/>
                </a:rPr>
                <a:t> </a:t>
              </a:r>
              <a:r>
                <a:rPr lang="en-US" altLang="zh-CN" sz="2400">
                  <a:sym typeface="Symbol" panose="05050102010706020507" pitchFamily="18" charset="2"/>
                </a:rPr>
                <a:t>&lt; 1</a:t>
              </a:r>
              <a:endParaRPr lang="en-US" altLang="zh-CN" sz="2400" i="1">
                <a:sym typeface="Symbol" panose="05050102010706020507" pitchFamily="18" charset="2"/>
              </a:endParaRPr>
            </a:p>
          </p:txBody>
        </p:sp>
        <p:sp>
          <p:nvSpPr>
            <p:cNvPr id="53297" name="Text Box 49">
              <a:extLst>
                <a:ext uri="{FF2B5EF4-FFF2-40B4-BE49-F238E27FC236}">
                  <a16:creationId xmlns:a16="http://schemas.microsoft.com/office/drawing/2014/main" id="{4C2FED16-49F7-00CF-C7C4-D2D0527C6A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072"/>
              <a:ext cx="34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chemeClr val="accent2"/>
                  </a:solidFill>
                </a:rPr>
                <a:t>低松弛法</a:t>
              </a:r>
              <a:r>
                <a:rPr lang="zh-CN" altLang="en-US" sz="2400"/>
                <a:t> </a:t>
              </a:r>
              <a:r>
                <a:rPr lang="en-US" altLang="zh-CN" sz="2000">
                  <a:solidFill>
                    <a:srgbClr val="008000"/>
                  </a:solidFill>
                  <a:latin typeface="Arial" panose="020B0604020202020204" pitchFamily="34" charset="0"/>
                </a:rPr>
                <a:t>/* Under- Relaxation  methods */</a:t>
              </a:r>
            </a:p>
          </p:txBody>
        </p:sp>
      </p:grpSp>
      <p:grpSp>
        <p:nvGrpSpPr>
          <p:cNvPr id="53302" name="Group 54">
            <a:extLst>
              <a:ext uri="{FF2B5EF4-FFF2-40B4-BE49-F238E27FC236}">
                <a16:creationId xmlns:a16="http://schemas.microsoft.com/office/drawing/2014/main" id="{E3A10E75-22DB-3220-9FA2-D7341F8DE831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5334000"/>
            <a:ext cx="4191000" cy="457200"/>
            <a:chOff x="480" y="3360"/>
            <a:chExt cx="2640" cy="288"/>
          </a:xfrm>
        </p:grpSpPr>
        <p:sp>
          <p:nvSpPr>
            <p:cNvPr id="53295" name="AutoShape 47">
              <a:extLst>
                <a:ext uri="{FF2B5EF4-FFF2-40B4-BE49-F238E27FC236}">
                  <a16:creationId xmlns:a16="http://schemas.microsoft.com/office/drawing/2014/main" id="{39368CE4-2B9E-C7AD-B3EB-CCA9DFD613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360"/>
              <a:ext cx="960" cy="288"/>
            </a:xfrm>
            <a:prstGeom prst="bevel">
              <a:avLst>
                <a:gd name="adj" fmla="val 5481"/>
              </a:avLst>
            </a:prstGeom>
            <a:blipFill dpi="0" rotWithShape="0">
              <a:blip r:embed="rId17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i="1">
                  <a:sym typeface="Symbol" panose="05050102010706020507" pitchFamily="18" charset="2"/>
                </a:rPr>
                <a:t> </a:t>
              </a:r>
              <a:r>
                <a:rPr lang="en-US" altLang="zh-CN" sz="2400">
                  <a:sym typeface="Symbol" panose="05050102010706020507" pitchFamily="18" charset="2"/>
                </a:rPr>
                <a:t>= 1</a:t>
              </a:r>
              <a:endParaRPr lang="en-US" altLang="zh-CN" sz="2400" i="1">
                <a:sym typeface="Symbol" panose="05050102010706020507" pitchFamily="18" charset="2"/>
              </a:endParaRPr>
            </a:p>
          </p:txBody>
        </p:sp>
        <p:sp>
          <p:nvSpPr>
            <p:cNvPr id="53298" name="Text Box 50">
              <a:extLst>
                <a:ext uri="{FF2B5EF4-FFF2-40B4-BE49-F238E27FC236}">
                  <a16:creationId xmlns:a16="http://schemas.microsoft.com/office/drawing/2014/main" id="{54240EC3-395F-A1A6-D6D4-42BA6FAC0E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360"/>
              <a:ext cx="16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chemeClr val="accent2"/>
                  </a:solidFill>
                </a:rPr>
                <a:t>Gauss - Seidel </a:t>
              </a:r>
              <a:r>
                <a:rPr lang="zh-CN" altLang="en-US" sz="2400">
                  <a:solidFill>
                    <a:schemeClr val="accent2"/>
                  </a:solidFill>
                </a:rPr>
                <a:t>法</a:t>
              </a:r>
              <a:endParaRPr lang="zh-CN" altLang="en-US" sz="2000">
                <a:solidFill>
                  <a:srgbClr val="008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53303" name="Group 55">
            <a:extLst>
              <a:ext uri="{FF2B5EF4-FFF2-40B4-BE49-F238E27FC236}">
                <a16:creationId xmlns:a16="http://schemas.microsoft.com/office/drawing/2014/main" id="{247A1A2B-1917-6828-B438-C8FBEAA75209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5867400"/>
            <a:ext cx="7848600" cy="762000"/>
            <a:chOff x="480" y="3648"/>
            <a:chExt cx="4944" cy="480"/>
          </a:xfrm>
        </p:grpSpPr>
        <p:sp>
          <p:nvSpPr>
            <p:cNvPr id="53296" name="AutoShape 48">
              <a:extLst>
                <a:ext uri="{FF2B5EF4-FFF2-40B4-BE49-F238E27FC236}">
                  <a16:creationId xmlns:a16="http://schemas.microsoft.com/office/drawing/2014/main" id="{CC024272-B354-AE40-E0CA-551382E0A0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648"/>
              <a:ext cx="960" cy="288"/>
            </a:xfrm>
            <a:prstGeom prst="bevel">
              <a:avLst>
                <a:gd name="adj" fmla="val 5481"/>
              </a:avLst>
            </a:prstGeom>
            <a:blipFill dpi="0" rotWithShape="0">
              <a:blip r:embed="rId17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i="1">
                  <a:sym typeface="Symbol" panose="05050102010706020507" pitchFamily="18" charset="2"/>
                </a:rPr>
                <a:t> </a:t>
              </a:r>
              <a:r>
                <a:rPr lang="en-US" altLang="zh-CN" sz="2400">
                  <a:sym typeface="Symbol" panose="05050102010706020507" pitchFamily="18" charset="2"/>
                </a:rPr>
                <a:t>&gt; 1</a:t>
              </a:r>
              <a:endParaRPr lang="en-US" altLang="zh-CN" sz="2400" i="1">
                <a:sym typeface="Symbol" panose="05050102010706020507" pitchFamily="18" charset="2"/>
              </a:endParaRPr>
            </a:p>
          </p:txBody>
        </p:sp>
        <p:sp>
          <p:nvSpPr>
            <p:cNvPr id="53300" name="Text Box 52">
              <a:extLst>
                <a:ext uri="{FF2B5EF4-FFF2-40B4-BE49-F238E27FC236}">
                  <a16:creationId xmlns:a16="http://schemas.microsoft.com/office/drawing/2014/main" id="{3596A4CA-4AD1-E813-C0D2-202D8BC90C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648"/>
              <a:ext cx="3936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381250" indent="-23812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2571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7622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2952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31432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360045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405765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451485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97205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zh-CN" altLang="en-US">
                  <a:solidFill>
                    <a:schemeClr val="accent2"/>
                  </a:solidFill>
                  <a:ea typeface="楷体_GB2312" pitchFamily="49" charset="-122"/>
                </a:rPr>
                <a:t>渐次</a:t>
              </a:r>
              <a:r>
                <a:rPr lang="en-US" altLang="zh-CN">
                  <a:solidFill>
                    <a:schemeClr val="accent2"/>
                  </a:solidFill>
                  <a:ea typeface="楷体_GB2312" pitchFamily="49" charset="-122"/>
                </a:rPr>
                <a:t>)</a:t>
              </a:r>
              <a:r>
                <a:rPr lang="zh-CN" altLang="en-US">
                  <a:solidFill>
                    <a:schemeClr val="accent2"/>
                  </a:solidFill>
                  <a:ea typeface="楷体_GB2312" pitchFamily="49" charset="-122"/>
                </a:rPr>
                <a:t>超松弛法</a:t>
              </a:r>
              <a:r>
                <a:rPr lang="zh-CN" altLang="en-US">
                  <a:ea typeface="楷体_GB2312" pitchFamily="49" charset="-122"/>
                </a:rPr>
                <a:t> </a:t>
              </a:r>
              <a:r>
                <a:rPr lang="en-US" altLang="zh-CN" sz="2000">
                  <a:solidFill>
                    <a:srgbClr val="008000"/>
                  </a:solidFill>
                  <a:latin typeface="Arial" panose="020B0604020202020204" pitchFamily="34" charset="0"/>
                  <a:ea typeface="楷体_GB2312" pitchFamily="49" charset="-122"/>
                </a:rPr>
                <a:t>/* Successive Over- Relaxation  methods *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32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3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3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3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utoUpdateAnimBg="0"/>
      <p:bldP spid="53260" grpId="0" animBg="1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73</TotalTime>
  <Words>1380</Words>
  <Application>Microsoft Office PowerPoint</Application>
  <PresentationFormat>全屏显示(4:3)</PresentationFormat>
  <Paragraphs>233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4" baseType="lpstr">
      <vt:lpstr>Times New Roman</vt:lpstr>
      <vt:lpstr>宋体</vt:lpstr>
      <vt:lpstr>楷体_GB2312</vt:lpstr>
      <vt:lpstr>Arial</vt:lpstr>
      <vt:lpstr>Symbol</vt:lpstr>
      <vt:lpstr>Wingdings</vt:lpstr>
      <vt:lpstr>Tahoma</vt:lpstr>
      <vt:lpstr>默认设计模板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6章(Iterative Techniques for  Solving Linear Systems )</dc:title>
  <dc:creator>lihong</dc:creator>
  <cp:lastModifiedBy>崇浩 唐</cp:lastModifiedBy>
  <cp:revision>166</cp:revision>
  <dcterms:created xsi:type="dcterms:W3CDTF">2001-10-06T06:58:11Z</dcterms:created>
  <dcterms:modified xsi:type="dcterms:W3CDTF">2025-10-26T06:26:08Z</dcterms:modified>
</cp:coreProperties>
</file>